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BE7A70" w14:textId="77777777" w:rsidR="002A788B" w:rsidRPr="00211326" w:rsidRDefault="00283D0C" w:rsidP="00EA102C">
      <w:pPr>
        <w:spacing w:line="160" w:lineRule="exact"/>
        <w:ind w:left="-567" w:right="-1134"/>
        <w:rPr>
          <w:noProof/>
          <w:color w:val="000000" w:themeColor="text1"/>
        </w:rPr>
      </w:pPr>
      <w:r w:rsidRPr="00211326">
        <w:rPr>
          <w:color w:val="000000" w:themeColor="text1"/>
        </w:rPr>
        <w:fldChar w:fldCharType="begin"/>
      </w:r>
      <w:r w:rsidR="002A788B" w:rsidRPr="00211326">
        <w:rPr>
          <w:color w:val="000000" w:themeColor="text1"/>
        </w:rPr>
        <w:instrText xml:space="preserve">ask LEVEL "WHAT LEVEL?" </w:instrText>
      </w:r>
      <w:r w:rsidRPr="00211326">
        <w:rPr>
          <w:color w:val="000000" w:themeColor="text1"/>
        </w:rPr>
        <w:fldChar w:fldCharType="end"/>
      </w:r>
      <w:r w:rsidRPr="00211326">
        <w:rPr>
          <w:color w:val="000000" w:themeColor="text1"/>
        </w:rPr>
        <w:fldChar w:fldCharType="begin"/>
      </w:r>
      <w:r w:rsidR="002A788B" w:rsidRPr="00211326">
        <w:rPr>
          <w:color w:val="000000" w:themeColor="text1"/>
        </w:rPr>
        <w:instrText xml:space="preserve">ask SUBJECT "WHAT SUBJECT?" </w:instrText>
      </w:r>
      <w:r w:rsidRPr="00211326">
        <w:rPr>
          <w:color w:val="000000" w:themeColor="text1"/>
        </w:rPr>
        <w:fldChar w:fldCharType="separate"/>
      </w:r>
      <w:bookmarkStart w:id="0" w:name="SUBJECT"/>
      <w:r w:rsidR="002A788B" w:rsidRPr="00211326">
        <w:rPr>
          <w:color w:val="000000" w:themeColor="text1"/>
        </w:rPr>
        <w:t>Comparison of key skills specifications 2000/2002 with 2004 standards</w:t>
      </w:r>
      <w:bookmarkEnd w:id="0"/>
      <w:r w:rsidRPr="00211326">
        <w:rPr>
          <w:color w:val="000000" w:themeColor="text1"/>
        </w:rPr>
        <w:fldChar w:fldCharType="end"/>
      </w:r>
      <w:r w:rsidRPr="00211326">
        <w:rPr>
          <w:color w:val="000000" w:themeColor="text1"/>
        </w:rPr>
        <w:fldChar w:fldCharType="begin"/>
      </w:r>
      <w:r w:rsidR="002A788B" w:rsidRPr="00211326">
        <w:rPr>
          <w:color w:val="000000" w:themeColor="text1"/>
        </w:rPr>
        <w:instrText xml:space="preserve">ask CODE "WHAT CODE?" </w:instrText>
      </w:r>
      <w:r w:rsidRPr="00211326">
        <w:rPr>
          <w:color w:val="000000" w:themeColor="text1"/>
        </w:rPr>
        <w:fldChar w:fldCharType="separate"/>
      </w:r>
      <w:bookmarkStart w:id="1" w:name="CODE"/>
      <w:r w:rsidR="002A788B" w:rsidRPr="00211326">
        <w:rPr>
          <w:color w:val="000000" w:themeColor="text1"/>
        </w:rPr>
        <w:t>X015461</w:t>
      </w:r>
      <w:bookmarkEnd w:id="1"/>
      <w:r w:rsidRPr="00211326">
        <w:rPr>
          <w:color w:val="000000" w:themeColor="text1"/>
        </w:rPr>
        <w:fldChar w:fldCharType="end"/>
      </w:r>
      <w:r w:rsidRPr="00211326">
        <w:rPr>
          <w:color w:val="000000" w:themeColor="text1"/>
        </w:rPr>
        <w:fldChar w:fldCharType="begin"/>
      </w:r>
      <w:r w:rsidR="002A788B" w:rsidRPr="00211326">
        <w:rPr>
          <w:color w:val="000000" w:themeColor="text1"/>
        </w:rPr>
        <w:instrText xml:space="preserve">ask DATE "WHAT DATE?" </w:instrText>
      </w:r>
      <w:r w:rsidRPr="00211326">
        <w:rPr>
          <w:color w:val="000000" w:themeColor="text1"/>
        </w:rPr>
        <w:fldChar w:fldCharType="separate"/>
      </w:r>
      <w:bookmarkStart w:id="2" w:name="DATE"/>
      <w:r w:rsidR="002A788B" w:rsidRPr="00211326">
        <w:rPr>
          <w:color w:val="000000" w:themeColor="text1"/>
        </w:rPr>
        <w:t>July 2004</w:t>
      </w:r>
      <w:bookmarkEnd w:id="2"/>
      <w:r w:rsidRPr="00211326">
        <w:rPr>
          <w:color w:val="000000" w:themeColor="text1"/>
        </w:rPr>
        <w:fldChar w:fldCharType="end"/>
      </w:r>
      <w:r w:rsidRPr="00211326">
        <w:rPr>
          <w:color w:val="000000" w:themeColor="text1"/>
        </w:rPr>
        <w:fldChar w:fldCharType="begin"/>
      </w:r>
      <w:r w:rsidR="002A788B" w:rsidRPr="00211326">
        <w:rPr>
          <w:color w:val="000000" w:themeColor="text1"/>
        </w:rPr>
        <w:instrText xml:space="preserve">ask ISSUE "WHAT ISSUE?" </w:instrText>
      </w:r>
      <w:r w:rsidRPr="00211326">
        <w:rPr>
          <w:color w:val="000000" w:themeColor="text1"/>
        </w:rPr>
        <w:fldChar w:fldCharType="separate"/>
      </w:r>
      <w:bookmarkStart w:id="3" w:name="ISSUE"/>
      <w:r w:rsidR="002A788B" w:rsidRPr="00211326">
        <w:rPr>
          <w:color w:val="000000" w:themeColor="text1"/>
        </w:rPr>
        <w:t>Issue 1</w:t>
      </w:r>
      <w:bookmarkEnd w:id="3"/>
      <w:r w:rsidRPr="00211326">
        <w:rPr>
          <w:color w:val="000000" w:themeColor="text1"/>
        </w:rPr>
        <w:fldChar w:fldCharType="end"/>
      </w:r>
    </w:p>
    <w:p w14:paraId="30BE7A71" w14:textId="77777777" w:rsidR="002A788B" w:rsidRPr="00211326" w:rsidRDefault="002A788B" w:rsidP="00EA102C">
      <w:pPr>
        <w:rPr>
          <w:noProof/>
          <w:color w:val="000000" w:themeColor="text1"/>
        </w:rPr>
      </w:pPr>
    </w:p>
    <w:p w14:paraId="30BE7A72" w14:textId="77777777" w:rsidR="00420E57" w:rsidRPr="00211326" w:rsidRDefault="00420E57" w:rsidP="00420E57">
      <w:pPr>
        <w:rPr>
          <w:rFonts w:ascii="Verdana" w:hAnsi="Verdana"/>
          <w:noProof/>
          <w:color w:val="000000" w:themeColor="text1"/>
        </w:rPr>
      </w:pPr>
    </w:p>
    <w:p w14:paraId="30BE7A73" w14:textId="77777777" w:rsidR="00420E57" w:rsidRPr="00211326" w:rsidRDefault="000E1859" w:rsidP="00420E57">
      <w:pPr>
        <w:tabs>
          <w:tab w:val="left" w:pos="142"/>
        </w:tabs>
        <w:spacing w:line="260" w:lineRule="exact"/>
        <w:rPr>
          <w:rFonts w:ascii="Verdana" w:hAnsi="Verdana"/>
          <w:noProof/>
          <w:color w:val="000000" w:themeColor="text1"/>
          <w:sz w:val="22"/>
          <w:szCs w:val="20"/>
        </w:rPr>
      </w:pPr>
      <w:r w:rsidRPr="00211326">
        <w:rPr>
          <w:noProof/>
          <w:color w:val="000000" w:themeColor="text1"/>
          <w:lang w:eastAsia="zh-CN"/>
        </w:rPr>
        <w:drawing>
          <wp:anchor distT="0" distB="0" distL="114300" distR="114300" simplePos="0" relativeHeight="251659776" behindDoc="0" locked="0" layoutInCell="1" allowOverlap="1" wp14:anchorId="30BE806B" wp14:editId="30BE806C">
            <wp:simplePos x="0" y="0"/>
            <wp:positionH relativeFrom="margin">
              <wp:posOffset>200660</wp:posOffset>
            </wp:positionH>
            <wp:positionV relativeFrom="margin">
              <wp:posOffset>312420</wp:posOffset>
            </wp:positionV>
            <wp:extent cx="2931795" cy="1343025"/>
            <wp:effectExtent l="0" t="0" r="1905" b="9525"/>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BE7A74" w14:textId="77777777" w:rsidR="00420E57" w:rsidRPr="00211326" w:rsidRDefault="00420E57" w:rsidP="00420E57">
      <w:pPr>
        <w:rPr>
          <w:rFonts w:ascii="Verdana" w:hAnsi="Verdana"/>
          <w:noProof/>
          <w:color w:val="000000" w:themeColor="text1"/>
        </w:rPr>
      </w:pPr>
    </w:p>
    <w:p w14:paraId="30BE7A75" w14:textId="77777777" w:rsidR="00420E57" w:rsidRPr="00211326" w:rsidRDefault="00420E57" w:rsidP="00420E57">
      <w:pPr>
        <w:rPr>
          <w:rFonts w:ascii="Verdana" w:hAnsi="Verdana"/>
          <w:noProof/>
          <w:color w:val="000000" w:themeColor="text1"/>
        </w:rPr>
      </w:pPr>
    </w:p>
    <w:p w14:paraId="30BE7A76" w14:textId="77777777" w:rsidR="00420E57" w:rsidRPr="00211326" w:rsidRDefault="00420E57" w:rsidP="00420E57">
      <w:pPr>
        <w:rPr>
          <w:rFonts w:ascii="Verdana" w:hAnsi="Verdana"/>
          <w:noProof/>
          <w:color w:val="000000" w:themeColor="text1"/>
        </w:rPr>
      </w:pPr>
    </w:p>
    <w:p w14:paraId="30BE7A77" w14:textId="77777777" w:rsidR="00420E57" w:rsidRPr="00211326" w:rsidRDefault="00420E57" w:rsidP="00420E57">
      <w:pPr>
        <w:rPr>
          <w:rFonts w:ascii="Verdana" w:hAnsi="Verdana"/>
          <w:noProof/>
          <w:color w:val="000000" w:themeColor="text1"/>
        </w:rPr>
      </w:pPr>
    </w:p>
    <w:p w14:paraId="30BE7A78" w14:textId="77777777" w:rsidR="00420E57" w:rsidRPr="00211326" w:rsidRDefault="00420E57" w:rsidP="00420E57">
      <w:pPr>
        <w:rPr>
          <w:rFonts w:ascii="Verdana" w:hAnsi="Verdana"/>
          <w:noProof/>
          <w:color w:val="000000" w:themeColor="text1"/>
        </w:rPr>
      </w:pPr>
    </w:p>
    <w:p w14:paraId="30BE7A79" w14:textId="77777777" w:rsidR="00420E57" w:rsidRPr="00211326" w:rsidRDefault="00420E57" w:rsidP="00420E57">
      <w:pPr>
        <w:rPr>
          <w:rFonts w:ascii="Verdana" w:hAnsi="Verdana"/>
          <w:noProof/>
          <w:color w:val="000000" w:themeColor="text1"/>
        </w:rPr>
      </w:pPr>
    </w:p>
    <w:p w14:paraId="30BE7A7A" w14:textId="77777777" w:rsidR="00420E57" w:rsidRPr="00211326" w:rsidRDefault="00420E57" w:rsidP="00420E57">
      <w:pPr>
        <w:spacing w:line="260" w:lineRule="exact"/>
        <w:rPr>
          <w:rFonts w:ascii="Verdana" w:hAnsi="Verdana"/>
          <w:noProof/>
          <w:color w:val="000000" w:themeColor="text1"/>
          <w:sz w:val="22"/>
          <w:szCs w:val="20"/>
        </w:rPr>
      </w:pPr>
    </w:p>
    <w:p w14:paraId="30BE7A7B" w14:textId="77777777" w:rsidR="00420E57" w:rsidRPr="00211326" w:rsidRDefault="00420E57" w:rsidP="00420E57">
      <w:pPr>
        <w:rPr>
          <w:rFonts w:ascii="Verdana" w:hAnsi="Verdana"/>
          <w:noProof/>
          <w:color w:val="000000" w:themeColor="text1"/>
        </w:rPr>
      </w:pPr>
    </w:p>
    <w:p w14:paraId="30BE7A7C" w14:textId="77777777" w:rsidR="00420E57" w:rsidRPr="00211326" w:rsidRDefault="00420E57" w:rsidP="00420E57">
      <w:pPr>
        <w:rPr>
          <w:rFonts w:ascii="Verdana" w:hAnsi="Verdana"/>
          <w:noProof/>
          <w:color w:val="000000" w:themeColor="text1"/>
        </w:rPr>
      </w:pPr>
    </w:p>
    <w:p w14:paraId="30BE7A7D" w14:textId="77777777" w:rsidR="00420E57" w:rsidRPr="00211326" w:rsidRDefault="00420E57" w:rsidP="00420E57">
      <w:pPr>
        <w:rPr>
          <w:rFonts w:ascii="Verdana" w:hAnsi="Verdana"/>
          <w:noProof/>
          <w:color w:val="000000" w:themeColor="text1"/>
        </w:rPr>
      </w:pPr>
    </w:p>
    <w:p w14:paraId="30BE7A7E" w14:textId="77777777" w:rsidR="00420E57" w:rsidRPr="00211326" w:rsidRDefault="00420E57" w:rsidP="00420E57">
      <w:pPr>
        <w:tabs>
          <w:tab w:val="left" w:pos="7371"/>
        </w:tabs>
        <w:rPr>
          <w:rFonts w:ascii="Verdana" w:hAnsi="Verdana"/>
          <w:noProof/>
          <w:color w:val="000000" w:themeColor="text1"/>
        </w:rPr>
      </w:pPr>
    </w:p>
    <w:p w14:paraId="30BE7A7F" w14:textId="77777777" w:rsidR="00420E57" w:rsidRPr="00211326" w:rsidRDefault="00420E57" w:rsidP="00420E57">
      <w:pPr>
        <w:rPr>
          <w:rFonts w:ascii="Verdana" w:hAnsi="Verdana"/>
          <w:noProof/>
          <w:color w:val="000000" w:themeColor="text1"/>
        </w:rPr>
      </w:pPr>
    </w:p>
    <w:p w14:paraId="30BE7A80" w14:textId="77777777" w:rsidR="00420E57" w:rsidRPr="00211326" w:rsidRDefault="000E1859" w:rsidP="00420E57">
      <w:pPr>
        <w:spacing w:line="260" w:lineRule="exact"/>
        <w:rPr>
          <w:rFonts w:ascii="Verdana" w:hAnsi="Verdana"/>
          <w:noProof/>
          <w:color w:val="000000" w:themeColor="text1"/>
          <w:sz w:val="22"/>
          <w:szCs w:val="20"/>
        </w:rPr>
      </w:pPr>
      <w:r w:rsidRPr="00211326">
        <w:rPr>
          <w:noProof/>
          <w:color w:val="000000" w:themeColor="text1"/>
          <w:lang w:eastAsia="zh-CN"/>
        </w:rPr>
        <mc:AlternateContent>
          <mc:Choice Requires="wps">
            <w:drawing>
              <wp:anchor distT="0" distB="0" distL="114300" distR="114300" simplePos="0" relativeHeight="251660800" behindDoc="1" locked="0" layoutInCell="1" allowOverlap="1" wp14:anchorId="30BE806D" wp14:editId="30BE806E">
                <wp:simplePos x="0" y="0"/>
                <wp:positionH relativeFrom="margin">
                  <wp:posOffset>307340</wp:posOffset>
                </wp:positionH>
                <wp:positionV relativeFrom="paragraph">
                  <wp:posOffset>16510</wp:posOffset>
                </wp:positionV>
                <wp:extent cx="6358890" cy="4114800"/>
                <wp:effectExtent l="0" t="0" r="0" b="0"/>
                <wp:wrapNone/>
                <wp:docPr id="56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E80E2" w14:textId="77777777" w:rsidR="00DF4C83" w:rsidRPr="0002108F" w:rsidRDefault="00DF4C83" w:rsidP="00420E57">
                            <w:pPr>
                              <w:rPr>
                                <w:rFonts w:ascii="Arial" w:hAnsi="Arial" w:cs="Arial"/>
                                <w:b/>
                                <w:bCs/>
                                <w:noProof/>
                                <w:sz w:val="56"/>
                                <w:szCs w:val="56"/>
                              </w:rPr>
                            </w:pPr>
                            <w:r>
                              <w:rPr>
                                <w:rFonts w:ascii="Arial" w:hAnsi="Arial" w:cs="Arial"/>
                                <w:b/>
                                <w:bCs/>
                                <w:noProof/>
                                <w:sz w:val="56"/>
                                <w:szCs w:val="56"/>
                              </w:rPr>
                              <w:t>Mark Scheme (</w:t>
                            </w:r>
                            <w:r w:rsidR="00424259">
                              <w:rPr>
                                <w:rFonts w:ascii="Arial" w:hAnsi="Arial" w:cs="Arial"/>
                                <w:b/>
                                <w:bCs/>
                                <w:noProof/>
                                <w:sz w:val="56"/>
                                <w:szCs w:val="56"/>
                              </w:rPr>
                              <w:t>Results</w:t>
                            </w:r>
                            <w:r>
                              <w:rPr>
                                <w:rFonts w:ascii="Arial" w:hAnsi="Arial" w:cs="Arial"/>
                                <w:b/>
                                <w:bCs/>
                                <w:noProof/>
                                <w:sz w:val="56"/>
                                <w:szCs w:val="56"/>
                              </w:rPr>
                              <w:t>)</w:t>
                            </w:r>
                          </w:p>
                          <w:p w14:paraId="30BE80E3" w14:textId="77777777" w:rsidR="00DF4C83" w:rsidRDefault="00DF4C83" w:rsidP="00420E57">
                            <w:pPr>
                              <w:rPr>
                                <w:rFonts w:ascii="Arial" w:hAnsi="Arial" w:cs="Arial"/>
                                <w:noProof/>
                                <w:sz w:val="56"/>
                                <w:szCs w:val="56"/>
                              </w:rPr>
                            </w:pPr>
                          </w:p>
                          <w:p w14:paraId="30BE80E4" w14:textId="77777777" w:rsidR="00DF4C83" w:rsidRPr="0002108F" w:rsidRDefault="00DF4C83" w:rsidP="00420E57">
                            <w:pPr>
                              <w:rPr>
                                <w:rFonts w:ascii="Arial" w:hAnsi="Arial" w:cs="Arial"/>
                                <w:noProof/>
                                <w:sz w:val="56"/>
                                <w:szCs w:val="56"/>
                              </w:rPr>
                            </w:pPr>
                          </w:p>
                          <w:p w14:paraId="30BE80E5" w14:textId="77777777" w:rsidR="00DF4C83" w:rsidRPr="0002108F" w:rsidRDefault="00DF4C83" w:rsidP="00420E57">
                            <w:pPr>
                              <w:rPr>
                                <w:rFonts w:ascii="Arial" w:hAnsi="Arial" w:cs="Arial"/>
                                <w:noProof/>
                                <w:sz w:val="56"/>
                                <w:szCs w:val="56"/>
                              </w:rPr>
                            </w:pPr>
                            <w:r>
                              <w:rPr>
                                <w:rFonts w:ascii="Arial" w:hAnsi="Arial" w:cs="Arial"/>
                                <w:noProof/>
                                <w:sz w:val="56"/>
                                <w:szCs w:val="56"/>
                              </w:rPr>
                              <w:t>Summer 2018</w:t>
                            </w:r>
                          </w:p>
                          <w:p w14:paraId="30BE80E6" w14:textId="77777777" w:rsidR="00DF4C83" w:rsidRPr="0002108F" w:rsidRDefault="00DF4C83" w:rsidP="00420E57">
                            <w:pPr>
                              <w:rPr>
                                <w:rFonts w:ascii="Arial" w:hAnsi="Arial" w:cs="Arial"/>
                                <w:noProof/>
                                <w:sz w:val="56"/>
                                <w:szCs w:val="56"/>
                              </w:rPr>
                            </w:pPr>
                          </w:p>
                          <w:p w14:paraId="30BE80E7" w14:textId="77777777" w:rsidR="00DF4C83" w:rsidRPr="00215466" w:rsidRDefault="00DF4C83" w:rsidP="00420E57">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14:paraId="30BE80E8" w14:textId="77777777" w:rsidR="00DF4C83" w:rsidRPr="00215466" w:rsidRDefault="00DF4C83" w:rsidP="00420E57">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1H</w:t>
                            </w:r>
                          </w:p>
                          <w:p w14:paraId="30BE80E9" w14:textId="77777777" w:rsidR="00DF4C83" w:rsidRDefault="00DF4C83" w:rsidP="00420E57">
                            <w:pPr>
                              <w:pStyle w:val="Subref"/>
                              <w:ind w:right="-261"/>
                              <w:rPr>
                                <w:rFonts w:ascii="Verdana" w:hAnsi="Verdana"/>
                                <w:sz w:val="48"/>
                                <w:szCs w:val="48"/>
                              </w:rPr>
                            </w:pPr>
                          </w:p>
                          <w:p w14:paraId="30BE80EA" w14:textId="77777777" w:rsidR="00DF4C83" w:rsidRDefault="00DF4C83" w:rsidP="00420E57">
                            <w:pPr>
                              <w:pStyle w:val="Subref"/>
                              <w:ind w:right="-261"/>
                              <w:rPr>
                                <w:rFonts w:ascii="Verdana" w:hAnsi="Verdana"/>
                                <w:sz w:val="48"/>
                                <w:szCs w:val="48"/>
                              </w:rPr>
                            </w:pPr>
                          </w:p>
                          <w:p w14:paraId="30BE80EB" w14:textId="77777777" w:rsidR="00DF4C83" w:rsidRDefault="00DF4C83" w:rsidP="00420E57">
                            <w:pPr>
                              <w:pStyle w:val="Subref"/>
                              <w:ind w:right="-261"/>
                              <w:rPr>
                                <w:rFonts w:ascii="Verdana" w:hAnsi="Verdana"/>
                                <w:sz w:val="48"/>
                                <w:szCs w:val="48"/>
                              </w:rPr>
                            </w:pPr>
                          </w:p>
                          <w:p w14:paraId="30BE80EC" w14:textId="77777777" w:rsidR="00DF4C83" w:rsidRPr="00546EA4" w:rsidRDefault="00DF4C83" w:rsidP="00420E57">
                            <w:pPr>
                              <w:pStyle w:val="Subref"/>
                              <w:ind w:right="-261"/>
                              <w:rPr>
                                <w:rFonts w:ascii="Verdana" w:hAnsi="Verdana"/>
                                <w:sz w:val="48"/>
                                <w:szCs w:val="48"/>
                              </w:rPr>
                            </w:pPr>
                          </w:p>
                          <w:p w14:paraId="30BE80ED" w14:textId="77777777" w:rsidR="00DF4C83" w:rsidRPr="00546EA4" w:rsidRDefault="00DF4C83" w:rsidP="00420E57">
                            <w:pPr>
                              <w:pStyle w:val="Subref"/>
                              <w:spacing w:after="200"/>
                              <w:ind w:right="-261"/>
                              <w:rPr>
                                <w:rFonts w:ascii="Verdana" w:hAnsi="Verdana"/>
                                <w:sz w:val="48"/>
                                <w:szCs w:val="48"/>
                              </w:rPr>
                            </w:pPr>
                          </w:p>
                          <w:p w14:paraId="30BE80EE" w14:textId="77777777" w:rsidR="00DF4C83" w:rsidRPr="00546EA4" w:rsidRDefault="00DF4C83" w:rsidP="00420E57">
                            <w:pPr>
                              <w:ind w:right="-26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4.2pt;margin-top:1.3pt;width:500.7pt;height:324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" filled="f" stroked="f">
                <v:textbox>
                  <w:txbxContent>
                    <w:p w:rsidR="00DF4C83" w:rsidRPr="0002108F" w:rsidRDefault="00DF4C83" w:rsidP="00420E57">
                      <w:pPr>
                        <w:rPr>
                          <w:rFonts w:ascii="Arial" w:hAnsi="Arial" w:cs="Arial"/>
                          <w:b/>
                          <w:bCs/>
                          <w:noProof/>
                          <w:sz w:val="56"/>
                          <w:szCs w:val="56"/>
                        </w:rPr>
                      </w:pPr>
                      <w:r>
                        <w:rPr>
                          <w:rFonts w:ascii="Arial" w:hAnsi="Arial" w:cs="Arial"/>
                          <w:b/>
                          <w:bCs/>
                          <w:noProof/>
                          <w:sz w:val="56"/>
                          <w:szCs w:val="56"/>
                        </w:rPr>
                        <w:t>Mark Scheme (</w:t>
                      </w:r>
                      <w:r w:rsidR="00424259">
                        <w:rPr>
                          <w:rFonts w:ascii="Arial" w:hAnsi="Arial" w:cs="Arial"/>
                          <w:b/>
                          <w:bCs/>
                          <w:noProof/>
                          <w:sz w:val="56"/>
                          <w:szCs w:val="56"/>
                        </w:rPr>
                        <w:t>Results</w:t>
                      </w:r>
                      <w:r>
                        <w:rPr>
                          <w:rFonts w:ascii="Arial" w:hAnsi="Arial" w:cs="Arial"/>
                          <w:b/>
                          <w:bCs/>
                          <w:noProof/>
                          <w:sz w:val="56"/>
                          <w:szCs w:val="56"/>
                        </w:rPr>
                        <w:t>)</w:t>
                      </w:r>
                    </w:p>
                    <w:p w:rsidR="00DF4C83" w:rsidRDefault="00DF4C83" w:rsidP="00420E57">
                      <w:pPr>
                        <w:rPr>
                          <w:rFonts w:ascii="Arial" w:hAnsi="Arial" w:cs="Arial"/>
                          <w:noProof/>
                          <w:sz w:val="56"/>
                          <w:szCs w:val="56"/>
                        </w:rPr>
                      </w:pPr>
                    </w:p>
                    <w:p w:rsidR="00DF4C83" w:rsidRPr="0002108F" w:rsidRDefault="00DF4C83" w:rsidP="00420E57">
                      <w:pPr>
                        <w:rPr>
                          <w:rFonts w:ascii="Arial" w:hAnsi="Arial" w:cs="Arial"/>
                          <w:noProof/>
                          <w:sz w:val="56"/>
                          <w:szCs w:val="56"/>
                        </w:rPr>
                      </w:pPr>
                    </w:p>
                    <w:p w:rsidR="00DF4C83" w:rsidRPr="0002108F" w:rsidRDefault="00DF4C83" w:rsidP="00420E57">
                      <w:pPr>
                        <w:rPr>
                          <w:rFonts w:ascii="Arial" w:hAnsi="Arial" w:cs="Arial"/>
                          <w:noProof/>
                          <w:sz w:val="56"/>
                          <w:szCs w:val="56"/>
                        </w:rPr>
                      </w:pPr>
                      <w:r>
                        <w:rPr>
                          <w:rFonts w:ascii="Arial" w:hAnsi="Arial" w:cs="Arial"/>
                          <w:noProof/>
                          <w:sz w:val="56"/>
                          <w:szCs w:val="56"/>
                        </w:rPr>
                        <w:t>Summer 2018</w:t>
                      </w:r>
                    </w:p>
                    <w:p w:rsidR="00DF4C83" w:rsidRPr="0002108F" w:rsidRDefault="00DF4C83" w:rsidP="00420E57">
                      <w:pPr>
                        <w:rPr>
                          <w:rFonts w:ascii="Arial" w:hAnsi="Arial" w:cs="Arial"/>
                          <w:noProof/>
                          <w:sz w:val="56"/>
                          <w:szCs w:val="56"/>
                        </w:rPr>
                      </w:pPr>
                    </w:p>
                    <w:p w:rsidR="00DF4C83" w:rsidRPr="00215466" w:rsidRDefault="00DF4C83" w:rsidP="00420E57">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rsidR="00DF4C83" w:rsidRPr="00215466" w:rsidRDefault="00DF4C83" w:rsidP="00420E57">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1H</w:t>
                      </w:r>
                    </w:p>
                    <w:p w:rsidR="00DF4C83" w:rsidRDefault="00DF4C83" w:rsidP="00420E57">
                      <w:pPr>
                        <w:pStyle w:val="Subref"/>
                        <w:ind w:right="-261"/>
                        <w:rPr>
                          <w:rFonts w:ascii="Verdana" w:hAnsi="Verdana"/>
                          <w:sz w:val="48"/>
                          <w:szCs w:val="48"/>
                        </w:rPr>
                      </w:pPr>
                    </w:p>
                    <w:p w:rsidR="00DF4C83" w:rsidRDefault="00DF4C83" w:rsidP="00420E57">
                      <w:pPr>
                        <w:pStyle w:val="Subref"/>
                        <w:ind w:right="-261"/>
                        <w:rPr>
                          <w:rFonts w:ascii="Verdana" w:hAnsi="Verdana"/>
                          <w:sz w:val="48"/>
                          <w:szCs w:val="48"/>
                        </w:rPr>
                      </w:pPr>
                    </w:p>
                    <w:p w:rsidR="00DF4C83" w:rsidRDefault="00DF4C83" w:rsidP="00420E57">
                      <w:pPr>
                        <w:pStyle w:val="Subref"/>
                        <w:ind w:right="-261"/>
                        <w:rPr>
                          <w:rFonts w:ascii="Verdana" w:hAnsi="Verdana"/>
                          <w:sz w:val="48"/>
                          <w:szCs w:val="48"/>
                        </w:rPr>
                      </w:pPr>
                    </w:p>
                    <w:p w:rsidR="00DF4C83" w:rsidRPr="00546EA4" w:rsidRDefault="00DF4C83" w:rsidP="00420E57">
                      <w:pPr>
                        <w:pStyle w:val="Subref"/>
                        <w:ind w:right="-261"/>
                        <w:rPr>
                          <w:rFonts w:ascii="Verdana" w:hAnsi="Verdana"/>
                          <w:sz w:val="48"/>
                          <w:szCs w:val="48"/>
                        </w:rPr>
                      </w:pPr>
                    </w:p>
                    <w:p w:rsidR="00DF4C83" w:rsidRPr="00546EA4" w:rsidRDefault="00DF4C83" w:rsidP="00420E57">
                      <w:pPr>
                        <w:pStyle w:val="Subref"/>
                        <w:spacing w:after="200"/>
                        <w:ind w:right="-261"/>
                        <w:rPr>
                          <w:rFonts w:ascii="Verdana" w:hAnsi="Verdana"/>
                          <w:sz w:val="48"/>
                          <w:szCs w:val="48"/>
                        </w:rPr>
                      </w:pPr>
                    </w:p>
                    <w:p w:rsidR="00DF4C83" w:rsidRPr="00546EA4" w:rsidRDefault="00DF4C83" w:rsidP="00420E57">
                      <w:pPr>
                        <w:ind w:right="-261"/>
                      </w:pPr>
                    </w:p>
                  </w:txbxContent>
                </v:textbox>
                <w10:wrap anchorx="margin"/>
              </v:shape>
            </w:pict>
          </mc:Fallback>
        </mc:AlternateContent>
      </w:r>
    </w:p>
    <w:p w14:paraId="30BE7A81" w14:textId="77777777" w:rsidR="00420E57" w:rsidRPr="00211326" w:rsidRDefault="00420E57" w:rsidP="00420E57">
      <w:pPr>
        <w:rPr>
          <w:rFonts w:ascii="Verdana" w:hAnsi="Verdana"/>
          <w:noProof/>
          <w:color w:val="000000" w:themeColor="text1"/>
        </w:rPr>
      </w:pPr>
    </w:p>
    <w:p w14:paraId="30BE7A82" w14:textId="77777777" w:rsidR="00420E57" w:rsidRPr="00211326" w:rsidRDefault="00420E57" w:rsidP="00420E57">
      <w:pPr>
        <w:rPr>
          <w:rFonts w:ascii="Verdana" w:hAnsi="Verdana"/>
          <w:noProof/>
          <w:color w:val="000000" w:themeColor="text1"/>
        </w:rPr>
      </w:pPr>
    </w:p>
    <w:p w14:paraId="30BE7A83" w14:textId="77777777" w:rsidR="00420E57" w:rsidRPr="00211326" w:rsidRDefault="00420E57" w:rsidP="00420E57">
      <w:pPr>
        <w:spacing w:line="260" w:lineRule="exact"/>
        <w:rPr>
          <w:rFonts w:ascii="Verdana" w:hAnsi="Verdana"/>
          <w:noProof/>
          <w:color w:val="000000" w:themeColor="text1"/>
          <w:sz w:val="22"/>
          <w:szCs w:val="20"/>
        </w:rPr>
      </w:pPr>
    </w:p>
    <w:p w14:paraId="30BE7A84" w14:textId="77777777" w:rsidR="00420E57" w:rsidRPr="00211326" w:rsidRDefault="00420E57" w:rsidP="00420E57">
      <w:pPr>
        <w:rPr>
          <w:rFonts w:ascii="Verdana" w:hAnsi="Verdana"/>
          <w:noProof/>
          <w:color w:val="000000" w:themeColor="text1"/>
        </w:rPr>
      </w:pPr>
    </w:p>
    <w:p w14:paraId="30BE7A85" w14:textId="77777777" w:rsidR="00420E57" w:rsidRPr="00211326" w:rsidRDefault="00420E57" w:rsidP="00420E57">
      <w:pPr>
        <w:rPr>
          <w:rFonts w:ascii="Verdana" w:hAnsi="Verdana"/>
          <w:noProof/>
          <w:color w:val="000000" w:themeColor="text1"/>
        </w:rPr>
      </w:pPr>
    </w:p>
    <w:p w14:paraId="30BE7A86" w14:textId="77777777" w:rsidR="00420E57" w:rsidRPr="00211326" w:rsidRDefault="00420E57" w:rsidP="00420E57">
      <w:pPr>
        <w:rPr>
          <w:rFonts w:ascii="Verdana" w:hAnsi="Verdana"/>
          <w:noProof/>
          <w:color w:val="000000" w:themeColor="text1"/>
        </w:rPr>
      </w:pPr>
    </w:p>
    <w:p w14:paraId="30BE7A87" w14:textId="77777777" w:rsidR="00420E57" w:rsidRPr="00211326" w:rsidRDefault="00420E57" w:rsidP="00420E57">
      <w:pPr>
        <w:rPr>
          <w:rFonts w:ascii="Verdana" w:hAnsi="Verdana"/>
          <w:noProof/>
          <w:color w:val="000000" w:themeColor="text1"/>
        </w:rPr>
      </w:pPr>
    </w:p>
    <w:p w14:paraId="30BE7A88" w14:textId="77777777" w:rsidR="00420E57" w:rsidRPr="00211326" w:rsidRDefault="00420E57" w:rsidP="00420E57">
      <w:pPr>
        <w:spacing w:line="160" w:lineRule="exact"/>
        <w:ind w:left="-567" w:right="-1134"/>
        <w:rPr>
          <w:rFonts w:ascii="Verdana" w:hAnsi="Verdana"/>
          <w:noProof/>
          <w:color w:val="000000" w:themeColor="text1"/>
        </w:rPr>
        <w:sectPr w:rsidR="00420E57" w:rsidRPr="00211326" w:rsidSect="00420E57">
          <w:pgSz w:w="11909" w:h="16834" w:code="9"/>
          <w:pgMar w:top="851" w:right="851" w:bottom="851" w:left="851" w:header="0" w:footer="0" w:gutter="0"/>
          <w:paperSrc w:first="7" w:other="7"/>
          <w:cols w:space="720"/>
        </w:sectPr>
      </w:pPr>
    </w:p>
    <w:p w14:paraId="30BE7A89" w14:textId="77777777" w:rsidR="00420E57" w:rsidRPr="00211326" w:rsidRDefault="00420E57" w:rsidP="00420E57">
      <w:pPr>
        <w:suppressAutoHyphens/>
        <w:autoSpaceDE w:val="0"/>
        <w:autoSpaceDN w:val="0"/>
        <w:adjustRightInd w:val="0"/>
        <w:ind w:left="-567" w:right="-565"/>
        <w:jc w:val="both"/>
        <w:textAlignment w:val="center"/>
        <w:rPr>
          <w:rFonts w:ascii="Verdana" w:hAnsi="Verdana" w:cs="Verdana"/>
          <w:b/>
          <w:color w:val="000000" w:themeColor="text1"/>
          <w:szCs w:val="22"/>
          <w:lang w:val="en-US"/>
        </w:rPr>
      </w:pPr>
      <w:r w:rsidRPr="00211326">
        <w:rPr>
          <w:rFonts w:ascii="Verdana" w:hAnsi="Verdana" w:cs="Verdana"/>
          <w:b/>
          <w:color w:val="000000" w:themeColor="text1"/>
          <w:szCs w:val="22"/>
          <w:lang w:val="en-US"/>
        </w:rPr>
        <w:lastRenderedPageBreak/>
        <w:t>Edexcel and BTEC Qualifications</w:t>
      </w:r>
    </w:p>
    <w:p w14:paraId="30BE7A8A" w14:textId="77777777" w:rsidR="00420E57" w:rsidRPr="00211326" w:rsidRDefault="00420E57" w:rsidP="00420E57">
      <w:pPr>
        <w:suppressAutoHyphens/>
        <w:autoSpaceDE w:val="0"/>
        <w:autoSpaceDN w:val="0"/>
        <w:adjustRightInd w:val="0"/>
        <w:ind w:left="-567" w:right="-565"/>
        <w:jc w:val="both"/>
        <w:textAlignment w:val="center"/>
        <w:rPr>
          <w:rFonts w:ascii="Verdana" w:hAnsi="Verdana" w:cs="Verdana"/>
          <w:b/>
          <w:color w:val="000000" w:themeColor="text1"/>
          <w:szCs w:val="22"/>
          <w:lang w:val="en-US"/>
        </w:rPr>
      </w:pPr>
    </w:p>
    <w:p w14:paraId="30BE7A8B" w14:textId="77777777" w:rsidR="00420E57" w:rsidRPr="00211326" w:rsidRDefault="00420E57" w:rsidP="00420E57">
      <w:pPr>
        <w:autoSpaceDE w:val="0"/>
        <w:autoSpaceDN w:val="0"/>
        <w:adjustRightInd w:val="0"/>
        <w:spacing w:line="288" w:lineRule="auto"/>
        <w:ind w:left="-567" w:right="-567"/>
        <w:jc w:val="both"/>
        <w:textAlignment w:val="center"/>
        <w:rPr>
          <w:rFonts w:ascii="Verdana" w:hAnsi="Verdana" w:cs="Verdana"/>
          <w:color w:val="000000" w:themeColor="text1"/>
        </w:rPr>
      </w:pPr>
      <w:r w:rsidRPr="00211326">
        <w:rPr>
          <w:rFonts w:ascii="Verdana" w:hAnsi="Verdana" w:cs="Verdana"/>
          <w:color w:val="000000" w:themeColor="text1"/>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211326">
          <w:rPr>
            <w:rFonts w:ascii="Verdana" w:hAnsi="Verdana" w:cs="Verdana"/>
            <w:color w:val="000000" w:themeColor="text1"/>
            <w:u w:val="single"/>
          </w:rPr>
          <w:t>www.edexcel.com</w:t>
        </w:r>
      </w:hyperlink>
      <w:r w:rsidRPr="00211326">
        <w:rPr>
          <w:rFonts w:ascii="Verdana" w:hAnsi="Verdana" w:cs="Verdana"/>
          <w:color w:val="000000" w:themeColor="text1"/>
        </w:rPr>
        <w:t xml:space="preserve"> or </w:t>
      </w:r>
      <w:hyperlink r:id="rId10" w:history="1">
        <w:r w:rsidRPr="00211326">
          <w:rPr>
            <w:rFonts w:ascii="Verdana" w:hAnsi="Verdana" w:cs="Verdana"/>
            <w:color w:val="000000" w:themeColor="text1"/>
            <w:u w:val="single"/>
          </w:rPr>
          <w:t>www.btec.co.uk</w:t>
        </w:r>
      </w:hyperlink>
      <w:r w:rsidRPr="00211326">
        <w:rPr>
          <w:rFonts w:ascii="Verdana" w:hAnsi="Verdana" w:cs="Verdana"/>
          <w:color w:val="000000" w:themeColor="text1"/>
        </w:rPr>
        <w:t xml:space="preserve">. Alternatively, you can get in touch with us using the details on our contact us page at </w:t>
      </w:r>
      <w:hyperlink r:id="rId11" w:history="1">
        <w:r w:rsidRPr="00211326">
          <w:rPr>
            <w:rFonts w:ascii="Verdana" w:hAnsi="Verdana" w:cs="Verdana"/>
            <w:color w:val="000000" w:themeColor="text1"/>
            <w:u w:val="single"/>
          </w:rPr>
          <w:t>www.edexcel.com/contactus</w:t>
        </w:r>
      </w:hyperlink>
      <w:r w:rsidRPr="00211326">
        <w:rPr>
          <w:rFonts w:ascii="Verdana" w:hAnsi="Verdana" w:cs="Verdana"/>
          <w:color w:val="000000" w:themeColor="text1"/>
        </w:rPr>
        <w:t>.</w:t>
      </w:r>
    </w:p>
    <w:p w14:paraId="30BE7A8C" w14:textId="77777777" w:rsidR="00420E57" w:rsidRPr="00211326" w:rsidRDefault="00420E57" w:rsidP="00420E57">
      <w:pPr>
        <w:ind w:left="-567" w:right="-565"/>
        <w:rPr>
          <w:rFonts w:ascii="Verdana" w:hAnsi="Verdana"/>
          <w:color w:val="000000" w:themeColor="text1"/>
          <w:sz w:val="20"/>
        </w:rPr>
      </w:pPr>
    </w:p>
    <w:p w14:paraId="30BE7A8D" w14:textId="77777777" w:rsidR="00420E57" w:rsidRPr="00211326" w:rsidRDefault="00420E57" w:rsidP="00420E57">
      <w:pPr>
        <w:ind w:left="-567" w:right="-565"/>
        <w:rPr>
          <w:rFonts w:ascii="Verdana" w:hAnsi="Verdana"/>
          <w:color w:val="000000" w:themeColor="text1"/>
          <w:sz w:val="20"/>
        </w:rPr>
      </w:pPr>
    </w:p>
    <w:p w14:paraId="30BE7A8E" w14:textId="77777777" w:rsidR="00420E57" w:rsidRPr="00211326" w:rsidRDefault="00420E57" w:rsidP="00420E57">
      <w:pPr>
        <w:ind w:left="-567" w:right="-565"/>
        <w:rPr>
          <w:rFonts w:ascii="Verdana" w:hAnsi="Verdana"/>
          <w:color w:val="000000" w:themeColor="text1"/>
          <w:sz w:val="20"/>
        </w:rPr>
      </w:pPr>
    </w:p>
    <w:p w14:paraId="30BE7A8F" w14:textId="77777777" w:rsidR="00420E57" w:rsidRPr="00211326" w:rsidRDefault="00420E57" w:rsidP="00420E57">
      <w:pPr>
        <w:rPr>
          <w:rFonts w:ascii="Verdana" w:hAnsi="Verdana"/>
          <w:color w:val="000000" w:themeColor="text1"/>
          <w:sz w:val="20"/>
        </w:rPr>
      </w:pPr>
    </w:p>
    <w:p w14:paraId="30BE7A90" w14:textId="77777777" w:rsidR="00420E57" w:rsidRPr="00211326" w:rsidRDefault="00420E57" w:rsidP="00420E57">
      <w:pPr>
        <w:rPr>
          <w:rFonts w:ascii="Verdana" w:hAnsi="Verdana"/>
          <w:color w:val="000000" w:themeColor="text1"/>
          <w:sz w:val="20"/>
        </w:rPr>
      </w:pPr>
    </w:p>
    <w:p w14:paraId="30BE7A91" w14:textId="77777777" w:rsidR="00420E57" w:rsidRPr="00211326" w:rsidRDefault="00420E57" w:rsidP="00420E57">
      <w:pPr>
        <w:rPr>
          <w:rFonts w:ascii="Verdana" w:hAnsi="Verdana"/>
          <w:color w:val="000000" w:themeColor="text1"/>
          <w:sz w:val="20"/>
        </w:rPr>
      </w:pPr>
    </w:p>
    <w:p w14:paraId="30BE7A92" w14:textId="77777777" w:rsidR="00420E57" w:rsidRPr="00211326" w:rsidRDefault="00420E57" w:rsidP="00420E57">
      <w:pPr>
        <w:rPr>
          <w:rFonts w:ascii="Verdana" w:hAnsi="Verdana"/>
          <w:color w:val="000000" w:themeColor="text1"/>
          <w:sz w:val="20"/>
        </w:rPr>
      </w:pPr>
    </w:p>
    <w:p w14:paraId="30BE7A93" w14:textId="77777777" w:rsidR="00420E57" w:rsidRPr="00211326" w:rsidRDefault="00420E57" w:rsidP="00420E57">
      <w:pPr>
        <w:rPr>
          <w:rFonts w:ascii="Verdana" w:hAnsi="Verdana"/>
          <w:color w:val="000000" w:themeColor="text1"/>
          <w:sz w:val="20"/>
        </w:rPr>
      </w:pPr>
    </w:p>
    <w:p w14:paraId="30BE7A94" w14:textId="77777777" w:rsidR="00420E57" w:rsidRPr="00211326" w:rsidRDefault="00420E57" w:rsidP="00420E57">
      <w:pPr>
        <w:rPr>
          <w:rFonts w:ascii="Verdana" w:hAnsi="Verdana"/>
          <w:color w:val="000000" w:themeColor="text1"/>
          <w:sz w:val="20"/>
        </w:rPr>
      </w:pPr>
    </w:p>
    <w:p w14:paraId="30BE7A95" w14:textId="77777777" w:rsidR="00420E57" w:rsidRPr="00211326" w:rsidRDefault="00420E57" w:rsidP="00420E57">
      <w:pPr>
        <w:rPr>
          <w:rFonts w:ascii="Verdana" w:hAnsi="Verdana"/>
          <w:color w:val="000000" w:themeColor="text1"/>
          <w:sz w:val="20"/>
        </w:rPr>
      </w:pPr>
    </w:p>
    <w:p w14:paraId="30BE7A96" w14:textId="77777777" w:rsidR="00420E57" w:rsidRPr="00211326" w:rsidRDefault="00420E57" w:rsidP="00420E57">
      <w:pPr>
        <w:rPr>
          <w:rFonts w:ascii="Verdana" w:hAnsi="Verdana"/>
          <w:color w:val="000000" w:themeColor="text1"/>
          <w:sz w:val="20"/>
        </w:rPr>
      </w:pPr>
    </w:p>
    <w:p w14:paraId="30BE7A97" w14:textId="77777777" w:rsidR="00420E57" w:rsidRPr="00211326" w:rsidRDefault="00420E57" w:rsidP="00420E57">
      <w:pPr>
        <w:rPr>
          <w:rFonts w:ascii="Verdana" w:hAnsi="Verdana"/>
          <w:color w:val="000000" w:themeColor="text1"/>
          <w:sz w:val="20"/>
        </w:rPr>
      </w:pPr>
    </w:p>
    <w:p w14:paraId="30BE7A98" w14:textId="77777777" w:rsidR="00420E57" w:rsidRPr="00211326" w:rsidRDefault="00420E57" w:rsidP="00420E57">
      <w:pPr>
        <w:rPr>
          <w:rFonts w:ascii="Verdana" w:hAnsi="Verdana"/>
          <w:color w:val="000000" w:themeColor="text1"/>
          <w:sz w:val="20"/>
        </w:rPr>
      </w:pPr>
    </w:p>
    <w:p w14:paraId="30BE7A99" w14:textId="77777777" w:rsidR="00420E57" w:rsidRPr="00211326" w:rsidRDefault="00420E57" w:rsidP="00420E57">
      <w:pPr>
        <w:rPr>
          <w:rFonts w:ascii="Verdana" w:hAnsi="Verdana"/>
          <w:color w:val="000000" w:themeColor="text1"/>
          <w:sz w:val="20"/>
        </w:rPr>
      </w:pPr>
    </w:p>
    <w:p w14:paraId="30BE7A9A" w14:textId="77777777" w:rsidR="00420E57" w:rsidRPr="00211326" w:rsidRDefault="00420E57" w:rsidP="00420E57">
      <w:pPr>
        <w:rPr>
          <w:rFonts w:ascii="Verdana" w:hAnsi="Verdana"/>
          <w:color w:val="000000" w:themeColor="text1"/>
          <w:sz w:val="20"/>
        </w:rPr>
      </w:pPr>
    </w:p>
    <w:p w14:paraId="30BE7A9B" w14:textId="77777777" w:rsidR="00420E57" w:rsidRPr="00211326" w:rsidRDefault="00420E57" w:rsidP="00420E57">
      <w:pPr>
        <w:suppressAutoHyphens/>
        <w:autoSpaceDE w:val="0"/>
        <w:autoSpaceDN w:val="0"/>
        <w:adjustRightInd w:val="0"/>
        <w:jc w:val="both"/>
        <w:textAlignment w:val="center"/>
        <w:rPr>
          <w:rFonts w:ascii="Verdana" w:hAnsi="Verdana" w:cs="Verdana"/>
          <w:color w:val="000000" w:themeColor="text1"/>
        </w:rPr>
      </w:pPr>
    </w:p>
    <w:p w14:paraId="30BE7A9C" w14:textId="77777777" w:rsidR="00420E57" w:rsidRPr="00211326" w:rsidRDefault="00420E57" w:rsidP="00420E57">
      <w:pPr>
        <w:suppressAutoHyphens/>
        <w:autoSpaceDE w:val="0"/>
        <w:autoSpaceDN w:val="0"/>
        <w:adjustRightInd w:val="0"/>
        <w:ind w:left="-567" w:right="-565"/>
        <w:jc w:val="both"/>
        <w:textAlignment w:val="center"/>
        <w:rPr>
          <w:rFonts w:ascii="Verdana" w:hAnsi="Verdana" w:cs="Times Roman"/>
          <w:b/>
          <w:bCs/>
          <w:color w:val="000000" w:themeColor="text1"/>
        </w:rPr>
      </w:pPr>
      <w:r w:rsidRPr="00211326">
        <w:rPr>
          <w:rFonts w:ascii="Verdana" w:hAnsi="Verdana" w:cs="Times Roman"/>
          <w:b/>
          <w:bCs/>
          <w:color w:val="000000" w:themeColor="text1"/>
        </w:rPr>
        <w:t>Pearson: helping people progress, everywhere</w:t>
      </w:r>
    </w:p>
    <w:p w14:paraId="30BE7A9D" w14:textId="77777777" w:rsidR="00420E57" w:rsidRPr="00211326" w:rsidRDefault="00420E57" w:rsidP="00420E57">
      <w:pPr>
        <w:suppressAutoHyphens/>
        <w:autoSpaceDE w:val="0"/>
        <w:autoSpaceDN w:val="0"/>
        <w:adjustRightInd w:val="0"/>
        <w:ind w:left="-567" w:right="-565"/>
        <w:jc w:val="both"/>
        <w:textAlignment w:val="center"/>
        <w:rPr>
          <w:rFonts w:ascii="Verdana" w:hAnsi="Verdana" w:cs="Times Roman"/>
          <w:b/>
          <w:bCs/>
          <w:color w:val="000000" w:themeColor="text1"/>
        </w:rPr>
      </w:pPr>
    </w:p>
    <w:p w14:paraId="30BE7A9E" w14:textId="77777777" w:rsidR="00420E57" w:rsidRPr="00211326" w:rsidRDefault="00420E57" w:rsidP="00420E57">
      <w:pPr>
        <w:suppressAutoHyphens/>
        <w:autoSpaceDE w:val="0"/>
        <w:autoSpaceDN w:val="0"/>
        <w:adjustRightInd w:val="0"/>
        <w:spacing w:line="288" w:lineRule="auto"/>
        <w:ind w:left="-567" w:right="-567"/>
        <w:jc w:val="both"/>
        <w:textAlignment w:val="center"/>
        <w:rPr>
          <w:rFonts w:ascii="Verdana" w:hAnsi="Verdana" w:cs="Verdana"/>
          <w:color w:val="000000" w:themeColor="text1"/>
          <w:lang w:eastAsia="en-GB"/>
        </w:rPr>
      </w:pPr>
      <w:r w:rsidRPr="00211326">
        <w:rPr>
          <w:rFonts w:ascii="Verdana" w:hAnsi="Verdana" w:cs="Verdana"/>
          <w:color w:val="000000" w:themeColor="text1"/>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211326">
        <w:rPr>
          <w:rFonts w:ascii="Verdana" w:hAnsi="Verdana" w:cs="Arial"/>
          <w:bCs/>
          <w:color w:val="000000" w:themeColor="text1"/>
        </w:rPr>
        <w:t xml:space="preserve">Find out more about how we can help you and your students at: </w:t>
      </w:r>
      <w:hyperlink r:id="rId12" w:history="1">
        <w:r w:rsidRPr="00211326">
          <w:rPr>
            <w:rFonts w:ascii="Verdana" w:hAnsi="Verdana" w:cs="Arial"/>
            <w:bCs/>
            <w:color w:val="000000" w:themeColor="text1"/>
            <w:u w:val="single"/>
          </w:rPr>
          <w:t>www.pearson.com/uk</w:t>
        </w:r>
      </w:hyperlink>
    </w:p>
    <w:p w14:paraId="30BE7A9F"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0"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1"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2"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3"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4"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5"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6"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0BE7AA7"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Summer 2018</w:t>
      </w:r>
    </w:p>
    <w:p w14:paraId="30BE7AA8" w14:textId="77777777" w:rsidR="00420E57" w:rsidRPr="00424259"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Publications Code</w:t>
      </w:r>
      <w:r w:rsidR="00424259" w:rsidRPr="00424259">
        <w:rPr>
          <w:rFonts w:ascii="Calibri" w:hAnsi="Calibri"/>
          <w:color w:val="000000"/>
          <w:sz w:val="22"/>
          <w:szCs w:val="22"/>
        </w:rPr>
        <w:t xml:space="preserve"> </w:t>
      </w:r>
      <w:r w:rsidR="00424259" w:rsidRPr="00424259">
        <w:rPr>
          <w:rFonts w:ascii="Verdana" w:hAnsi="Verdana"/>
          <w:color w:val="000000"/>
          <w:sz w:val="22"/>
          <w:szCs w:val="22"/>
        </w:rPr>
        <w:t>4MA1_1H_1806_MS</w:t>
      </w:r>
    </w:p>
    <w:p w14:paraId="30BE7AA9" w14:textId="77777777" w:rsidR="00420E57" w:rsidRPr="00211326" w:rsidRDefault="00420E57" w:rsidP="00420E57">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All the material in this publication is copyright</w:t>
      </w:r>
      <w:r w:rsidRPr="00211326">
        <w:rPr>
          <w:rFonts w:ascii="Verdana" w:hAnsi="Verdana" w:cs="Verdana"/>
          <w:color w:val="000000" w:themeColor="text1"/>
          <w:sz w:val="22"/>
          <w:szCs w:val="22"/>
          <w:lang w:eastAsia="en-GB"/>
        </w:rPr>
        <w:br/>
        <w:t xml:space="preserve">© </w:t>
      </w:r>
      <w:r w:rsidRPr="00211326">
        <w:rPr>
          <w:rFonts w:ascii="Verdana" w:hAnsi="Verdana" w:cs="Verdana"/>
          <w:snapToGrid w:val="0"/>
          <w:color w:val="000000" w:themeColor="text1"/>
          <w:sz w:val="22"/>
          <w:szCs w:val="22"/>
          <w:lang w:eastAsia="en-GB"/>
        </w:rPr>
        <w:t>Pearson Education Ltd 2018</w:t>
      </w:r>
    </w:p>
    <w:p w14:paraId="30BE7AAA" w14:textId="77777777" w:rsidR="00420E57" w:rsidRPr="00211326" w:rsidRDefault="00420E57" w:rsidP="00420E57">
      <w:pPr>
        <w:rPr>
          <w:rFonts w:ascii="Verdana" w:hAnsi="Verdana" w:cs="TrebuchetMS-Bold"/>
          <w:b/>
          <w:bCs/>
          <w:color w:val="000000" w:themeColor="text1"/>
          <w:sz w:val="32"/>
          <w:szCs w:val="32"/>
        </w:rPr>
      </w:pPr>
      <w:r w:rsidRPr="00211326">
        <w:rPr>
          <w:rFonts w:ascii="Verdana" w:hAnsi="Verdana" w:cs="TrebuchetMS-Bold"/>
          <w:b/>
          <w:bCs/>
          <w:color w:val="000000" w:themeColor="text1"/>
          <w:sz w:val="32"/>
          <w:szCs w:val="32"/>
        </w:rPr>
        <w:br w:type="page"/>
      </w:r>
      <w:r w:rsidRPr="00211326">
        <w:rPr>
          <w:rFonts w:ascii="Verdana" w:hAnsi="Verdana" w:cs="TrebuchetMS-Bold"/>
          <w:b/>
          <w:bCs/>
          <w:color w:val="000000" w:themeColor="text1"/>
          <w:sz w:val="32"/>
          <w:szCs w:val="32"/>
        </w:rPr>
        <w:lastRenderedPageBreak/>
        <w:t>General Marking Guidance</w:t>
      </w:r>
    </w:p>
    <w:p w14:paraId="30BE7AAB" w14:textId="77777777" w:rsidR="00420E57" w:rsidRPr="00211326" w:rsidRDefault="00420E57" w:rsidP="00420E57">
      <w:pPr>
        <w:rPr>
          <w:rFonts w:ascii="Verdana" w:hAnsi="Verdana" w:cs="TrebuchetMS-Bold"/>
          <w:b/>
          <w:bCs/>
          <w:color w:val="000000" w:themeColor="text1"/>
          <w:sz w:val="32"/>
          <w:szCs w:val="32"/>
        </w:rPr>
      </w:pPr>
    </w:p>
    <w:p w14:paraId="30BE7AAC"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All candidates must receive the same treatment. Examiners must mark the first candidate in exactly the same way as they mark the last.</w:t>
      </w:r>
    </w:p>
    <w:p w14:paraId="30BE7AAD"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Mark schemes should be applied positively. Candidates must be rewarded for what they have shown they can do rather than penalised for omissions.</w:t>
      </w:r>
    </w:p>
    <w:p w14:paraId="30BE7AAE"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Examiners should mark according to the mark scheme not according to their perception of where the grade boundaries may lie.</w:t>
      </w:r>
    </w:p>
    <w:p w14:paraId="30BE7AAF"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There is no ceiling on achievement. All marks on the mark scheme should be used appropriately.</w:t>
      </w:r>
    </w:p>
    <w:p w14:paraId="30BE7AB0"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All the marks on the mark scheme are designed to be awarded. Examiners should always award full marks if deserved, i.e. if the answer matches the mark scheme.</w:t>
      </w:r>
    </w:p>
    <w:p w14:paraId="30BE7AB1" w14:textId="77777777" w:rsidR="00420E57" w:rsidRPr="00211326" w:rsidRDefault="00420E57" w:rsidP="00420E57">
      <w:pPr>
        <w:tabs>
          <w:tab w:val="num" w:pos="36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Examiners should also be prepared to award zero marks if the candidate’s response is not worthy of credit according to the mark scheme.</w:t>
      </w:r>
    </w:p>
    <w:p w14:paraId="30BE7AB2"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Where some judgement is required, mark schemes will provide the principles by which marks will be awarded and exemplification may be limited.</w:t>
      </w:r>
    </w:p>
    <w:p w14:paraId="30BE7AB3"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When examiners are in doubt regarding the application of the mark scheme to a candidate’s response, the team leader must be consulted.</w:t>
      </w:r>
    </w:p>
    <w:p w14:paraId="30BE7AB4"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Crossed out work should be marked UNLESS the candidate has replaced it with an alternative response.</w:t>
      </w:r>
    </w:p>
    <w:p w14:paraId="30BE7AB5"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rPr>
          <w:rFonts w:ascii="Verdana" w:hAnsi="Verdana" w:cs="TrebuchetMS-Bold"/>
          <w:b/>
          <w:bCs/>
          <w:color w:val="000000" w:themeColor="text1"/>
        </w:rPr>
      </w:pPr>
      <w:r w:rsidRPr="00211326">
        <w:rPr>
          <w:rFonts w:ascii="Verdana" w:hAnsi="Verdana" w:cs="TrebuchetMS-Bold"/>
          <w:b/>
          <w:bCs/>
          <w:color w:val="000000" w:themeColor="text1"/>
        </w:rPr>
        <w:t>Types of mark</w:t>
      </w:r>
    </w:p>
    <w:p w14:paraId="30BE7AB6" w14:textId="77777777" w:rsidR="00420E57" w:rsidRPr="00211326" w:rsidRDefault="00420E57" w:rsidP="00420E57">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M marks: method marks</w:t>
      </w:r>
    </w:p>
    <w:p w14:paraId="30BE7AB7" w14:textId="77777777" w:rsidR="00420E57" w:rsidRPr="00211326" w:rsidRDefault="00420E57" w:rsidP="00420E57">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A marks: accuracy marks</w:t>
      </w:r>
    </w:p>
    <w:p w14:paraId="30BE7AB8" w14:textId="77777777" w:rsidR="00420E57" w:rsidRPr="00211326" w:rsidRDefault="00420E57" w:rsidP="00420E57">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B marks: unconditional accuracy marks (independent of M marks)</w:t>
      </w:r>
    </w:p>
    <w:p w14:paraId="30BE7AB9" w14:textId="77777777" w:rsidR="00420E57" w:rsidRPr="00211326" w:rsidRDefault="00420E57" w:rsidP="00420E57">
      <w:pPr>
        <w:numPr>
          <w:ilvl w:val="0"/>
          <w:numId w:val="3"/>
        </w:numPr>
        <w:tabs>
          <w:tab w:val="clear" w:pos="720"/>
          <w:tab w:val="left" w:pos="567"/>
        </w:tabs>
        <w:autoSpaceDE w:val="0"/>
        <w:autoSpaceDN w:val="0"/>
        <w:adjustRightInd w:val="0"/>
        <w:spacing w:line="276" w:lineRule="auto"/>
        <w:ind w:left="284"/>
        <w:contextualSpacing/>
        <w:rPr>
          <w:rFonts w:ascii="Verdana" w:hAnsi="Verdana" w:cs="TrebuchetMS-Bold"/>
          <w:b/>
          <w:bCs/>
          <w:color w:val="000000" w:themeColor="text1"/>
        </w:rPr>
      </w:pPr>
      <w:r w:rsidRPr="00211326">
        <w:rPr>
          <w:rFonts w:ascii="Verdana" w:hAnsi="Verdana" w:cs="TrebuchetMS-Bold"/>
          <w:b/>
          <w:bCs/>
          <w:color w:val="000000" w:themeColor="text1"/>
        </w:rPr>
        <w:t>Abbreviations</w:t>
      </w:r>
    </w:p>
    <w:p w14:paraId="30BE7ABA"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proofErr w:type="spellStart"/>
      <w:r w:rsidRPr="00211326">
        <w:rPr>
          <w:rFonts w:ascii="Verdana" w:hAnsi="Verdana" w:cs="TrebuchetMS"/>
          <w:color w:val="000000" w:themeColor="text1"/>
        </w:rPr>
        <w:t>cao</w:t>
      </w:r>
      <w:proofErr w:type="spellEnd"/>
      <w:r w:rsidRPr="00211326">
        <w:rPr>
          <w:rFonts w:ascii="Verdana" w:hAnsi="Verdana" w:cs="TrebuchetMS"/>
          <w:color w:val="000000" w:themeColor="text1"/>
        </w:rPr>
        <w:t xml:space="preserve"> – correct answer only</w:t>
      </w:r>
    </w:p>
    <w:p w14:paraId="30BE7ABB"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ft – follow through</w:t>
      </w:r>
    </w:p>
    <w:p w14:paraId="30BE7ABC"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proofErr w:type="spellStart"/>
      <w:r w:rsidRPr="00211326">
        <w:rPr>
          <w:rFonts w:ascii="Verdana" w:hAnsi="Verdana" w:cs="TrebuchetMS"/>
          <w:color w:val="000000" w:themeColor="text1"/>
        </w:rPr>
        <w:t>isw</w:t>
      </w:r>
      <w:proofErr w:type="spellEnd"/>
      <w:r w:rsidRPr="00211326">
        <w:rPr>
          <w:rFonts w:ascii="Verdana" w:hAnsi="Verdana" w:cs="TrebuchetMS"/>
          <w:color w:val="000000" w:themeColor="text1"/>
        </w:rPr>
        <w:t xml:space="preserve"> – ignore subsequent working</w:t>
      </w:r>
    </w:p>
    <w:p w14:paraId="30BE7ABD"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SC - special case</w:t>
      </w:r>
    </w:p>
    <w:p w14:paraId="30BE7ABE"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proofErr w:type="spellStart"/>
      <w:r w:rsidRPr="00211326">
        <w:rPr>
          <w:rFonts w:ascii="Verdana" w:hAnsi="Verdana" w:cs="TrebuchetMS"/>
          <w:color w:val="000000" w:themeColor="text1"/>
        </w:rPr>
        <w:t>oe</w:t>
      </w:r>
      <w:proofErr w:type="spellEnd"/>
      <w:r w:rsidRPr="00211326">
        <w:rPr>
          <w:rFonts w:ascii="Verdana" w:hAnsi="Verdana" w:cs="TrebuchetMS"/>
          <w:color w:val="000000" w:themeColor="text1"/>
        </w:rPr>
        <w:t xml:space="preserve"> – or equivalent (and appropriate)</w:t>
      </w:r>
    </w:p>
    <w:p w14:paraId="30BE7ABF"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dep – dependent</w:t>
      </w:r>
    </w:p>
    <w:p w14:paraId="30BE7AC0"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proofErr w:type="spellStart"/>
      <w:r w:rsidRPr="00211326">
        <w:rPr>
          <w:rFonts w:ascii="Verdana" w:hAnsi="Verdana" w:cs="TrebuchetMS"/>
          <w:color w:val="000000" w:themeColor="text1"/>
        </w:rPr>
        <w:t>indep</w:t>
      </w:r>
      <w:proofErr w:type="spellEnd"/>
      <w:r w:rsidRPr="00211326">
        <w:rPr>
          <w:rFonts w:ascii="Verdana" w:hAnsi="Verdana" w:cs="TrebuchetMS"/>
          <w:color w:val="000000" w:themeColor="text1"/>
        </w:rPr>
        <w:t xml:space="preserve"> – independent</w:t>
      </w:r>
    </w:p>
    <w:p w14:paraId="30BE7AC1" w14:textId="77777777" w:rsidR="00420E57" w:rsidRPr="00211326" w:rsidRDefault="00420E57" w:rsidP="00420E57">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proofErr w:type="spellStart"/>
      <w:r w:rsidRPr="00211326">
        <w:rPr>
          <w:rFonts w:ascii="Verdana" w:hAnsi="Verdana" w:cs="TrebuchetMS"/>
          <w:color w:val="000000" w:themeColor="text1"/>
        </w:rPr>
        <w:t>eeoo</w:t>
      </w:r>
      <w:proofErr w:type="spellEnd"/>
      <w:r w:rsidRPr="00211326">
        <w:rPr>
          <w:rFonts w:ascii="Verdana" w:hAnsi="Verdana" w:cs="TrebuchetMS"/>
          <w:color w:val="000000" w:themeColor="text1"/>
        </w:rPr>
        <w:t xml:space="preserve"> – each error or omission</w:t>
      </w:r>
    </w:p>
    <w:p w14:paraId="30BE7AC2" w14:textId="77777777" w:rsidR="00420E57" w:rsidRPr="00211326" w:rsidRDefault="00420E57" w:rsidP="00420E57">
      <w:pPr>
        <w:numPr>
          <w:ilvl w:val="0"/>
          <w:numId w:val="3"/>
        </w:numPr>
        <w:tabs>
          <w:tab w:val="left" w:pos="567"/>
        </w:tabs>
        <w:autoSpaceDE w:val="0"/>
        <w:autoSpaceDN w:val="0"/>
        <w:adjustRightInd w:val="0"/>
        <w:spacing w:line="276" w:lineRule="auto"/>
        <w:ind w:left="284"/>
        <w:contextualSpacing/>
        <w:rPr>
          <w:rFonts w:ascii="Verdana" w:hAnsi="Verdana" w:cs="TrebuchetMS-Bold"/>
          <w:b/>
          <w:bCs/>
          <w:color w:val="000000" w:themeColor="text1"/>
        </w:rPr>
        <w:sectPr w:rsidR="00420E57" w:rsidRPr="00211326" w:rsidSect="00420E57">
          <w:footerReference w:type="default" r:id="rId13"/>
          <w:pgSz w:w="11907" w:h="16839" w:code="9"/>
          <w:pgMar w:top="1440" w:right="1797" w:bottom="1440" w:left="1797" w:header="720" w:footer="720" w:gutter="0"/>
          <w:paperSrc w:first="7" w:other="7"/>
          <w:cols w:space="720"/>
          <w:docGrid w:linePitch="360"/>
        </w:sectPr>
      </w:pPr>
    </w:p>
    <w:p w14:paraId="30BE7AC3" w14:textId="77777777" w:rsidR="00420E57" w:rsidRPr="00211326" w:rsidRDefault="00420E57" w:rsidP="00420E57">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lastRenderedPageBreak/>
        <w:t>No working</w:t>
      </w:r>
    </w:p>
    <w:p w14:paraId="30BE7AC4"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no working is shown then correct answers normally score full marks</w:t>
      </w:r>
    </w:p>
    <w:p w14:paraId="30BE7AC5"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no working is shown then incorrect (even though nearly correct) answers score no marks.</w:t>
      </w:r>
    </w:p>
    <w:p w14:paraId="30BE7AC6" w14:textId="77777777" w:rsidR="00420E57" w:rsidRPr="00211326" w:rsidRDefault="00420E57" w:rsidP="00420E57">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With working</w:t>
      </w:r>
    </w:p>
    <w:p w14:paraId="30BE7AC7"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a wrong answer indicated on the answer line always check the working in the body of the script (and on any diagrams), and award any marks appropriate from the mark scheme.</w:t>
      </w:r>
    </w:p>
    <w:p w14:paraId="30BE7AC8"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it is clear from the working that the “correct” answer has been obtained from incorrect working, award 0 marks.</w:t>
      </w:r>
    </w:p>
    <w:p w14:paraId="30BE7AC9"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Any case of suspected misread loses A (and B) marks on that part, but can gain the M marks.</w:t>
      </w:r>
    </w:p>
    <w:p w14:paraId="30BE7ACA"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working is crossed out and still legible, then it should be given any appropriate marks, as long as it has not been replaced by alternative work.</w:t>
      </w:r>
    </w:p>
    <w:p w14:paraId="30BE7ACB"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a choice of methods shown, then no marks should be awarded, unless the answer on the answer line makes clear the method that has been used.</w:t>
      </w:r>
    </w:p>
    <w:p w14:paraId="30BE7ACC"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no answer on the answer line then check the working for an obvious answer.</w:t>
      </w:r>
    </w:p>
    <w:p w14:paraId="30BE7ACD" w14:textId="77777777" w:rsidR="00420E57" w:rsidRPr="00211326" w:rsidRDefault="00420E57" w:rsidP="00420E57">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Ignoring subsequent work</w:t>
      </w:r>
    </w:p>
    <w:p w14:paraId="30BE7ACE"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 xml:space="preserve">It is appropriate to ignore subsequent work when the additional work does not change the answer in a way that is inappropriate for the question: </w:t>
      </w:r>
      <w:proofErr w:type="spellStart"/>
      <w:r w:rsidRPr="00211326">
        <w:rPr>
          <w:rFonts w:ascii="Verdana" w:hAnsi="Verdana" w:cs="TrebuchetMS"/>
          <w:color w:val="000000" w:themeColor="text1"/>
        </w:rPr>
        <w:t>eg.</w:t>
      </w:r>
      <w:proofErr w:type="spellEnd"/>
      <w:r w:rsidRPr="00211326">
        <w:rPr>
          <w:rFonts w:ascii="Verdana" w:hAnsi="Verdana" w:cs="TrebuchetMS"/>
          <w:color w:val="000000" w:themeColor="text1"/>
        </w:rPr>
        <w:t xml:space="preserve"> Incorrect cancelling of a fraction that would otherwise be correct.</w:t>
      </w:r>
    </w:p>
    <w:p w14:paraId="30BE7ACF"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 xml:space="preserve">It is not appropriate to ignore subsequent work when the additional work essentially makes the answer incorrect </w:t>
      </w:r>
      <w:proofErr w:type="spellStart"/>
      <w:r w:rsidRPr="00211326">
        <w:rPr>
          <w:rFonts w:ascii="Verdana" w:hAnsi="Verdana" w:cs="TrebuchetMS"/>
          <w:color w:val="000000" w:themeColor="text1"/>
        </w:rPr>
        <w:t>eg</w:t>
      </w:r>
      <w:proofErr w:type="spellEnd"/>
      <w:r w:rsidRPr="00211326">
        <w:rPr>
          <w:rFonts w:ascii="Verdana" w:hAnsi="Verdana" w:cs="TrebuchetMS"/>
          <w:color w:val="000000" w:themeColor="text1"/>
        </w:rPr>
        <w:t xml:space="preserve"> algebra.</w:t>
      </w:r>
    </w:p>
    <w:p w14:paraId="30BE7AD0" w14:textId="77777777" w:rsidR="00420E57" w:rsidRPr="00211326" w:rsidRDefault="00420E57" w:rsidP="00420E57">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Transcription errors occur when candidates present a correct answer in working, and write it incorrectly on the answer line; mark the correct answer.</w:t>
      </w:r>
    </w:p>
    <w:p w14:paraId="30BE7AD1" w14:textId="77777777" w:rsidR="00420E57" w:rsidRPr="00211326" w:rsidRDefault="00420E57" w:rsidP="00420E57">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Parts of questions</w:t>
      </w:r>
    </w:p>
    <w:p w14:paraId="30BE7AD2" w14:textId="77777777" w:rsidR="00420E57" w:rsidRPr="00211326" w:rsidRDefault="00420E57" w:rsidP="00420E57">
      <w:pPr>
        <w:tabs>
          <w:tab w:val="num" w:pos="426"/>
        </w:tabs>
        <w:spacing w:line="276" w:lineRule="auto"/>
        <w:contextualSpacing/>
        <w:jc w:val="both"/>
        <w:rPr>
          <w:color w:val="000000" w:themeColor="text1"/>
        </w:rPr>
        <w:sectPr w:rsidR="00420E57" w:rsidRPr="00211326" w:rsidSect="00420E57">
          <w:pgSz w:w="11907" w:h="16839" w:code="9"/>
          <w:pgMar w:top="1440" w:right="1797" w:bottom="1440" w:left="1797" w:header="720" w:footer="720" w:gutter="0"/>
          <w:paperSrc w:first="7" w:other="7"/>
          <w:cols w:space="720"/>
          <w:docGrid w:linePitch="360"/>
        </w:sectPr>
      </w:pPr>
      <w:r w:rsidRPr="00211326">
        <w:rPr>
          <w:rFonts w:ascii="Verdana" w:hAnsi="Verdana" w:cs="TrebuchetMS"/>
          <w:color w:val="000000" w:themeColor="text1"/>
        </w:rPr>
        <w:t>Unless allowed by the mark scheme, the marks allocated to one part of</w:t>
      </w:r>
      <w:r w:rsidRPr="00211326">
        <w:rPr>
          <w:rFonts w:ascii="Verdana" w:hAnsi="Verdana" w:cs="TrebuchetMS-Bold"/>
          <w:b/>
          <w:bCs/>
          <w:color w:val="000000" w:themeColor="text1"/>
        </w:rPr>
        <w:t xml:space="preserve"> </w:t>
      </w:r>
      <w:r w:rsidRPr="00211326">
        <w:rPr>
          <w:rFonts w:ascii="Verdana" w:hAnsi="Verdana" w:cs="TrebuchetMS"/>
          <w:color w:val="000000" w:themeColor="text1"/>
        </w:rPr>
        <w:t>the question CANNOT be awarded in another.</w:t>
      </w:r>
    </w:p>
    <w:tbl>
      <w:tblPr>
        <w:tblpPr w:leftFromText="180" w:rightFromText="180" w:vertAnchor="page" w:horzAnchor="margin" w:tblpY="274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519"/>
        <w:gridCol w:w="5153"/>
        <w:gridCol w:w="1822"/>
        <w:gridCol w:w="837"/>
        <w:gridCol w:w="558"/>
        <w:gridCol w:w="4215"/>
      </w:tblGrid>
      <w:tr w:rsidR="00420E57" w:rsidRPr="00211326" w14:paraId="30BE7AD4" w14:textId="77777777" w:rsidTr="00420E57">
        <w:trPr>
          <w:cantSplit/>
          <w:trHeight w:val="280"/>
          <w:tblHeader/>
        </w:trPr>
        <w:tc>
          <w:tcPr>
            <w:tcW w:w="5000" w:type="pct"/>
            <w:gridSpan w:val="7"/>
            <w:tcBorders>
              <w:top w:val="single" w:sz="4" w:space="0" w:color="auto"/>
            </w:tcBorders>
          </w:tcPr>
          <w:p w14:paraId="30BE7AD3" w14:textId="77777777" w:rsidR="00420E57" w:rsidRPr="00211326" w:rsidRDefault="00420E57" w:rsidP="00545558">
            <w:pPr>
              <w:jc w:val="center"/>
              <w:rPr>
                <w:b/>
                <w:color w:val="000000" w:themeColor="text1"/>
              </w:rPr>
            </w:pPr>
            <w:r w:rsidRPr="00211326">
              <w:rPr>
                <w:b/>
                <w:color w:val="000000" w:themeColor="text1"/>
              </w:rPr>
              <w:lastRenderedPageBreak/>
              <w:t>International GCSE Maths</w:t>
            </w:r>
            <w:r w:rsidR="00545558" w:rsidRPr="00211326">
              <w:rPr>
                <w:b/>
                <w:color w:val="000000" w:themeColor="text1"/>
              </w:rPr>
              <w:t xml:space="preserve"> 4MA1 1H</w:t>
            </w:r>
          </w:p>
        </w:tc>
      </w:tr>
      <w:tr w:rsidR="004D696B" w:rsidRPr="00211326" w14:paraId="30BE7AD6" w14:textId="77777777" w:rsidTr="00420E57">
        <w:trPr>
          <w:cantSplit/>
          <w:trHeight w:val="280"/>
          <w:tblHeader/>
        </w:trPr>
        <w:tc>
          <w:tcPr>
            <w:tcW w:w="5000" w:type="pct"/>
            <w:gridSpan w:val="7"/>
            <w:tcBorders>
              <w:top w:val="single" w:sz="4" w:space="0" w:color="auto"/>
            </w:tcBorders>
          </w:tcPr>
          <w:p w14:paraId="30BE7AD5" w14:textId="77777777" w:rsidR="004D696B" w:rsidRPr="00211326" w:rsidRDefault="004D696B" w:rsidP="004D696B">
            <w:pPr>
              <w:rPr>
                <w:color w:val="000000" w:themeColor="text1"/>
              </w:rPr>
            </w:pPr>
            <w:r w:rsidRPr="00211326">
              <w:rPr>
                <w:color w:val="000000" w:themeColor="text1"/>
              </w:rPr>
              <w:t>Apart from questions 3c, 11b and 20 (where the mark scheme states otherwise) the correct answer, unless clearly obtained from an incorrect method, should be taken to imply a correct method.</w:t>
            </w:r>
          </w:p>
        </w:tc>
      </w:tr>
      <w:tr w:rsidR="00420E57" w:rsidRPr="00211326" w14:paraId="30BE7ADC" w14:textId="77777777" w:rsidTr="00420E57">
        <w:trPr>
          <w:cantSplit/>
          <w:trHeight w:val="280"/>
          <w:tblHeader/>
        </w:trPr>
        <w:tc>
          <w:tcPr>
            <w:tcW w:w="489" w:type="pct"/>
            <w:gridSpan w:val="2"/>
            <w:tcBorders>
              <w:bottom w:val="single" w:sz="6" w:space="0" w:color="auto"/>
            </w:tcBorders>
            <w:shd w:val="clear" w:color="auto" w:fill="BFBFBF"/>
          </w:tcPr>
          <w:p w14:paraId="30BE7AD7" w14:textId="77777777" w:rsidR="00420E57" w:rsidRPr="00211326" w:rsidRDefault="00420E57" w:rsidP="00420E57">
            <w:pPr>
              <w:pStyle w:val="Heading2"/>
              <w:spacing w:before="0" w:after="0"/>
              <w:jc w:val="center"/>
              <w:rPr>
                <w:rFonts w:ascii="Times New Roman" w:hAnsi="Times New Roman" w:cs="Times New Roman"/>
                <w:i w:val="0"/>
                <w:color w:val="000000" w:themeColor="text1"/>
                <w:sz w:val="24"/>
                <w:szCs w:val="24"/>
              </w:rPr>
            </w:pPr>
            <w:bookmarkStart w:id="4" w:name="_Hlk515269906"/>
            <w:r w:rsidRPr="00211326">
              <w:rPr>
                <w:rFonts w:ascii="Times New Roman" w:hAnsi="Times New Roman" w:cs="Times New Roman"/>
                <w:i w:val="0"/>
                <w:color w:val="000000" w:themeColor="text1"/>
                <w:sz w:val="24"/>
                <w:szCs w:val="24"/>
              </w:rPr>
              <w:t>Question</w:t>
            </w:r>
          </w:p>
        </w:tc>
        <w:tc>
          <w:tcPr>
            <w:tcW w:w="1847" w:type="pct"/>
            <w:tcBorders>
              <w:bottom w:val="single" w:sz="6" w:space="0" w:color="auto"/>
            </w:tcBorders>
            <w:shd w:val="clear" w:color="auto" w:fill="BFBFBF"/>
          </w:tcPr>
          <w:p w14:paraId="30BE7AD8" w14:textId="77777777" w:rsidR="00420E57" w:rsidRPr="00211326" w:rsidRDefault="00420E57" w:rsidP="00420E57">
            <w:pPr>
              <w:jc w:val="center"/>
              <w:rPr>
                <w:b/>
                <w:color w:val="000000" w:themeColor="text1"/>
              </w:rPr>
            </w:pPr>
            <w:r w:rsidRPr="00211326">
              <w:rPr>
                <w:b/>
                <w:color w:val="000000" w:themeColor="text1"/>
              </w:rPr>
              <w:t>Working</w:t>
            </w:r>
          </w:p>
        </w:tc>
        <w:tc>
          <w:tcPr>
            <w:tcW w:w="653" w:type="pct"/>
            <w:tcBorders>
              <w:bottom w:val="single" w:sz="6" w:space="0" w:color="auto"/>
            </w:tcBorders>
            <w:shd w:val="clear" w:color="auto" w:fill="BFBFBF"/>
          </w:tcPr>
          <w:p w14:paraId="30BE7AD9" w14:textId="77777777" w:rsidR="00420E57" w:rsidRPr="00211326" w:rsidRDefault="00420E57" w:rsidP="00420E57">
            <w:pPr>
              <w:jc w:val="center"/>
              <w:rPr>
                <w:b/>
                <w:color w:val="000000" w:themeColor="text1"/>
              </w:rPr>
            </w:pPr>
            <w:r w:rsidRPr="00211326">
              <w:rPr>
                <w:b/>
                <w:color w:val="000000" w:themeColor="text1"/>
              </w:rPr>
              <w:t>Answer</w:t>
            </w:r>
          </w:p>
        </w:tc>
        <w:tc>
          <w:tcPr>
            <w:tcW w:w="300" w:type="pct"/>
            <w:tcBorders>
              <w:bottom w:val="single" w:sz="6" w:space="0" w:color="auto"/>
            </w:tcBorders>
            <w:shd w:val="clear" w:color="auto" w:fill="BFBFBF"/>
          </w:tcPr>
          <w:p w14:paraId="30BE7ADA" w14:textId="77777777" w:rsidR="00420E57" w:rsidRPr="00211326" w:rsidRDefault="00420E57" w:rsidP="00420E57">
            <w:pPr>
              <w:jc w:val="center"/>
              <w:rPr>
                <w:b/>
                <w:color w:val="000000" w:themeColor="text1"/>
              </w:rPr>
            </w:pPr>
            <w:r w:rsidRPr="00211326">
              <w:rPr>
                <w:b/>
                <w:color w:val="000000" w:themeColor="text1"/>
              </w:rPr>
              <w:t>Mark</w:t>
            </w:r>
          </w:p>
        </w:tc>
        <w:tc>
          <w:tcPr>
            <w:tcW w:w="1711" w:type="pct"/>
            <w:gridSpan w:val="2"/>
            <w:tcBorders>
              <w:bottom w:val="single" w:sz="6" w:space="0" w:color="auto"/>
            </w:tcBorders>
            <w:shd w:val="clear" w:color="auto" w:fill="BFBFBF"/>
          </w:tcPr>
          <w:p w14:paraId="30BE7ADB" w14:textId="77777777" w:rsidR="00420E57" w:rsidRPr="00211326" w:rsidRDefault="00420E57" w:rsidP="00420E57">
            <w:pPr>
              <w:jc w:val="center"/>
              <w:rPr>
                <w:b/>
                <w:color w:val="000000" w:themeColor="text1"/>
              </w:rPr>
            </w:pPr>
            <w:r w:rsidRPr="00211326">
              <w:rPr>
                <w:b/>
                <w:color w:val="000000" w:themeColor="text1"/>
              </w:rPr>
              <w:t>Notes</w:t>
            </w:r>
          </w:p>
        </w:tc>
      </w:tr>
      <w:bookmarkEnd w:id="4"/>
      <w:tr w:rsidR="00790F22" w:rsidRPr="00211326" w14:paraId="30BE7AE5" w14:textId="77777777" w:rsidTr="004D696B">
        <w:trPr>
          <w:cantSplit/>
          <w:trHeight w:val="280"/>
          <w:tblHeader/>
        </w:trPr>
        <w:tc>
          <w:tcPr>
            <w:tcW w:w="303" w:type="pct"/>
            <w:tcBorders>
              <w:top w:val="single" w:sz="6" w:space="0" w:color="auto"/>
              <w:bottom w:val="nil"/>
              <w:right w:val="nil"/>
            </w:tcBorders>
          </w:tcPr>
          <w:p w14:paraId="30BE7ADD"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w:t>
            </w:r>
          </w:p>
        </w:tc>
        <w:tc>
          <w:tcPr>
            <w:tcW w:w="186" w:type="pct"/>
            <w:tcBorders>
              <w:top w:val="single" w:sz="6" w:space="0" w:color="auto"/>
              <w:left w:val="nil"/>
              <w:bottom w:val="nil"/>
            </w:tcBorders>
          </w:tcPr>
          <w:p w14:paraId="30BE7ADE"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847" w:type="pct"/>
            <w:tcBorders>
              <w:top w:val="single" w:sz="4" w:space="0" w:color="auto"/>
              <w:bottom w:val="single" w:sz="4" w:space="0" w:color="auto"/>
            </w:tcBorders>
          </w:tcPr>
          <w:p w14:paraId="30BE7ADF" w14:textId="77777777" w:rsidR="00790F22" w:rsidRPr="00211326" w:rsidRDefault="00790F22" w:rsidP="00790F22">
            <w:pPr>
              <w:pStyle w:val="Heading1"/>
              <w:jc w:val="left"/>
              <w:rPr>
                <w:color w:val="000000" w:themeColor="text1"/>
                <w:sz w:val="22"/>
                <w:szCs w:val="22"/>
              </w:rPr>
            </w:pPr>
          </w:p>
        </w:tc>
        <w:tc>
          <w:tcPr>
            <w:tcW w:w="653" w:type="pct"/>
            <w:tcBorders>
              <w:top w:val="single" w:sz="4" w:space="0" w:color="auto"/>
              <w:bottom w:val="single" w:sz="4" w:space="0" w:color="auto"/>
            </w:tcBorders>
          </w:tcPr>
          <w:p w14:paraId="30BE7AE0" w14:textId="77777777" w:rsidR="00790F22" w:rsidRPr="00211326" w:rsidRDefault="00790F22" w:rsidP="00790F22">
            <w:pPr>
              <w:pStyle w:val="Heading1"/>
              <w:rPr>
                <w:color w:val="000000" w:themeColor="text1"/>
                <w:sz w:val="24"/>
                <w:szCs w:val="24"/>
              </w:rPr>
            </w:pPr>
            <w:r w:rsidRPr="00211326">
              <w:rPr>
                <w:color w:val="000000" w:themeColor="text1"/>
                <w:sz w:val="24"/>
                <w:szCs w:val="24"/>
              </w:rPr>
              <w:t xml:space="preserve">0 &lt; </w:t>
            </w:r>
            <w:r w:rsidRPr="00211326">
              <w:rPr>
                <w:i/>
                <w:color w:val="000000" w:themeColor="text1"/>
                <w:sz w:val="24"/>
                <w:szCs w:val="24"/>
              </w:rPr>
              <w:t>p</w:t>
            </w:r>
            <w:r w:rsidRPr="00211326">
              <w:rPr>
                <w:color w:val="000000" w:themeColor="text1"/>
                <w:sz w:val="24"/>
                <w:szCs w:val="24"/>
              </w:rPr>
              <w:t xml:space="preserve"> ≤ 1</w:t>
            </w:r>
          </w:p>
        </w:tc>
        <w:tc>
          <w:tcPr>
            <w:tcW w:w="300" w:type="pct"/>
            <w:tcBorders>
              <w:top w:val="single" w:sz="4" w:space="0" w:color="auto"/>
              <w:bottom w:val="single" w:sz="4" w:space="0" w:color="auto"/>
            </w:tcBorders>
          </w:tcPr>
          <w:p w14:paraId="30BE7AE1" w14:textId="77777777" w:rsidR="00790F22" w:rsidRPr="00211326" w:rsidRDefault="00790F22" w:rsidP="00790F22">
            <w:pPr>
              <w:jc w:val="center"/>
              <w:rPr>
                <w:color w:val="000000" w:themeColor="text1"/>
              </w:rPr>
            </w:pPr>
            <w:r w:rsidRPr="00211326">
              <w:rPr>
                <w:color w:val="000000" w:themeColor="text1"/>
              </w:rPr>
              <w:t>1</w:t>
            </w:r>
          </w:p>
        </w:tc>
        <w:tc>
          <w:tcPr>
            <w:tcW w:w="200" w:type="pct"/>
            <w:tcBorders>
              <w:top w:val="single" w:sz="4" w:space="0" w:color="auto"/>
              <w:bottom w:val="single" w:sz="4" w:space="0" w:color="auto"/>
              <w:right w:val="nil"/>
            </w:tcBorders>
          </w:tcPr>
          <w:p w14:paraId="30BE7AE2" w14:textId="77777777" w:rsidR="00790F22" w:rsidRPr="00211326" w:rsidRDefault="00790F22" w:rsidP="00790F22">
            <w:pPr>
              <w:jc w:val="center"/>
              <w:rPr>
                <w:color w:val="000000" w:themeColor="text1"/>
              </w:rPr>
            </w:pPr>
            <w:r w:rsidRPr="00211326">
              <w:rPr>
                <w:color w:val="000000" w:themeColor="text1"/>
              </w:rPr>
              <w:t>B1</w:t>
            </w:r>
          </w:p>
        </w:tc>
        <w:tc>
          <w:tcPr>
            <w:tcW w:w="1511" w:type="pct"/>
            <w:tcBorders>
              <w:top w:val="single" w:sz="4" w:space="0" w:color="auto"/>
              <w:left w:val="nil"/>
              <w:bottom w:val="single" w:sz="4" w:space="0" w:color="auto"/>
            </w:tcBorders>
          </w:tcPr>
          <w:p w14:paraId="30BE7AE3" w14:textId="77777777" w:rsidR="00790F22" w:rsidRPr="00211326" w:rsidRDefault="00790F22" w:rsidP="00790F22">
            <w:pPr>
              <w:rPr>
                <w:color w:val="000000" w:themeColor="text1"/>
              </w:rPr>
            </w:pPr>
          </w:p>
          <w:p w14:paraId="30BE7AE4" w14:textId="77777777" w:rsidR="00790F22" w:rsidRPr="00211326" w:rsidRDefault="00790F22" w:rsidP="00790F22">
            <w:pPr>
              <w:rPr>
                <w:color w:val="000000" w:themeColor="text1"/>
              </w:rPr>
            </w:pPr>
          </w:p>
        </w:tc>
      </w:tr>
      <w:tr w:rsidR="00790F22" w:rsidRPr="00211326" w14:paraId="30BE7AF5" w14:textId="77777777" w:rsidTr="004D696B">
        <w:trPr>
          <w:cantSplit/>
          <w:trHeight w:val="280"/>
          <w:tblHeader/>
        </w:trPr>
        <w:tc>
          <w:tcPr>
            <w:tcW w:w="303" w:type="pct"/>
            <w:tcBorders>
              <w:top w:val="nil"/>
              <w:bottom w:val="nil"/>
              <w:right w:val="nil"/>
            </w:tcBorders>
          </w:tcPr>
          <w:p w14:paraId="30BE7AE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AE7"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847" w:type="pct"/>
            <w:tcBorders>
              <w:top w:val="single" w:sz="4" w:space="0" w:color="auto"/>
              <w:bottom w:val="nil"/>
            </w:tcBorders>
          </w:tcPr>
          <w:p w14:paraId="30BE7AE8"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 xml:space="preserve">0.5 × 19 + 1.5 × 12 + 2.5 × 5 + 3.5 × 2 + 4.5 × 2 (=56) </w:t>
            </w:r>
            <w:r w:rsidRPr="00211326">
              <w:rPr>
                <w:b/>
                <w:color w:val="000000" w:themeColor="text1"/>
                <w:sz w:val="22"/>
                <w:szCs w:val="22"/>
              </w:rPr>
              <w:t>or</w:t>
            </w:r>
          </w:p>
          <w:p w14:paraId="30BE7AE9" w14:textId="77777777" w:rsidR="00790F22" w:rsidRPr="00211326" w:rsidRDefault="00790F22" w:rsidP="00790F22">
            <w:pPr>
              <w:rPr>
                <w:color w:val="000000" w:themeColor="text1"/>
              </w:rPr>
            </w:pPr>
            <w:r w:rsidRPr="00211326">
              <w:rPr>
                <w:color w:val="000000" w:themeColor="text1"/>
                <w:sz w:val="22"/>
                <w:szCs w:val="22"/>
              </w:rPr>
              <w:t>9.5 + 18 + 12.5 + 7 + 9 (=56)</w:t>
            </w:r>
          </w:p>
        </w:tc>
        <w:tc>
          <w:tcPr>
            <w:tcW w:w="653" w:type="pct"/>
            <w:vMerge w:val="restart"/>
            <w:tcBorders>
              <w:top w:val="single" w:sz="4" w:space="0" w:color="auto"/>
              <w:bottom w:val="nil"/>
            </w:tcBorders>
          </w:tcPr>
          <w:p w14:paraId="30BE7AEA" w14:textId="77777777" w:rsidR="00790F22" w:rsidRPr="00211326" w:rsidRDefault="00790F22" w:rsidP="00790F22">
            <w:pPr>
              <w:pStyle w:val="Heading1"/>
              <w:rPr>
                <w:color w:val="000000" w:themeColor="text1"/>
                <w:sz w:val="22"/>
                <w:szCs w:val="22"/>
              </w:rPr>
            </w:pPr>
            <w:r w:rsidRPr="00211326">
              <w:rPr>
                <w:color w:val="000000" w:themeColor="text1"/>
                <w:sz w:val="22"/>
                <w:szCs w:val="22"/>
              </w:rPr>
              <w:t>1.4</w:t>
            </w:r>
          </w:p>
          <w:p w14:paraId="30BE7AEB" w14:textId="77777777" w:rsidR="00790F22" w:rsidRPr="00211326" w:rsidRDefault="00790F22" w:rsidP="00790F22">
            <w:pPr>
              <w:pStyle w:val="Heading1"/>
              <w:rPr>
                <w:color w:val="000000" w:themeColor="text1"/>
                <w:sz w:val="22"/>
                <w:szCs w:val="22"/>
              </w:rPr>
            </w:pPr>
          </w:p>
        </w:tc>
        <w:tc>
          <w:tcPr>
            <w:tcW w:w="300" w:type="pct"/>
            <w:vMerge w:val="restart"/>
            <w:tcBorders>
              <w:top w:val="single" w:sz="4" w:space="0" w:color="auto"/>
              <w:bottom w:val="nil"/>
            </w:tcBorders>
          </w:tcPr>
          <w:p w14:paraId="30BE7AEC" w14:textId="77777777" w:rsidR="00790F22" w:rsidRPr="00211326" w:rsidRDefault="00790F22" w:rsidP="00790F22">
            <w:pPr>
              <w:jc w:val="center"/>
              <w:rPr>
                <w:color w:val="000000" w:themeColor="text1"/>
              </w:rPr>
            </w:pPr>
            <w:r w:rsidRPr="00211326">
              <w:rPr>
                <w:color w:val="000000" w:themeColor="text1"/>
              </w:rPr>
              <w:t>4</w:t>
            </w:r>
          </w:p>
          <w:p w14:paraId="30BE7AED" w14:textId="77777777" w:rsidR="00790F22" w:rsidRPr="00211326" w:rsidRDefault="00790F22" w:rsidP="00790F22">
            <w:pPr>
              <w:jc w:val="center"/>
              <w:rPr>
                <w:color w:val="000000" w:themeColor="text1"/>
              </w:rPr>
            </w:pPr>
          </w:p>
        </w:tc>
        <w:tc>
          <w:tcPr>
            <w:tcW w:w="200" w:type="pct"/>
            <w:tcBorders>
              <w:top w:val="single" w:sz="4" w:space="0" w:color="auto"/>
              <w:bottom w:val="nil"/>
              <w:right w:val="nil"/>
            </w:tcBorders>
          </w:tcPr>
          <w:p w14:paraId="30BE7AEE" w14:textId="77777777" w:rsidR="00790F22" w:rsidRPr="00211326" w:rsidRDefault="00790F22" w:rsidP="00790F22">
            <w:pPr>
              <w:jc w:val="center"/>
              <w:rPr>
                <w:color w:val="000000" w:themeColor="text1"/>
              </w:rPr>
            </w:pPr>
            <w:r w:rsidRPr="00211326">
              <w:rPr>
                <w:color w:val="000000" w:themeColor="text1"/>
              </w:rPr>
              <w:t>M2</w:t>
            </w:r>
          </w:p>
        </w:tc>
        <w:tc>
          <w:tcPr>
            <w:tcW w:w="1511" w:type="pct"/>
            <w:tcBorders>
              <w:top w:val="single" w:sz="4" w:space="0" w:color="auto"/>
              <w:left w:val="nil"/>
              <w:bottom w:val="nil"/>
            </w:tcBorders>
          </w:tcPr>
          <w:p w14:paraId="30BE7AEF" w14:textId="77777777" w:rsidR="00790F22" w:rsidRPr="00211326" w:rsidRDefault="00790F22" w:rsidP="00790F22">
            <w:pPr>
              <w:rPr>
                <w:color w:val="000000" w:themeColor="text1"/>
              </w:rPr>
            </w:pPr>
            <w:r w:rsidRPr="00211326">
              <w:rPr>
                <w:color w:val="000000" w:themeColor="text1"/>
              </w:rPr>
              <w:t>for at least 4 correct products</w:t>
            </w:r>
            <w:r w:rsidR="009C4B2D" w:rsidRPr="00211326">
              <w:rPr>
                <w:color w:val="000000" w:themeColor="text1"/>
              </w:rPr>
              <w:t xml:space="preserve"> added</w:t>
            </w:r>
            <w:r w:rsidRPr="00211326">
              <w:rPr>
                <w:color w:val="000000" w:themeColor="text1"/>
              </w:rPr>
              <w:t xml:space="preserve"> (need not be evaluated)</w:t>
            </w:r>
          </w:p>
          <w:p w14:paraId="30BE7AF0" w14:textId="77777777" w:rsidR="00790F22" w:rsidRPr="00211326" w:rsidRDefault="00790F22" w:rsidP="00790F22">
            <w:pPr>
              <w:rPr>
                <w:color w:val="000000" w:themeColor="text1"/>
              </w:rPr>
            </w:pPr>
            <w:r w:rsidRPr="00211326">
              <w:rPr>
                <w:color w:val="000000" w:themeColor="text1"/>
              </w:rPr>
              <w:t>If not M2 then</w:t>
            </w:r>
            <w:r w:rsidR="004D696B" w:rsidRPr="00211326">
              <w:rPr>
                <w:color w:val="000000" w:themeColor="text1"/>
              </w:rPr>
              <w:t xml:space="preserve"> award</w:t>
            </w:r>
          </w:p>
          <w:p w14:paraId="30BE7AF1" w14:textId="77777777" w:rsidR="004D696B" w:rsidRPr="00211326" w:rsidRDefault="00790F22" w:rsidP="00790F22">
            <w:pPr>
              <w:rPr>
                <w:color w:val="000000" w:themeColor="text1"/>
              </w:rPr>
            </w:pPr>
            <w:r w:rsidRPr="00211326">
              <w:rPr>
                <w:color w:val="000000" w:themeColor="text1"/>
              </w:rPr>
              <w:t xml:space="preserve">M1 for consistent use of value within interval (including end points) for at least 4 products </w:t>
            </w:r>
            <w:r w:rsidR="004D696B" w:rsidRPr="00211326">
              <w:rPr>
                <w:color w:val="000000" w:themeColor="text1"/>
              </w:rPr>
              <w:t>which</w:t>
            </w:r>
            <w:r w:rsidRPr="00211326">
              <w:rPr>
                <w:color w:val="000000" w:themeColor="text1"/>
              </w:rPr>
              <w:t xml:space="preserve"> must be added </w:t>
            </w:r>
          </w:p>
          <w:p w14:paraId="30BE7AF2" w14:textId="77777777" w:rsidR="00790F22" w:rsidRPr="00211326" w:rsidRDefault="00790F22" w:rsidP="00790F22">
            <w:pPr>
              <w:rPr>
                <w:b/>
                <w:color w:val="000000" w:themeColor="text1"/>
              </w:rPr>
            </w:pPr>
            <w:r w:rsidRPr="00211326">
              <w:rPr>
                <w:b/>
                <w:color w:val="000000" w:themeColor="text1"/>
              </w:rPr>
              <w:t>OR</w:t>
            </w:r>
          </w:p>
          <w:p w14:paraId="30BE7AF3" w14:textId="77777777" w:rsidR="00790F22" w:rsidRPr="00211326" w:rsidRDefault="00790F22" w:rsidP="00790F22">
            <w:pPr>
              <w:rPr>
                <w:color w:val="000000" w:themeColor="text1"/>
              </w:rPr>
            </w:pPr>
            <w:r w:rsidRPr="00211326">
              <w:rPr>
                <w:color w:val="000000" w:themeColor="text1"/>
              </w:rPr>
              <w:t xml:space="preserve">correct mid-points used for at least 4 products and not added </w:t>
            </w:r>
          </w:p>
          <w:p w14:paraId="30BE7AF4" w14:textId="77777777" w:rsidR="00790F22" w:rsidRPr="00211326" w:rsidRDefault="00790F22" w:rsidP="00790F22">
            <w:pPr>
              <w:rPr>
                <w:color w:val="000000" w:themeColor="text1"/>
              </w:rPr>
            </w:pPr>
          </w:p>
        </w:tc>
      </w:tr>
      <w:tr w:rsidR="00790F22" w:rsidRPr="00211326" w14:paraId="30BE7AFF" w14:textId="77777777" w:rsidTr="00420E57">
        <w:trPr>
          <w:cantSplit/>
          <w:trHeight w:val="280"/>
          <w:tblHeader/>
        </w:trPr>
        <w:tc>
          <w:tcPr>
            <w:tcW w:w="303" w:type="pct"/>
            <w:tcBorders>
              <w:top w:val="nil"/>
              <w:bottom w:val="nil"/>
              <w:right w:val="nil"/>
            </w:tcBorders>
          </w:tcPr>
          <w:p w14:paraId="30BE7AF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AF7"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tcPr>
          <w:p w14:paraId="30BE7AF8" w14:textId="77777777" w:rsidR="00790F22" w:rsidRPr="00211326" w:rsidRDefault="00790F22" w:rsidP="00790F22">
            <w:pPr>
              <w:pStyle w:val="Heading1"/>
              <w:jc w:val="left"/>
              <w:rPr>
                <w:color w:val="000000" w:themeColor="text1"/>
                <w:sz w:val="24"/>
                <w:szCs w:val="24"/>
              </w:rPr>
            </w:pPr>
            <w:r w:rsidRPr="00211326">
              <w:rPr>
                <w:color w:val="000000" w:themeColor="text1"/>
                <w:sz w:val="22"/>
                <w:szCs w:val="22"/>
              </w:rPr>
              <w:t>“56” ÷ 40</w:t>
            </w:r>
          </w:p>
        </w:tc>
        <w:tc>
          <w:tcPr>
            <w:tcW w:w="653" w:type="pct"/>
            <w:vMerge/>
            <w:tcBorders>
              <w:top w:val="nil"/>
              <w:bottom w:val="nil"/>
            </w:tcBorders>
          </w:tcPr>
          <w:p w14:paraId="30BE7AF9" w14:textId="77777777" w:rsidR="00790F22" w:rsidRPr="00211326" w:rsidRDefault="00790F22" w:rsidP="00790F22">
            <w:pPr>
              <w:pStyle w:val="Heading1"/>
              <w:rPr>
                <w:color w:val="000000" w:themeColor="text1"/>
                <w:sz w:val="24"/>
                <w:szCs w:val="24"/>
              </w:rPr>
            </w:pPr>
          </w:p>
        </w:tc>
        <w:tc>
          <w:tcPr>
            <w:tcW w:w="300" w:type="pct"/>
            <w:vMerge/>
            <w:tcBorders>
              <w:top w:val="nil"/>
              <w:bottom w:val="nil"/>
            </w:tcBorders>
          </w:tcPr>
          <w:p w14:paraId="30BE7AFA" w14:textId="77777777" w:rsidR="00790F22" w:rsidRPr="00211326" w:rsidRDefault="00790F22" w:rsidP="00790F22">
            <w:pPr>
              <w:jc w:val="center"/>
              <w:rPr>
                <w:color w:val="000000" w:themeColor="text1"/>
              </w:rPr>
            </w:pPr>
          </w:p>
        </w:tc>
        <w:tc>
          <w:tcPr>
            <w:tcW w:w="200" w:type="pct"/>
            <w:tcBorders>
              <w:top w:val="nil"/>
              <w:bottom w:val="nil"/>
              <w:right w:val="nil"/>
            </w:tcBorders>
          </w:tcPr>
          <w:p w14:paraId="30BE7AFB" w14:textId="77777777" w:rsidR="00790F22" w:rsidRPr="00211326" w:rsidRDefault="00790F22" w:rsidP="00790F22">
            <w:pPr>
              <w:jc w:val="center"/>
              <w:rPr>
                <w:color w:val="000000" w:themeColor="text1"/>
              </w:rPr>
            </w:pPr>
            <w:r w:rsidRPr="00211326">
              <w:rPr>
                <w:color w:val="000000" w:themeColor="text1"/>
              </w:rPr>
              <w:t>M1</w:t>
            </w:r>
          </w:p>
        </w:tc>
        <w:tc>
          <w:tcPr>
            <w:tcW w:w="1511" w:type="pct"/>
            <w:tcBorders>
              <w:top w:val="nil"/>
              <w:left w:val="nil"/>
              <w:bottom w:val="nil"/>
            </w:tcBorders>
          </w:tcPr>
          <w:p w14:paraId="30BE7AFC" w14:textId="77777777" w:rsidR="00790F22" w:rsidRPr="00211326" w:rsidRDefault="00790F22" w:rsidP="00790F22">
            <w:pPr>
              <w:rPr>
                <w:color w:val="000000" w:themeColor="text1"/>
              </w:rPr>
            </w:pPr>
            <w:r w:rsidRPr="00211326">
              <w:rPr>
                <w:color w:val="000000" w:themeColor="text1"/>
              </w:rPr>
              <w:t>dep on at least M1</w:t>
            </w:r>
          </w:p>
          <w:p w14:paraId="30BE7AFD" w14:textId="77777777" w:rsidR="00790F22" w:rsidRPr="00211326" w:rsidRDefault="009311CC" w:rsidP="00790F22">
            <w:pPr>
              <w:rPr>
                <w:color w:val="000000" w:themeColor="text1"/>
              </w:rPr>
            </w:pPr>
            <w:r w:rsidRPr="00211326">
              <w:rPr>
                <w:color w:val="000000" w:themeColor="text1"/>
              </w:rPr>
              <w:t xml:space="preserve">Allow division by their </w:t>
            </w:r>
            <w:r w:rsidRPr="00211326">
              <w:rPr>
                <w:color w:val="000000" w:themeColor="text1"/>
                <w:position w:val="-14"/>
              </w:rPr>
              <w:object w:dxaOrig="540" w:dyaOrig="400" w14:anchorId="30BE80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1.9pt" o:ole="">
                  <v:imagedata r:id="rId14" o:title=""/>
                </v:shape>
                <o:OLEObject Type="Embed" ProgID="Equation.DSMT4" ShapeID="_x0000_i1025" DrawAspect="Content" ObjectID="_1710591550" r:id="rId15"/>
              </w:object>
            </w:r>
            <w:r w:rsidRPr="00211326">
              <w:rPr>
                <w:color w:val="000000" w:themeColor="text1"/>
              </w:rPr>
              <w:t xml:space="preserve"> provided addition or total under column seen</w:t>
            </w:r>
          </w:p>
          <w:p w14:paraId="30BE7AFE" w14:textId="77777777" w:rsidR="0016711F" w:rsidRPr="00211326" w:rsidRDefault="0016711F" w:rsidP="00790F22">
            <w:pPr>
              <w:rPr>
                <w:color w:val="000000" w:themeColor="text1"/>
              </w:rPr>
            </w:pPr>
          </w:p>
        </w:tc>
      </w:tr>
      <w:tr w:rsidR="00790F22" w:rsidRPr="00211326" w14:paraId="30BE7B07" w14:textId="77777777" w:rsidTr="00164AFE">
        <w:trPr>
          <w:cantSplit/>
          <w:trHeight w:val="280"/>
          <w:tblHeader/>
        </w:trPr>
        <w:tc>
          <w:tcPr>
            <w:tcW w:w="303" w:type="pct"/>
            <w:tcBorders>
              <w:top w:val="nil"/>
              <w:bottom w:val="single" w:sz="4" w:space="0" w:color="auto"/>
              <w:right w:val="nil"/>
            </w:tcBorders>
          </w:tcPr>
          <w:p w14:paraId="30BE7B00"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single" w:sz="4" w:space="0" w:color="auto"/>
            </w:tcBorders>
          </w:tcPr>
          <w:p w14:paraId="30BE7B01"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single" w:sz="4" w:space="0" w:color="auto"/>
            </w:tcBorders>
          </w:tcPr>
          <w:p w14:paraId="30BE7B02" w14:textId="77777777" w:rsidR="00790F22" w:rsidRPr="00211326" w:rsidRDefault="00790F22" w:rsidP="00790F22">
            <w:pPr>
              <w:pStyle w:val="Heading1"/>
              <w:jc w:val="left"/>
              <w:rPr>
                <w:color w:val="000000" w:themeColor="text1"/>
                <w:sz w:val="24"/>
                <w:szCs w:val="24"/>
              </w:rPr>
            </w:pPr>
          </w:p>
        </w:tc>
        <w:tc>
          <w:tcPr>
            <w:tcW w:w="653" w:type="pct"/>
            <w:vMerge/>
            <w:tcBorders>
              <w:top w:val="nil"/>
              <w:bottom w:val="single" w:sz="4" w:space="0" w:color="auto"/>
            </w:tcBorders>
          </w:tcPr>
          <w:p w14:paraId="30BE7B03" w14:textId="77777777" w:rsidR="00790F22" w:rsidRPr="00211326" w:rsidRDefault="00790F22" w:rsidP="00790F22">
            <w:pPr>
              <w:pStyle w:val="Heading1"/>
              <w:rPr>
                <w:color w:val="000000" w:themeColor="text1"/>
                <w:sz w:val="24"/>
                <w:szCs w:val="24"/>
              </w:rPr>
            </w:pPr>
          </w:p>
        </w:tc>
        <w:tc>
          <w:tcPr>
            <w:tcW w:w="300" w:type="pct"/>
            <w:vMerge/>
            <w:tcBorders>
              <w:top w:val="nil"/>
              <w:bottom w:val="single" w:sz="4" w:space="0" w:color="auto"/>
            </w:tcBorders>
          </w:tcPr>
          <w:p w14:paraId="30BE7B04" w14:textId="77777777" w:rsidR="00790F22" w:rsidRPr="00211326" w:rsidRDefault="00790F22" w:rsidP="00790F22">
            <w:pPr>
              <w:jc w:val="center"/>
              <w:rPr>
                <w:color w:val="000000" w:themeColor="text1"/>
              </w:rPr>
            </w:pPr>
          </w:p>
        </w:tc>
        <w:tc>
          <w:tcPr>
            <w:tcW w:w="200" w:type="pct"/>
            <w:tcBorders>
              <w:top w:val="nil"/>
              <w:bottom w:val="single" w:sz="4" w:space="0" w:color="auto"/>
              <w:right w:val="nil"/>
            </w:tcBorders>
            <w:vAlign w:val="center"/>
          </w:tcPr>
          <w:p w14:paraId="30BE7B05" w14:textId="77777777" w:rsidR="00790F22" w:rsidRPr="00211326" w:rsidRDefault="00790F22" w:rsidP="00790F22">
            <w:pPr>
              <w:jc w:val="center"/>
              <w:rPr>
                <w:color w:val="000000" w:themeColor="text1"/>
              </w:rPr>
            </w:pPr>
            <w:r w:rsidRPr="00211326">
              <w:rPr>
                <w:color w:val="000000" w:themeColor="text1"/>
              </w:rPr>
              <w:t>A1</w:t>
            </w:r>
          </w:p>
        </w:tc>
        <w:tc>
          <w:tcPr>
            <w:tcW w:w="1511" w:type="pct"/>
            <w:tcBorders>
              <w:top w:val="nil"/>
              <w:left w:val="nil"/>
              <w:bottom w:val="single" w:sz="4" w:space="0" w:color="auto"/>
            </w:tcBorders>
          </w:tcPr>
          <w:p w14:paraId="30BE7B06" w14:textId="77777777" w:rsidR="00790F22" w:rsidRPr="00211326" w:rsidRDefault="00164AFE" w:rsidP="00790F22">
            <w:pPr>
              <w:rPr>
                <w:color w:val="000000" w:themeColor="text1"/>
              </w:rPr>
            </w:pPr>
            <w:r w:rsidRPr="00211326">
              <w:rPr>
                <w:color w:val="000000" w:themeColor="text1"/>
              </w:rPr>
              <w:t xml:space="preserve">for 1.4 or </w:t>
            </w:r>
            <w:r w:rsidRPr="00211326">
              <w:rPr>
                <w:color w:val="000000" w:themeColor="text1"/>
                <w:position w:val="-24"/>
              </w:rPr>
              <w:object w:dxaOrig="340" w:dyaOrig="620" w14:anchorId="30BE8070">
                <v:shape id="_x0000_i1026" type="#_x0000_t75" style="width:15.05pt;height:28.8pt" o:ole="">
                  <v:imagedata r:id="rId16" o:title=""/>
                </v:shape>
                <o:OLEObject Type="Embed" ProgID="Equation.DSMT4" ShapeID="_x0000_i1026" DrawAspect="Content" ObjectID="_1710591551" r:id="rId17"/>
              </w:object>
            </w:r>
            <w:r w:rsidRPr="00211326">
              <w:rPr>
                <w:color w:val="000000" w:themeColor="text1"/>
              </w:rPr>
              <w:t xml:space="preserve"> </w:t>
            </w:r>
          </w:p>
        </w:tc>
      </w:tr>
    </w:tbl>
    <w:p w14:paraId="30BE7B08" w14:textId="77777777" w:rsidR="004D696B" w:rsidRPr="00211326" w:rsidRDefault="004D696B">
      <w:pPr>
        <w:rPr>
          <w:color w:val="000000" w:themeColor="text1"/>
        </w:rPr>
      </w:pPr>
      <w:r w:rsidRPr="00211326">
        <w:rPr>
          <w:b/>
          <w:bCs/>
          <w:i/>
          <w:iCs/>
          <w:color w:val="000000" w:themeColor="text1"/>
        </w:rPr>
        <w:br w:type="page"/>
      </w:r>
    </w:p>
    <w:tbl>
      <w:tblPr>
        <w:tblpPr w:leftFromText="180" w:rightFromText="180" w:vertAnchor="page" w:horzAnchor="margin" w:tblpY="274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519"/>
        <w:gridCol w:w="5153"/>
        <w:gridCol w:w="1822"/>
        <w:gridCol w:w="837"/>
        <w:gridCol w:w="558"/>
        <w:gridCol w:w="4215"/>
      </w:tblGrid>
      <w:tr w:rsidR="004D696B" w:rsidRPr="00211326" w14:paraId="30BE7B0E" w14:textId="77777777" w:rsidTr="004D696B">
        <w:trPr>
          <w:cantSplit/>
          <w:trHeight w:val="280"/>
          <w:tblHeader/>
        </w:trPr>
        <w:tc>
          <w:tcPr>
            <w:tcW w:w="489" w:type="pct"/>
            <w:gridSpan w:val="2"/>
            <w:tcBorders>
              <w:bottom w:val="single" w:sz="6" w:space="0" w:color="auto"/>
            </w:tcBorders>
            <w:shd w:val="clear" w:color="auto" w:fill="BFBFBF"/>
          </w:tcPr>
          <w:p w14:paraId="30BE7B09" w14:textId="77777777" w:rsidR="004D696B" w:rsidRPr="00211326" w:rsidRDefault="004D696B" w:rsidP="004D696B">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847" w:type="pct"/>
            <w:tcBorders>
              <w:bottom w:val="single" w:sz="6" w:space="0" w:color="auto"/>
            </w:tcBorders>
            <w:shd w:val="clear" w:color="auto" w:fill="BFBFBF"/>
          </w:tcPr>
          <w:p w14:paraId="30BE7B0A" w14:textId="77777777" w:rsidR="004D696B" w:rsidRPr="00211326" w:rsidRDefault="004D696B" w:rsidP="004D696B">
            <w:pPr>
              <w:jc w:val="center"/>
              <w:rPr>
                <w:b/>
                <w:color w:val="000000" w:themeColor="text1"/>
              </w:rPr>
            </w:pPr>
            <w:r w:rsidRPr="00211326">
              <w:rPr>
                <w:b/>
                <w:color w:val="000000" w:themeColor="text1"/>
              </w:rPr>
              <w:t>Working</w:t>
            </w:r>
          </w:p>
        </w:tc>
        <w:tc>
          <w:tcPr>
            <w:tcW w:w="653" w:type="pct"/>
            <w:tcBorders>
              <w:bottom w:val="single" w:sz="6" w:space="0" w:color="auto"/>
            </w:tcBorders>
            <w:shd w:val="clear" w:color="auto" w:fill="BFBFBF"/>
          </w:tcPr>
          <w:p w14:paraId="30BE7B0B" w14:textId="77777777" w:rsidR="004D696B" w:rsidRPr="00211326" w:rsidRDefault="004D696B" w:rsidP="004D696B">
            <w:pPr>
              <w:jc w:val="center"/>
              <w:rPr>
                <w:b/>
                <w:color w:val="000000" w:themeColor="text1"/>
              </w:rPr>
            </w:pPr>
            <w:r w:rsidRPr="00211326">
              <w:rPr>
                <w:b/>
                <w:color w:val="000000" w:themeColor="text1"/>
              </w:rPr>
              <w:t>Answer</w:t>
            </w:r>
          </w:p>
        </w:tc>
        <w:tc>
          <w:tcPr>
            <w:tcW w:w="300" w:type="pct"/>
            <w:tcBorders>
              <w:bottom w:val="single" w:sz="6" w:space="0" w:color="auto"/>
            </w:tcBorders>
            <w:shd w:val="clear" w:color="auto" w:fill="BFBFBF"/>
          </w:tcPr>
          <w:p w14:paraId="30BE7B0C" w14:textId="77777777" w:rsidR="004D696B" w:rsidRPr="00211326" w:rsidRDefault="004D696B" w:rsidP="004D696B">
            <w:pPr>
              <w:jc w:val="center"/>
              <w:rPr>
                <w:b/>
                <w:color w:val="000000" w:themeColor="text1"/>
              </w:rPr>
            </w:pPr>
            <w:r w:rsidRPr="00211326">
              <w:rPr>
                <w:b/>
                <w:color w:val="000000" w:themeColor="text1"/>
              </w:rPr>
              <w:t>Mark</w:t>
            </w:r>
          </w:p>
        </w:tc>
        <w:tc>
          <w:tcPr>
            <w:tcW w:w="1711" w:type="pct"/>
            <w:gridSpan w:val="2"/>
            <w:tcBorders>
              <w:bottom w:val="single" w:sz="6" w:space="0" w:color="auto"/>
            </w:tcBorders>
            <w:shd w:val="clear" w:color="auto" w:fill="BFBFBF"/>
          </w:tcPr>
          <w:p w14:paraId="30BE7B0D" w14:textId="77777777" w:rsidR="004D696B" w:rsidRPr="00211326" w:rsidRDefault="004D696B" w:rsidP="004D696B">
            <w:pPr>
              <w:jc w:val="center"/>
              <w:rPr>
                <w:b/>
                <w:color w:val="000000" w:themeColor="text1"/>
              </w:rPr>
            </w:pPr>
            <w:r w:rsidRPr="00211326">
              <w:rPr>
                <w:b/>
                <w:color w:val="000000" w:themeColor="text1"/>
              </w:rPr>
              <w:t>Notes</w:t>
            </w:r>
          </w:p>
        </w:tc>
      </w:tr>
      <w:tr w:rsidR="00790F22" w:rsidRPr="00211326" w14:paraId="30BE7B17" w14:textId="77777777" w:rsidTr="00420E57">
        <w:trPr>
          <w:cantSplit/>
          <w:trHeight w:val="280"/>
          <w:tblHeader/>
        </w:trPr>
        <w:tc>
          <w:tcPr>
            <w:tcW w:w="303" w:type="pct"/>
            <w:tcBorders>
              <w:top w:val="single" w:sz="4" w:space="0" w:color="auto"/>
              <w:bottom w:val="nil"/>
              <w:right w:val="nil"/>
            </w:tcBorders>
          </w:tcPr>
          <w:p w14:paraId="30BE7B0F"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2</w:t>
            </w:r>
          </w:p>
        </w:tc>
        <w:tc>
          <w:tcPr>
            <w:tcW w:w="186" w:type="pct"/>
            <w:tcBorders>
              <w:top w:val="single" w:sz="4" w:space="0" w:color="auto"/>
              <w:left w:val="nil"/>
              <w:bottom w:val="nil"/>
            </w:tcBorders>
          </w:tcPr>
          <w:p w14:paraId="30BE7B10"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single" w:sz="4" w:space="0" w:color="auto"/>
              <w:bottom w:val="nil"/>
            </w:tcBorders>
          </w:tcPr>
          <w:p w14:paraId="30BE7B11"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170 ÷ 2 (=85)</w:t>
            </w:r>
            <w:r w:rsidR="00665FB7" w:rsidRPr="00211326">
              <w:rPr>
                <w:color w:val="000000" w:themeColor="text1"/>
                <w:sz w:val="22"/>
                <w:szCs w:val="22"/>
              </w:rPr>
              <w:t xml:space="preserve">   </w:t>
            </w:r>
            <w:proofErr w:type="gramStart"/>
            <w:r w:rsidR="00665FB7" w:rsidRPr="00211326">
              <w:rPr>
                <w:b/>
                <w:color w:val="000000" w:themeColor="text1"/>
                <w:sz w:val="22"/>
                <w:szCs w:val="22"/>
              </w:rPr>
              <w:t>or</w:t>
            </w:r>
            <w:r w:rsidR="00665FB7" w:rsidRPr="00211326">
              <w:rPr>
                <w:color w:val="000000" w:themeColor="text1"/>
                <w:sz w:val="22"/>
                <w:szCs w:val="22"/>
              </w:rPr>
              <w:t xml:space="preserve"> </w:t>
            </w:r>
            <w:r w:rsidR="009756B6" w:rsidRPr="00211326">
              <w:rPr>
                <w:color w:val="000000" w:themeColor="text1"/>
                <w:sz w:val="22"/>
                <w:szCs w:val="22"/>
              </w:rPr>
              <w:t xml:space="preserve"> 170</w:t>
            </w:r>
            <w:proofErr w:type="gramEnd"/>
            <w:r w:rsidR="009756B6" w:rsidRPr="00211326">
              <w:rPr>
                <w:color w:val="000000" w:themeColor="text1"/>
                <w:sz w:val="22"/>
                <w:szCs w:val="22"/>
              </w:rPr>
              <w:t xml:space="preserve"> ÷ 2 × </w:t>
            </w:r>
            <w:r w:rsidR="0037299F" w:rsidRPr="00211326">
              <w:rPr>
                <w:color w:val="000000" w:themeColor="text1"/>
                <w:sz w:val="22"/>
                <w:szCs w:val="22"/>
              </w:rPr>
              <w:t>7</w:t>
            </w:r>
            <w:r w:rsidR="009756B6" w:rsidRPr="00211326">
              <w:rPr>
                <w:color w:val="000000" w:themeColor="text1"/>
                <w:sz w:val="22"/>
                <w:szCs w:val="22"/>
              </w:rPr>
              <w:t xml:space="preserve"> (=595) </w:t>
            </w:r>
            <w:r w:rsidR="009756B6" w:rsidRPr="00211326">
              <w:rPr>
                <w:b/>
                <w:color w:val="000000" w:themeColor="text1"/>
                <w:sz w:val="22"/>
                <w:szCs w:val="22"/>
              </w:rPr>
              <w:t>or</w:t>
            </w:r>
            <w:r w:rsidR="00665FB7" w:rsidRPr="00211326">
              <w:rPr>
                <w:color w:val="000000" w:themeColor="text1"/>
                <w:sz w:val="22"/>
                <w:szCs w:val="22"/>
              </w:rPr>
              <w:t xml:space="preserve"> 7 ÷ 2 (=3.5)</w:t>
            </w:r>
            <w:r w:rsidR="00DD37CC" w:rsidRPr="00211326">
              <w:rPr>
                <w:color w:val="000000" w:themeColor="text1"/>
                <w:sz w:val="22"/>
                <w:szCs w:val="22"/>
              </w:rPr>
              <w:t xml:space="preserve"> </w:t>
            </w:r>
          </w:p>
        </w:tc>
        <w:tc>
          <w:tcPr>
            <w:tcW w:w="653" w:type="pct"/>
            <w:tcBorders>
              <w:top w:val="single" w:sz="4" w:space="0" w:color="auto"/>
              <w:bottom w:val="nil"/>
            </w:tcBorders>
          </w:tcPr>
          <w:p w14:paraId="30BE7B12" w14:textId="77777777" w:rsidR="00790F22" w:rsidRPr="00211326" w:rsidRDefault="00790F22" w:rsidP="00790F22">
            <w:pPr>
              <w:pStyle w:val="Heading1"/>
              <w:rPr>
                <w:color w:val="000000" w:themeColor="text1"/>
                <w:sz w:val="22"/>
                <w:szCs w:val="22"/>
              </w:rPr>
            </w:pPr>
            <w:r w:rsidRPr="00211326">
              <w:rPr>
                <w:color w:val="000000" w:themeColor="text1"/>
                <w:sz w:val="22"/>
                <w:szCs w:val="22"/>
              </w:rPr>
              <w:t>510</w:t>
            </w:r>
          </w:p>
        </w:tc>
        <w:tc>
          <w:tcPr>
            <w:tcW w:w="300" w:type="pct"/>
            <w:tcBorders>
              <w:top w:val="single" w:sz="4" w:space="0" w:color="auto"/>
              <w:bottom w:val="nil"/>
            </w:tcBorders>
          </w:tcPr>
          <w:p w14:paraId="30BE7B13" w14:textId="77777777" w:rsidR="00790F22" w:rsidRPr="00211326" w:rsidRDefault="00790F22" w:rsidP="00790F22">
            <w:pPr>
              <w:jc w:val="center"/>
              <w:rPr>
                <w:color w:val="000000" w:themeColor="text1"/>
              </w:rPr>
            </w:pPr>
            <w:r w:rsidRPr="00211326">
              <w:rPr>
                <w:color w:val="000000" w:themeColor="text1"/>
              </w:rPr>
              <w:t>5</w:t>
            </w:r>
          </w:p>
        </w:tc>
        <w:tc>
          <w:tcPr>
            <w:tcW w:w="200" w:type="pct"/>
            <w:tcBorders>
              <w:top w:val="single" w:sz="4" w:space="0" w:color="auto"/>
              <w:bottom w:val="nil"/>
              <w:right w:val="nil"/>
            </w:tcBorders>
          </w:tcPr>
          <w:p w14:paraId="30BE7B14" w14:textId="77777777" w:rsidR="00790F22" w:rsidRPr="00211326" w:rsidRDefault="00790F22" w:rsidP="00790F22">
            <w:pPr>
              <w:jc w:val="center"/>
              <w:rPr>
                <w:color w:val="000000" w:themeColor="text1"/>
              </w:rPr>
            </w:pPr>
            <w:r w:rsidRPr="00211326">
              <w:rPr>
                <w:color w:val="000000" w:themeColor="text1"/>
              </w:rPr>
              <w:t>M1</w:t>
            </w:r>
          </w:p>
          <w:p w14:paraId="30BE7B15" w14:textId="77777777" w:rsidR="00790F22" w:rsidRPr="00211326" w:rsidRDefault="00790F22" w:rsidP="00790F22">
            <w:pPr>
              <w:jc w:val="center"/>
              <w:rPr>
                <w:color w:val="000000" w:themeColor="text1"/>
              </w:rPr>
            </w:pPr>
          </w:p>
        </w:tc>
        <w:tc>
          <w:tcPr>
            <w:tcW w:w="1511" w:type="pct"/>
            <w:tcBorders>
              <w:top w:val="single" w:sz="4" w:space="0" w:color="auto"/>
              <w:left w:val="nil"/>
              <w:bottom w:val="nil"/>
            </w:tcBorders>
          </w:tcPr>
          <w:p w14:paraId="30BE7B16" w14:textId="77777777" w:rsidR="00790F22" w:rsidRPr="00211326" w:rsidRDefault="00790F22" w:rsidP="00790F22">
            <w:pPr>
              <w:rPr>
                <w:color w:val="000000" w:themeColor="text1"/>
              </w:rPr>
            </w:pPr>
          </w:p>
        </w:tc>
      </w:tr>
      <w:tr w:rsidR="00790F22" w:rsidRPr="00211326" w14:paraId="30BE7B23" w14:textId="77777777" w:rsidTr="00420E57">
        <w:trPr>
          <w:cantSplit/>
          <w:trHeight w:val="280"/>
          <w:tblHeader/>
        </w:trPr>
        <w:tc>
          <w:tcPr>
            <w:tcW w:w="303" w:type="pct"/>
            <w:tcBorders>
              <w:top w:val="nil"/>
              <w:bottom w:val="nil"/>
              <w:right w:val="nil"/>
            </w:tcBorders>
          </w:tcPr>
          <w:p w14:paraId="30BE7B18"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19"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tcPr>
          <w:p w14:paraId="30BE7B1A"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7 × “</w:t>
            </w:r>
            <w:proofErr w:type="gramStart"/>
            <w:r w:rsidRPr="00211326">
              <w:rPr>
                <w:color w:val="000000" w:themeColor="text1"/>
                <w:sz w:val="22"/>
                <w:szCs w:val="22"/>
              </w:rPr>
              <w:t>85”  +</w:t>
            </w:r>
            <w:proofErr w:type="gramEnd"/>
            <w:r w:rsidRPr="00211326">
              <w:rPr>
                <w:color w:val="000000" w:themeColor="text1"/>
                <w:sz w:val="22"/>
                <w:szCs w:val="22"/>
              </w:rPr>
              <w:t xml:space="preserve"> 170 (=765) </w:t>
            </w:r>
            <w:r w:rsidRPr="00211326">
              <w:rPr>
                <w:b/>
                <w:color w:val="000000" w:themeColor="text1"/>
                <w:sz w:val="22"/>
                <w:szCs w:val="22"/>
              </w:rPr>
              <w:t>or</w:t>
            </w:r>
            <w:r w:rsidRPr="00211326">
              <w:rPr>
                <w:color w:val="000000" w:themeColor="text1"/>
                <w:sz w:val="22"/>
                <w:szCs w:val="22"/>
              </w:rPr>
              <w:t xml:space="preserve">   9 × “85” (=765)</w:t>
            </w:r>
            <w:r w:rsidR="00665FB7" w:rsidRPr="00211326">
              <w:rPr>
                <w:color w:val="000000" w:themeColor="text1"/>
                <w:sz w:val="22"/>
                <w:szCs w:val="22"/>
              </w:rPr>
              <w:t xml:space="preserve">  </w:t>
            </w:r>
            <w:r w:rsidR="00665FB7" w:rsidRPr="00211326">
              <w:rPr>
                <w:b/>
                <w:color w:val="000000" w:themeColor="text1"/>
                <w:sz w:val="22"/>
                <w:szCs w:val="22"/>
              </w:rPr>
              <w:t>or</w:t>
            </w:r>
          </w:p>
          <w:p w14:paraId="30BE7B1B" w14:textId="77777777" w:rsidR="00665FB7" w:rsidRPr="00211326" w:rsidRDefault="009756B6" w:rsidP="00665FB7">
            <w:pPr>
              <w:rPr>
                <w:color w:val="000000" w:themeColor="text1"/>
                <w:sz w:val="22"/>
                <w:szCs w:val="22"/>
              </w:rPr>
            </w:pPr>
            <w:r w:rsidRPr="00211326">
              <w:rPr>
                <w:color w:val="000000" w:themeColor="text1"/>
                <w:sz w:val="22"/>
                <w:szCs w:val="22"/>
              </w:rPr>
              <w:t xml:space="preserve">“595” + 170 (=765) </w:t>
            </w:r>
            <w:r w:rsidRPr="00211326">
              <w:rPr>
                <w:b/>
                <w:color w:val="000000" w:themeColor="text1"/>
                <w:sz w:val="22"/>
                <w:szCs w:val="22"/>
              </w:rPr>
              <w:t xml:space="preserve">or </w:t>
            </w:r>
            <w:r w:rsidR="00665FB7" w:rsidRPr="00211326">
              <w:rPr>
                <w:color w:val="000000" w:themeColor="text1"/>
                <w:sz w:val="22"/>
                <w:szCs w:val="22"/>
              </w:rPr>
              <w:t>170 × “3.5” + 170 (=765)</w:t>
            </w:r>
          </w:p>
          <w:p w14:paraId="30BE7B1C" w14:textId="77777777" w:rsidR="00665FB7" w:rsidRPr="00211326" w:rsidRDefault="00665FB7" w:rsidP="00665FB7">
            <w:pPr>
              <w:rPr>
                <w:color w:val="000000" w:themeColor="text1"/>
              </w:rPr>
            </w:pPr>
          </w:p>
        </w:tc>
        <w:tc>
          <w:tcPr>
            <w:tcW w:w="653" w:type="pct"/>
            <w:tcBorders>
              <w:top w:val="nil"/>
              <w:bottom w:val="nil"/>
            </w:tcBorders>
          </w:tcPr>
          <w:p w14:paraId="30BE7B1D" w14:textId="77777777" w:rsidR="00790F22" w:rsidRPr="00211326" w:rsidRDefault="00790F22" w:rsidP="00790F22">
            <w:pPr>
              <w:pStyle w:val="Heading1"/>
              <w:rPr>
                <w:color w:val="000000" w:themeColor="text1"/>
                <w:sz w:val="22"/>
                <w:szCs w:val="22"/>
              </w:rPr>
            </w:pPr>
          </w:p>
        </w:tc>
        <w:tc>
          <w:tcPr>
            <w:tcW w:w="300" w:type="pct"/>
            <w:tcBorders>
              <w:top w:val="nil"/>
              <w:bottom w:val="nil"/>
            </w:tcBorders>
          </w:tcPr>
          <w:p w14:paraId="30BE7B1E" w14:textId="77777777" w:rsidR="00790F22" w:rsidRPr="00211326" w:rsidRDefault="00790F22" w:rsidP="00790F22">
            <w:pPr>
              <w:jc w:val="center"/>
              <w:rPr>
                <w:color w:val="000000" w:themeColor="text1"/>
              </w:rPr>
            </w:pPr>
          </w:p>
        </w:tc>
        <w:tc>
          <w:tcPr>
            <w:tcW w:w="200" w:type="pct"/>
            <w:tcBorders>
              <w:top w:val="nil"/>
              <w:bottom w:val="nil"/>
              <w:right w:val="nil"/>
            </w:tcBorders>
          </w:tcPr>
          <w:p w14:paraId="30BE7B1F" w14:textId="77777777" w:rsidR="00790F22" w:rsidRPr="00211326" w:rsidRDefault="00790F22" w:rsidP="00790F22">
            <w:pPr>
              <w:jc w:val="center"/>
              <w:rPr>
                <w:color w:val="000000" w:themeColor="text1"/>
              </w:rPr>
            </w:pPr>
            <w:r w:rsidRPr="00211326">
              <w:rPr>
                <w:color w:val="000000" w:themeColor="text1"/>
              </w:rPr>
              <w:t>M1</w:t>
            </w:r>
          </w:p>
          <w:p w14:paraId="30BE7B20" w14:textId="77777777" w:rsidR="00790F22" w:rsidRPr="00211326" w:rsidRDefault="00790F22" w:rsidP="00790F22">
            <w:pPr>
              <w:jc w:val="center"/>
              <w:rPr>
                <w:color w:val="000000" w:themeColor="text1"/>
              </w:rPr>
            </w:pPr>
          </w:p>
        </w:tc>
        <w:tc>
          <w:tcPr>
            <w:tcW w:w="1511" w:type="pct"/>
            <w:tcBorders>
              <w:top w:val="nil"/>
              <w:left w:val="nil"/>
              <w:bottom w:val="nil"/>
            </w:tcBorders>
          </w:tcPr>
          <w:p w14:paraId="30BE7B21" w14:textId="77777777" w:rsidR="00790F22" w:rsidRPr="00211326" w:rsidRDefault="00790F22" w:rsidP="00790F22">
            <w:pPr>
              <w:rPr>
                <w:color w:val="000000" w:themeColor="text1"/>
              </w:rPr>
            </w:pPr>
            <w:r w:rsidRPr="00211326">
              <w:rPr>
                <w:color w:val="000000" w:themeColor="text1"/>
              </w:rPr>
              <w:t>award of this mark implies the first M1</w:t>
            </w:r>
          </w:p>
          <w:p w14:paraId="30BE7B22" w14:textId="77777777" w:rsidR="00790F22" w:rsidRPr="00211326" w:rsidRDefault="00790F22" w:rsidP="00790F22">
            <w:pPr>
              <w:rPr>
                <w:color w:val="000000" w:themeColor="text1"/>
              </w:rPr>
            </w:pPr>
          </w:p>
        </w:tc>
      </w:tr>
      <w:tr w:rsidR="00790F22" w:rsidRPr="00211326" w14:paraId="30BE7B2C" w14:textId="77777777" w:rsidTr="00420E57">
        <w:trPr>
          <w:cantSplit/>
          <w:trHeight w:val="280"/>
          <w:tblHeader/>
        </w:trPr>
        <w:tc>
          <w:tcPr>
            <w:tcW w:w="303" w:type="pct"/>
            <w:tcBorders>
              <w:top w:val="nil"/>
              <w:bottom w:val="nil"/>
              <w:right w:val="nil"/>
            </w:tcBorders>
          </w:tcPr>
          <w:p w14:paraId="30BE7B24"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25"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tcPr>
          <w:p w14:paraId="30BE7B26"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765” ÷ 3 (=255</w:t>
            </w:r>
            <w:proofErr w:type="gramStart"/>
            <w:r w:rsidRPr="00211326">
              <w:rPr>
                <w:color w:val="000000" w:themeColor="text1"/>
                <w:sz w:val="22"/>
                <w:szCs w:val="22"/>
              </w:rPr>
              <w:t>)</w:t>
            </w:r>
            <w:r w:rsidR="00B46D22" w:rsidRPr="00211326">
              <w:rPr>
                <w:color w:val="000000" w:themeColor="text1"/>
                <w:sz w:val="22"/>
                <w:szCs w:val="22"/>
              </w:rPr>
              <w:t xml:space="preserve">  </w:t>
            </w:r>
            <w:r w:rsidR="00B46D22" w:rsidRPr="00211326">
              <w:rPr>
                <w:b/>
                <w:color w:val="000000" w:themeColor="text1"/>
                <w:sz w:val="22"/>
                <w:szCs w:val="22"/>
              </w:rPr>
              <w:t>or</w:t>
            </w:r>
            <w:proofErr w:type="gramEnd"/>
            <w:r w:rsidR="00B46D22" w:rsidRPr="00211326">
              <w:rPr>
                <w:b/>
                <w:color w:val="000000" w:themeColor="text1"/>
                <w:sz w:val="22"/>
                <w:szCs w:val="22"/>
              </w:rPr>
              <w:t xml:space="preserve"> </w:t>
            </w:r>
            <w:r w:rsidR="00B46D22" w:rsidRPr="00211326">
              <w:rPr>
                <w:color w:val="000000" w:themeColor="text1"/>
                <w:sz w:val="22"/>
                <w:szCs w:val="22"/>
              </w:rPr>
              <w:t xml:space="preserve"> "765" ÷ 3 × 5  (=1275)             </w:t>
            </w:r>
          </w:p>
        </w:tc>
        <w:tc>
          <w:tcPr>
            <w:tcW w:w="653" w:type="pct"/>
            <w:tcBorders>
              <w:top w:val="nil"/>
              <w:bottom w:val="nil"/>
            </w:tcBorders>
          </w:tcPr>
          <w:p w14:paraId="30BE7B27" w14:textId="77777777" w:rsidR="00790F22" w:rsidRPr="00211326" w:rsidRDefault="00790F22" w:rsidP="00790F22">
            <w:pPr>
              <w:pStyle w:val="Heading1"/>
              <w:rPr>
                <w:color w:val="000000" w:themeColor="text1"/>
                <w:sz w:val="22"/>
                <w:szCs w:val="22"/>
              </w:rPr>
            </w:pPr>
          </w:p>
        </w:tc>
        <w:tc>
          <w:tcPr>
            <w:tcW w:w="300" w:type="pct"/>
            <w:tcBorders>
              <w:top w:val="nil"/>
              <w:bottom w:val="nil"/>
            </w:tcBorders>
          </w:tcPr>
          <w:p w14:paraId="30BE7B28" w14:textId="77777777" w:rsidR="00790F22" w:rsidRPr="00211326" w:rsidRDefault="00790F22" w:rsidP="00790F22">
            <w:pPr>
              <w:jc w:val="center"/>
              <w:rPr>
                <w:color w:val="000000" w:themeColor="text1"/>
              </w:rPr>
            </w:pPr>
          </w:p>
        </w:tc>
        <w:tc>
          <w:tcPr>
            <w:tcW w:w="200" w:type="pct"/>
            <w:tcBorders>
              <w:top w:val="nil"/>
              <w:bottom w:val="nil"/>
              <w:right w:val="nil"/>
            </w:tcBorders>
          </w:tcPr>
          <w:p w14:paraId="30BE7B29" w14:textId="77777777" w:rsidR="00790F22" w:rsidRPr="00211326" w:rsidRDefault="00790F22" w:rsidP="00790F22">
            <w:pPr>
              <w:jc w:val="center"/>
              <w:rPr>
                <w:color w:val="000000" w:themeColor="text1"/>
              </w:rPr>
            </w:pPr>
            <w:r w:rsidRPr="00211326">
              <w:rPr>
                <w:color w:val="000000" w:themeColor="text1"/>
              </w:rPr>
              <w:t>M1</w:t>
            </w:r>
          </w:p>
          <w:p w14:paraId="30BE7B2A" w14:textId="77777777" w:rsidR="00790F22" w:rsidRPr="00211326" w:rsidRDefault="00790F22" w:rsidP="00790F22">
            <w:pPr>
              <w:jc w:val="center"/>
              <w:rPr>
                <w:color w:val="000000" w:themeColor="text1"/>
              </w:rPr>
            </w:pPr>
          </w:p>
        </w:tc>
        <w:tc>
          <w:tcPr>
            <w:tcW w:w="1511" w:type="pct"/>
            <w:tcBorders>
              <w:top w:val="nil"/>
              <w:left w:val="nil"/>
              <w:bottom w:val="nil"/>
            </w:tcBorders>
          </w:tcPr>
          <w:p w14:paraId="30BE7B2B" w14:textId="77777777" w:rsidR="00790F22" w:rsidRPr="00211326" w:rsidRDefault="00790F22" w:rsidP="00790F22">
            <w:pPr>
              <w:rPr>
                <w:color w:val="000000" w:themeColor="text1"/>
              </w:rPr>
            </w:pPr>
            <w:r w:rsidRPr="00211326">
              <w:rPr>
                <w:color w:val="000000" w:themeColor="text1"/>
              </w:rPr>
              <w:t>dep on M2</w:t>
            </w:r>
          </w:p>
        </w:tc>
      </w:tr>
      <w:tr w:rsidR="00790F22" w:rsidRPr="00211326" w14:paraId="30BE7B35" w14:textId="77777777" w:rsidTr="00420E57">
        <w:trPr>
          <w:cantSplit/>
          <w:trHeight w:val="280"/>
          <w:tblHeader/>
        </w:trPr>
        <w:tc>
          <w:tcPr>
            <w:tcW w:w="303" w:type="pct"/>
            <w:tcBorders>
              <w:top w:val="nil"/>
              <w:bottom w:val="nil"/>
              <w:right w:val="nil"/>
            </w:tcBorders>
          </w:tcPr>
          <w:p w14:paraId="30BE7B2D"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2E"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tcPr>
          <w:p w14:paraId="30BE7B2F"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 xml:space="preserve">“255” × 2 </w:t>
            </w:r>
            <w:r w:rsidR="00B46D22" w:rsidRPr="00211326">
              <w:rPr>
                <w:color w:val="000000" w:themeColor="text1"/>
                <w:sz w:val="22"/>
                <w:szCs w:val="22"/>
              </w:rPr>
              <w:t xml:space="preserve">  </w:t>
            </w:r>
            <w:r w:rsidR="00B46D22" w:rsidRPr="00211326">
              <w:rPr>
                <w:b/>
                <w:color w:val="000000" w:themeColor="text1"/>
                <w:sz w:val="22"/>
                <w:szCs w:val="22"/>
              </w:rPr>
              <w:t>or</w:t>
            </w:r>
            <w:r w:rsidR="00B46D22" w:rsidRPr="00211326">
              <w:rPr>
                <w:color w:val="000000" w:themeColor="text1"/>
                <w:sz w:val="22"/>
                <w:szCs w:val="22"/>
              </w:rPr>
              <w:t xml:space="preserve"> </w:t>
            </w:r>
            <w:proofErr w:type="gramStart"/>
            <w:r w:rsidR="00B46D22" w:rsidRPr="00211326">
              <w:rPr>
                <w:color w:val="000000" w:themeColor="text1"/>
                <w:sz w:val="22"/>
                <w:szCs w:val="22"/>
              </w:rPr>
              <w:t xml:space="preserve"> </w:t>
            </w:r>
            <w:r w:rsidR="00B46D22" w:rsidRPr="00211326">
              <w:rPr>
                <w:b/>
                <w:color w:val="000000" w:themeColor="text1"/>
                <w:sz w:val="22"/>
                <w:szCs w:val="22"/>
              </w:rPr>
              <w:t xml:space="preserve">  </w:t>
            </w:r>
            <w:r w:rsidR="00B46D22" w:rsidRPr="00211326">
              <w:rPr>
                <w:color w:val="000000" w:themeColor="text1"/>
                <w:sz w:val="22"/>
                <w:szCs w:val="22"/>
              </w:rPr>
              <w:t>“</w:t>
            </w:r>
            <w:proofErr w:type="gramEnd"/>
            <w:r w:rsidR="00B46D22" w:rsidRPr="00211326">
              <w:rPr>
                <w:color w:val="000000" w:themeColor="text1"/>
                <w:sz w:val="22"/>
                <w:szCs w:val="22"/>
              </w:rPr>
              <w:t>1275” – “765”</w:t>
            </w:r>
            <w:r w:rsidR="00B46D22" w:rsidRPr="00211326">
              <w:rPr>
                <w:b/>
                <w:color w:val="000000" w:themeColor="text1"/>
                <w:sz w:val="22"/>
                <w:szCs w:val="22"/>
              </w:rPr>
              <w:t xml:space="preserve"> </w:t>
            </w:r>
            <w:r w:rsidR="007C753E" w:rsidRPr="00211326">
              <w:rPr>
                <w:b/>
                <w:color w:val="000000" w:themeColor="text1"/>
                <w:sz w:val="22"/>
                <w:szCs w:val="22"/>
              </w:rPr>
              <w:t xml:space="preserve"> or </w:t>
            </w:r>
            <w:r w:rsidR="007C753E" w:rsidRPr="00211326">
              <w:rPr>
                <w:color w:val="000000" w:themeColor="text1"/>
                <w:sz w:val="22"/>
                <w:szCs w:val="22"/>
              </w:rPr>
              <w:t xml:space="preserve"> “1275” ÷ 5 × 2</w:t>
            </w:r>
          </w:p>
        </w:tc>
        <w:tc>
          <w:tcPr>
            <w:tcW w:w="653" w:type="pct"/>
            <w:tcBorders>
              <w:top w:val="nil"/>
              <w:bottom w:val="nil"/>
            </w:tcBorders>
          </w:tcPr>
          <w:p w14:paraId="30BE7B30" w14:textId="77777777" w:rsidR="00790F22" w:rsidRPr="00211326" w:rsidRDefault="00790F22" w:rsidP="00790F22">
            <w:pPr>
              <w:pStyle w:val="Heading1"/>
              <w:rPr>
                <w:color w:val="000000" w:themeColor="text1"/>
                <w:sz w:val="22"/>
                <w:szCs w:val="22"/>
              </w:rPr>
            </w:pPr>
          </w:p>
        </w:tc>
        <w:tc>
          <w:tcPr>
            <w:tcW w:w="300" w:type="pct"/>
            <w:tcBorders>
              <w:top w:val="nil"/>
              <w:bottom w:val="nil"/>
            </w:tcBorders>
          </w:tcPr>
          <w:p w14:paraId="30BE7B31" w14:textId="77777777" w:rsidR="00790F22" w:rsidRPr="00211326" w:rsidRDefault="00790F22" w:rsidP="00790F22">
            <w:pPr>
              <w:jc w:val="center"/>
              <w:rPr>
                <w:color w:val="000000" w:themeColor="text1"/>
              </w:rPr>
            </w:pPr>
          </w:p>
        </w:tc>
        <w:tc>
          <w:tcPr>
            <w:tcW w:w="200" w:type="pct"/>
            <w:tcBorders>
              <w:top w:val="nil"/>
              <w:bottom w:val="nil"/>
              <w:right w:val="nil"/>
            </w:tcBorders>
          </w:tcPr>
          <w:p w14:paraId="30BE7B32" w14:textId="77777777" w:rsidR="00790F22" w:rsidRPr="00211326" w:rsidRDefault="00790F22" w:rsidP="00790F22">
            <w:pPr>
              <w:jc w:val="center"/>
              <w:rPr>
                <w:color w:val="000000" w:themeColor="text1"/>
              </w:rPr>
            </w:pPr>
            <w:r w:rsidRPr="00211326">
              <w:rPr>
                <w:color w:val="000000" w:themeColor="text1"/>
              </w:rPr>
              <w:t>M1</w:t>
            </w:r>
          </w:p>
          <w:p w14:paraId="30BE7B33" w14:textId="77777777" w:rsidR="00790F22" w:rsidRPr="00211326" w:rsidRDefault="00790F22" w:rsidP="00790F22">
            <w:pPr>
              <w:jc w:val="center"/>
              <w:rPr>
                <w:color w:val="000000" w:themeColor="text1"/>
              </w:rPr>
            </w:pPr>
          </w:p>
        </w:tc>
        <w:tc>
          <w:tcPr>
            <w:tcW w:w="1511" w:type="pct"/>
            <w:tcBorders>
              <w:top w:val="nil"/>
              <w:left w:val="nil"/>
              <w:bottom w:val="nil"/>
            </w:tcBorders>
          </w:tcPr>
          <w:p w14:paraId="30BE7B34" w14:textId="77777777" w:rsidR="00790F22" w:rsidRPr="00211326" w:rsidRDefault="00790F22" w:rsidP="00790F22">
            <w:pPr>
              <w:rPr>
                <w:color w:val="000000" w:themeColor="text1"/>
              </w:rPr>
            </w:pPr>
          </w:p>
        </w:tc>
      </w:tr>
      <w:tr w:rsidR="00790F22" w:rsidRPr="00211326" w14:paraId="30BE7B3D" w14:textId="77777777" w:rsidTr="00420E57">
        <w:trPr>
          <w:cantSplit/>
          <w:trHeight w:val="280"/>
          <w:tblHeader/>
        </w:trPr>
        <w:tc>
          <w:tcPr>
            <w:tcW w:w="303" w:type="pct"/>
            <w:tcBorders>
              <w:top w:val="nil"/>
              <w:bottom w:val="single" w:sz="4" w:space="0" w:color="auto"/>
              <w:right w:val="nil"/>
            </w:tcBorders>
          </w:tcPr>
          <w:p w14:paraId="30BE7B3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single" w:sz="4" w:space="0" w:color="auto"/>
            </w:tcBorders>
          </w:tcPr>
          <w:p w14:paraId="30BE7B37"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single" w:sz="4" w:space="0" w:color="auto"/>
            </w:tcBorders>
          </w:tcPr>
          <w:p w14:paraId="30BE7B38" w14:textId="77777777" w:rsidR="00790F22" w:rsidRPr="00211326" w:rsidRDefault="00790F22" w:rsidP="00790F22">
            <w:pPr>
              <w:rPr>
                <w:color w:val="000000" w:themeColor="text1"/>
              </w:rPr>
            </w:pPr>
          </w:p>
        </w:tc>
        <w:tc>
          <w:tcPr>
            <w:tcW w:w="653" w:type="pct"/>
            <w:tcBorders>
              <w:top w:val="nil"/>
              <w:bottom w:val="single" w:sz="4" w:space="0" w:color="auto"/>
            </w:tcBorders>
          </w:tcPr>
          <w:p w14:paraId="30BE7B39" w14:textId="77777777" w:rsidR="00790F22" w:rsidRPr="00211326" w:rsidRDefault="00790F22" w:rsidP="00790F22">
            <w:pPr>
              <w:pStyle w:val="Heading1"/>
              <w:rPr>
                <w:color w:val="000000" w:themeColor="text1"/>
                <w:sz w:val="22"/>
                <w:szCs w:val="22"/>
              </w:rPr>
            </w:pPr>
          </w:p>
        </w:tc>
        <w:tc>
          <w:tcPr>
            <w:tcW w:w="300" w:type="pct"/>
            <w:tcBorders>
              <w:top w:val="nil"/>
              <w:bottom w:val="single" w:sz="4" w:space="0" w:color="auto"/>
            </w:tcBorders>
          </w:tcPr>
          <w:p w14:paraId="30BE7B3A" w14:textId="77777777" w:rsidR="00790F22" w:rsidRPr="00211326" w:rsidRDefault="00790F22" w:rsidP="00790F22">
            <w:pPr>
              <w:jc w:val="center"/>
              <w:rPr>
                <w:color w:val="000000" w:themeColor="text1"/>
              </w:rPr>
            </w:pPr>
          </w:p>
        </w:tc>
        <w:tc>
          <w:tcPr>
            <w:tcW w:w="200" w:type="pct"/>
            <w:tcBorders>
              <w:top w:val="nil"/>
              <w:bottom w:val="single" w:sz="4" w:space="0" w:color="auto"/>
              <w:right w:val="nil"/>
            </w:tcBorders>
          </w:tcPr>
          <w:p w14:paraId="30BE7B3B" w14:textId="77777777" w:rsidR="00790F22" w:rsidRPr="00211326" w:rsidRDefault="00790F22" w:rsidP="00790F22">
            <w:pPr>
              <w:jc w:val="center"/>
              <w:rPr>
                <w:color w:val="000000" w:themeColor="text1"/>
              </w:rPr>
            </w:pPr>
            <w:r w:rsidRPr="00211326">
              <w:rPr>
                <w:color w:val="000000" w:themeColor="text1"/>
              </w:rPr>
              <w:t>A1</w:t>
            </w:r>
          </w:p>
        </w:tc>
        <w:tc>
          <w:tcPr>
            <w:tcW w:w="1511" w:type="pct"/>
            <w:tcBorders>
              <w:top w:val="nil"/>
              <w:left w:val="nil"/>
              <w:bottom w:val="single" w:sz="4" w:space="0" w:color="auto"/>
            </w:tcBorders>
          </w:tcPr>
          <w:p w14:paraId="30BE7B3C" w14:textId="77777777" w:rsidR="00790F22" w:rsidRPr="00211326" w:rsidRDefault="00790F22" w:rsidP="00790F22">
            <w:pPr>
              <w:rPr>
                <w:color w:val="000000" w:themeColor="text1"/>
              </w:rPr>
            </w:pPr>
          </w:p>
        </w:tc>
      </w:tr>
      <w:tr w:rsidR="004D696B" w:rsidRPr="00211326" w14:paraId="30BE7B45" w14:textId="77777777" w:rsidTr="004D696B">
        <w:trPr>
          <w:cantSplit/>
          <w:trHeight w:val="280"/>
          <w:tblHeader/>
        </w:trPr>
        <w:tc>
          <w:tcPr>
            <w:tcW w:w="303" w:type="pct"/>
            <w:tcBorders>
              <w:top w:val="nil"/>
              <w:bottom w:val="single" w:sz="4" w:space="0" w:color="auto"/>
              <w:right w:val="nil"/>
            </w:tcBorders>
          </w:tcPr>
          <w:p w14:paraId="30BE7B3E" w14:textId="77777777" w:rsidR="004D696B" w:rsidRPr="00211326" w:rsidRDefault="004D696B" w:rsidP="00790F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single" w:sz="4" w:space="0" w:color="auto"/>
            </w:tcBorders>
          </w:tcPr>
          <w:p w14:paraId="30BE7B3F" w14:textId="77777777" w:rsidR="004D696B" w:rsidRPr="00211326" w:rsidRDefault="004D696B" w:rsidP="00790F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single" w:sz="4" w:space="0" w:color="auto"/>
            </w:tcBorders>
          </w:tcPr>
          <w:p w14:paraId="30BE7B40" w14:textId="77777777" w:rsidR="004D696B" w:rsidRPr="00211326" w:rsidRDefault="004D696B" w:rsidP="00790F22">
            <w:pPr>
              <w:rPr>
                <w:b/>
                <w:color w:val="000000" w:themeColor="text1"/>
              </w:rPr>
            </w:pPr>
            <w:r w:rsidRPr="00211326">
              <w:rPr>
                <w:b/>
                <w:color w:val="000000" w:themeColor="text1"/>
              </w:rPr>
              <w:t xml:space="preserve">Alternative </w:t>
            </w:r>
            <w:r w:rsidR="00665FB7" w:rsidRPr="00211326">
              <w:rPr>
                <w:b/>
                <w:color w:val="000000" w:themeColor="text1"/>
              </w:rPr>
              <w:t>scheme</w:t>
            </w:r>
          </w:p>
        </w:tc>
        <w:tc>
          <w:tcPr>
            <w:tcW w:w="653" w:type="pct"/>
            <w:tcBorders>
              <w:top w:val="nil"/>
              <w:bottom w:val="single" w:sz="4" w:space="0" w:color="auto"/>
            </w:tcBorders>
          </w:tcPr>
          <w:p w14:paraId="30BE7B41" w14:textId="77777777" w:rsidR="004D696B" w:rsidRPr="00211326" w:rsidRDefault="004D696B" w:rsidP="00790F22">
            <w:pPr>
              <w:pStyle w:val="Heading1"/>
              <w:rPr>
                <w:color w:val="000000" w:themeColor="text1"/>
                <w:sz w:val="22"/>
                <w:szCs w:val="22"/>
              </w:rPr>
            </w:pPr>
          </w:p>
        </w:tc>
        <w:tc>
          <w:tcPr>
            <w:tcW w:w="300" w:type="pct"/>
            <w:tcBorders>
              <w:top w:val="nil"/>
              <w:bottom w:val="single" w:sz="4" w:space="0" w:color="auto"/>
            </w:tcBorders>
          </w:tcPr>
          <w:p w14:paraId="30BE7B42" w14:textId="77777777" w:rsidR="004D696B" w:rsidRPr="00211326" w:rsidRDefault="004D696B" w:rsidP="00790F22">
            <w:pPr>
              <w:jc w:val="center"/>
              <w:rPr>
                <w:color w:val="000000" w:themeColor="text1"/>
              </w:rPr>
            </w:pPr>
          </w:p>
        </w:tc>
        <w:tc>
          <w:tcPr>
            <w:tcW w:w="200" w:type="pct"/>
            <w:tcBorders>
              <w:top w:val="nil"/>
              <w:bottom w:val="single" w:sz="4" w:space="0" w:color="auto"/>
              <w:right w:val="nil"/>
            </w:tcBorders>
          </w:tcPr>
          <w:p w14:paraId="30BE7B43" w14:textId="77777777" w:rsidR="004D696B" w:rsidRPr="00211326" w:rsidRDefault="004D696B" w:rsidP="00790F22">
            <w:pPr>
              <w:jc w:val="center"/>
              <w:rPr>
                <w:color w:val="000000" w:themeColor="text1"/>
              </w:rPr>
            </w:pPr>
          </w:p>
        </w:tc>
        <w:tc>
          <w:tcPr>
            <w:tcW w:w="1511" w:type="pct"/>
            <w:tcBorders>
              <w:top w:val="nil"/>
              <w:left w:val="nil"/>
              <w:bottom w:val="single" w:sz="4" w:space="0" w:color="auto"/>
            </w:tcBorders>
          </w:tcPr>
          <w:p w14:paraId="30BE7B44" w14:textId="77777777" w:rsidR="004D696B" w:rsidRPr="00211326" w:rsidRDefault="004D696B" w:rsidP="00790F22">
            <w:pPr>
              <w:rPr>
                <w:color w:val="000000" w:themeColor="text1"/>
              </w:rPr>
            </w:pPr>
          </w:p>
        </w:tc>
      </w:tr>
      <w:tr w:rsidR="00665FB7" w:rsidRPr="00211326" w14:paraId="30BE7B4E" w14:textId="77777777" w:rsidTr="007C753E">
        <w:trPr>
          <w:cantSplit/>
          <w:trHeight w:val="280"/>
          <w:tblHeader/>
        </w:trPr>
        <w:tc>
          <w:tcPr>
            <w:tcW w:w="303" w:type="pct"/>
            <w:tcBorders>
              <w:top w:val="single" w:sz="4" w:space="0" w:color="auto"/>
              <w:bottom w:val="nil"/>
              <w:right w:val="nil"/>
            </w:tcBorders>
          </w:tcPr>
          <w:p w14:paraId="30BE7B46" w14:textId="77777777" w:rsidR="00665FB7" w:rsidRPr="00211326" w:rsidRDefault="00665FB7" w:rsidP="00665FB7">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2</w:t>
            </w:r>
          </w:p>
        </w:tc>
        <w:tc>
          <w:tcPr>
            <w:tcW w:w="186" w:type="pct"/>
            <w:tcBorders>
              <w:top w:val="single" w:sz="4" w:space="0" w:color="auto"/>
              <w:left w:val="nil"/>
              <w:bottom w:val="nil"/>
            </w:tcBorders>
          </w:tcPr>
          <w:p w14:paraId="30BE7B47" w14:textId="77777777" w:rsidR="00665FB7" w:rsidRPr="00211326" w:rsidRDefault="00665FB7" w:rsidP="00665FB7">
            <w:pPr>
              <w:pStyle w:val="Heading2"/>
              <w:spacing w:before="0" w:after="0"/>
              <w:rPr>
                <w:rFonts w:ascii="Times New Roman" w:hAnsi="Times New Roman" w:cs="Times New Roman"/>
                <w:b w:val="0"/>
                <w:i w:val="0"/>
                <w:color w:val="000000" w:themeColor="text1"/>
                <w:sz w:val="24"/>
                <w:szCs w:val="24"/>
              </w:rPr>
            </w:pPr>
          </w:p>
        </w:tc>
        <w:tc>
          <w:tcPr>
            <w:tcW w:w="1847" w:type="pct"/>
            <w:tcBorders>
              <w:top w:val="single" w:sz="4" w:space="0" w:color="auto"/>
              <w:bottom w:val="nil"/>
            </w:tcBorders>
            <w:vAlign w:val="center"/>
          </w:tcPr>
          <w:p w14:paraId="30BE7B48" w14:textId="77777777" w:rsidR="00665FB7" w:rsidRPr="00211326" w:rsidRDefault="00A04543" w:rsidP="00665FB7">
            <w:pPr>
              <w:rPr>
                <w:color w:val="000000" w:themeColor="text1"/>
                <w:sz w:val="22"/>
                <w:szCs w:val="22"/>
              </w:rPr>
            </w:pPr>
            <w:r w:rsidRPr="00211326">
              <w:rPr>
                <w:color w:val="000000" w:themeColor="text1"/>
                <w:sz w:val="22"/>
                <w:szCs w:val="22"/>
              </w:rPr>
              <w:t xml:space="preserve">(girls </w:t>
            </w:r>
            <w:proofErr w:type="gramStart"/>
            <w:r w:rsidRPr="00211326">
              <w:rPr>
                <w:color w:val="000000" w:themeColor="text1"/>
                <w:sz w:val="22"/>
                <w:szCs w:val="22"/>
              </w:rPr>
              <w:t>= )</w:t>
            </w:r>
            <w:proofErr w:type="gramEnd"/>
            <w:r w:rsidRPr="00211326">
              <w:rPr>
                <w:color w:val="000000" w:themeColor="text1"/>
                <w:sz w:val="22"/>
                <w:szCs w:val="22"/>
              </w:rPr>
              <w:t xml:space="preserve"> </w:t>
            </w:r>
            <w:r w:rsidRPr="00211326">
              <w:rPr>
                <w:color w:val="000000" w:themeColor="text1"/>
                <w:position w:val="-24"/>
                <w:sz w:val="22"/>
                <w:szCs w:val="22"/>
              </w:rPr>
              <w:object w:dxaOrig="240" w:dyaOrig="620" w14:anchorId="30BE8071">
                <v:shape id="_x0000_i1027" type="#_x0000_t75" style="width:15.05pt;height:28.8pt" o:ole="">
                  <v:imagedata r:id="rId18" o:title=""/>
                </v:shape>
                <o:OLEObject Type="Embed" ProgID="Equation.DSMT4" ShapeID="_x0000_i1027" DrawAspect="Content" ObjectID="_1710591552" r:id="rId19"/>
              </w:object>
            </w:r>
            <w:r w:rsidRPr="00211326">
              <w:rPr>
                <w:color w:val="000000" w:themeColor="text1"/>
                <w:sz w:val="22"/>
                <w:szCs w:val="22"/>
              </w:rPr>
              <w:t xml:space="preserve"> (of </w:t>
            </w:r>
            <w:r w:rsidR="00227CF5" w:rsidRPr="00211326">
              <w:rPr>
                <w:color w:val="000000" w:themeColor="text1"/>
                <w:sz w:val="22"/>
                <w:szCs w:val="22"/>
              </w:rPr>
              <w:t>children</w:t>
            </w:r>
            <w:r w:rsidRPr="00211326">
              <w:rPr>
                <w:color w:val="000000" w:themeColor="text1"/>
                <w:sz w:val="22"/>
                <w:szCs w:val="22"/>
              </w:rPr>
              <w:t>)</w:t>
            </w:r>
          </w:p>
        </w:tc>
        <w:tc>
          <w:tcPr>
            <w:tcW w:w="653" w:type="pct"/>
            <w:tcBorders>
              <w:top w:val="single" w:sz="4" w:space="0" w:color="auto"/>
              <w:bottom w:val="nil"/>
            </w:tcBorders>
            <w:vAlign w:val="center"/>
          </w:tcPr>
          <w:p w14:paraId="30BE7B49" w14:textId="77777777" w:rsidR="00665FB7" w:rsidRPr="00211326" w:rsidRDefault="00665FB7" w:rsidP="00665FB7">
            <w:pPr>
              <w:pStyle w:val="Heading1"/>
              <w:rPr>
                <w:color w:val="000000" w:themeColor="text1"/>
                <w:sz w:val="22"/>
                <w:szCs w:val="22"/>
              </w:rPr>
            </w:pPr>
            <w:r w:rsidRPr="00211326">
              <w:rPr>
                <w:color w:val="000000" w:themeColor="text1"/>
                <w:sz w:val="22"/>
                <w:szCs w:val="22"/>
              </w:rPr>
              <w:t>510</w:t>
            </w:r>
          </w:p>
        </w:tc>
        <w:tc>
          <w:tcPr>
            <w:tcW w:w="300" w:type="pct"/>
            <w:tcBorders>
              <w:top w:val="single" w:sz="4" w:space="0" w:color="auto"/>
              <w:bottom w:val="nil"/>
            </w:tcBorders>
            <w:vAlign w:val="center"/>
          </w:tcPr>
          <w:p w14:paraId="30BE7B4A" w14:textId="77777777" w:rsidR="00665FB7" w:rsidRPr="00211326" w:rsidRDefault="00665FB7" w:rsidP="00665FB7">
            <w:pPr>
              <w:jc w:val="center"/>
              <w:rPr>
                <w:color w:val="000000" w:themeColor="text1"/>
              </w:rPr>
            </w:pPr>
            <w:r w:rsidRPr="00211326">
              <w:rPr>
                <w:color w:val="000000" w:themeColor="text1"/>
              </w:rPr>
              <w:t>5</w:t>
            </w:r>
          </w:p>
        </w:tc>
        <w:tc>
          <w:tcPr>
            <w:tcW w:w="200" w:type="pct"/>
            <w:tcBorders>
              <w:top w:val="single" w:sz="4" w:space="0" w:color="auto"/>
              <w:bottom w:val="nil"/>
              <w:right w:val="nil"/>
            </w:tcBorders>
            <w:vAlign w:val="center"/>
          </w:tcPr>
          <w:p w14:paraId="30BE7B4B" w14:textId="77777777" w:rsidR="00665FB7" w:rsidRPr="00211326" w:rsidRDefault="00665FB7" w:rsidP="00665FB7">
            <w:pPr>
              <w:jc w:val="center"/>
              <w:rPr>
                <w:color w:val="000000" w:themeColor="text1"/>
              </w:rPr>
            </w:pPr>
            <w:r w:rsidRPr="00211326">
              <w:rPr>
                <w:color w:val="000000" w:themeColor="text1"/>
              </w:rPr>
              <w:t>M1</w:t>
            </w:r>
          </w:p>
          <w:p w14:paraId="30BE7B4C" w14:textId="77777777" w:rsidR="00665FB7" w:rsidRPr="00211326" w:rsidRDefault="00665FB7" w:rsidP="00665FB7">
            <w:pPr>
              <w:jc w:val="center"/>
              <w:rPr>
                <w:color w:val="000000" w:themeColor="text1"/>
              </w:rPr>
            </w:pPr>
          </w:p>
        </w:tc>
        <w:tc>
          <w:tcPr>
            <w:tcW w:w="1511" w:type="pct"/>
            <w:tcBorders>
              <w:top w:val="single" w:sz="4" w:space="0" w:color="auto"/>
              <w:left w:val="nil"/>
              <w:bottom w:val="nil"/>
            </w:tcBorders>
            <w:vAlign w:val="center"/>
          </w:tcPr>
          <w:p w14:paraId="30BE7B4D" w14:textId="77777777" w:rsidR="00665FB7" w:rsidRPr="00211326" w:rsidRDefault="00665FB7" w:rsidP="00665FB7">
            <w:pPr>
              <w:rPr>
                <w:color w:val="000000" w:themeColor="text1"/>
              </w:rPr>
            </w:pPr>
          </w:p>
        </w:tc>
      </w:tr>
      <w:tr w:rsidR="004D696B" w:rsidRPr="00211326" w14:paraId="30BE7B62" w14:textId="77777777" w:rsidTr="007C753E">
        <w:trPr>
          <w:cantSplit/>
          <w:trHeight w:val="280"/>
          <w:tblHeader/>
        </w:trPr>
        <w:tc>
          <w:tcPr>
            <w:tcW w:w="303" w:type="pct"/>
            <w:tcBorders>
              <w:top w:val="nil"/>
              <w:bottom w:val="nil"/>
              <w:right w:val="nil"/>
            </w:tcBorders>
          </w:tcPr>
          <w:p w14:paraId="30BE7B4F" w14:textId="77777777" w:rsidR="004D696B" w:rsidRPr="00211326" w:rsidRDefault="004D696B" w:rsidP="004D696B">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50" w14:textId="77777777" w:rsidR="004D696B" w:rsidRPr="00211326" w:rsidRDefault="004D696B" w:rsidP="004D696B">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vAlign w:val="center"/>
          </w:tcPr>
          <w:p w14:paraId="30BE7B51" w14:textId="77777777" w:rsidR="004B3EFD" w:rsidRPr="00211326" w:rsidRDefault="00A04543" w:rsidP="004D696B">
            <w:pPr>
              <w:rPr>
                <w:color w:val="000000" w:themeColor="text1"/>
                <w:sz w:val="22"/>
                <w:szCs w:val="22"/>
              </w:rPr>
            </w:pPr>
            <w:r w:rsidRPr="00211326">
              <w:rPr>
                <w:color w:val="000000" w:themeColor="text1"/>
                <w:sz w:val="22"/>
                <w:szCs w:val="22"/>
              </w:rPr>
              <w:t>(</w:t>
            </w:r>
            <w:r w:rsidR="000446B5" w:rsidRPr="00211326">
              <w:rPr>
                <w:color w:val="000000" w:themeColor="text1"/>
                <w:sz w:val="22"/>
                <w:szCs w:val="22"/>
              </w:rPr>
              <w:t>girl</w:t>
            </w:r>
            <w:r w:rsidR="000A6AFB" w:rsidRPr="00211326">
              <w:rPr>
                <w:color w:val="000000" w:themeColor="text1"/>
                <w:sz w:val="22"/>
                <w:szCs w:val="22"/>
              </w:rPr>
              <w:t>s</w:t>
            </w:r>
            <w:r w:rsidRPr="00211326">
              <w:rPr>
                <w:color w:val="000000" w:themeColor="text1"/>
                <w:sz w:val="22"/>
                <w:szCs w:val="22"/>
              </w:rPr>
              <w:t xml:space="preserve"> </w:t>
            </w:r>
            <w:proofErr w:type="gramStart"/>
            <w:r w:rsidRPr="00211326">
              <w:rPr>
                <w:color w:val="000000" w:themeColor="text1"/>
                <w:sz w:val="22"/>
                <w:szCs w:val="22"/>
              </w:rPr>
              <w:t>= )</w:t>
            </w:r>
            <w:proofErr w:type="gramEnd"/>
            <w:r w:rsidRPr="00211326">
              <w:rPr>
                <w:color w:val="000000" w:themeColor="text1"/>
                <w:sz w:val="22"/>
                <w:szCs w:val="22"/>
              </w:rPr>
              <w:t xml:space="preserve"> </w:t>
            </w:r>
            <w:r w:rsidR="00227CF5" w:rsidRPr="00211326">
              <w:rPr>
                <w:color w:val="000000" w:themeColor="text1"/>
                <w:position w:val="-28"/>
                <w:sz w:val="22"/>
                <w:szCs w:val="22"/>
              </w:rPr>
              <w:object w:dxaOrig="1280" w:dyaOrig="680" w14:anchorId="30BE8072">
                <v:shape id="_x0000_i1028" type="#_x0000_t75" style="width:65.1pt;height:36.3pt" o:ole="">
                  <v:imagedata r:id="rId20" o:title=""/>
                </v:shape>
                <o:OLEObject Type="Embed" ProgID="Equation.DSMT4" ShapeID="_x0000_i1028" DrawAspect="Content" ObjectID="_1710591553" r:id="rId21"/>
              </w:object>
            </w:r>
            <w:r w:rsidRPr="00211326">
              <w:rPr>
                <w:color w:val="000000" w:themeColor="text1"/>
                <w:sz w:val="22"/>
                <w:szCs w:val="22"/>
              </w:rPr>
              <w:t xml:space="preserve"> (of total) </w:t>
            </w:r>
            <w:r w:rsidR="004B3EFD" w:rsidRPr="00211326">
              <w:rPr>
                <w:color w:val="000000" w:themeColor="text1"/>
                <w:sz w:val="22"/>
                <w:szCs w:val="22"/>
              </w:rPr>
              <w:t xml:space="preserve"> </w:t>
            </w:r>
          </w:p>
          <w:p w14:paraId="30BE7B52" w14:textId="77777777" w:rsidR="004D696B" w:rsidRPr="00211326" w:rsidRDefault="004B3EFD" w:rsidP="004D696B">
            <w:pPr>
              <w:rPr>
                <w:color w:val="000000" w:themeColor="text1"/>
                <w:sz w:val="22"/>
                <w:szCs w:val="22"/>
              </w:rPr>
            </w:pPr>
            <w:r w:rsidRPr="00211326">
              <w:rPr>
                <w:color w:val="000000" w:themeColor="text1"/>
                <w:sz w:val="22"/>
                <w:szCs w:val="22"/>
              </w:rPr>
              <w:t xml:space="preserve"> </w:t>
            </w:r>
            <w:r w:rsidRPr="00211326">
              <w:rPr>
                <w:b/>
                <w:color w:val="000000" w:themeColor="text1"/>
                <w:sz w:val="22"/>
                <w:szCs w:val="22"/>
              </w:rPr>
              <w:t>or</w:t>
            </w:r>
            <w:r w:rsidRPr="00211326">
              <w:rPr>
                <w:color w:val="000000" w:themeColor="text1"/>
                <w:sz w:val="22"/>
                <w:szCs w:val="22"/>
              </w:rPr>
              <w:t xml:space="preserve"> </w:t>
            </w:r>
            <w:proofErr w:type="gramStart"/>
            <w:r w:rsidRPr="00211326">
              <w:rPr>
                <w:color w:val="000000" w:themeColor="text1"/>
                <w:sz w:val="22"/>
                <w:szCs w:val="22"/>
              </w:rPr>
              <w:t>G :</w:t>
            </w:r>
            <w:proofErr w:type="gramEnd"/>
            <w:r w:rsidRPr="00211326">
              <w:rPr>
                <w:color w:val="000000" w:themeColor="text1"/>
                <w:sz w:val="22"/>
                <w:szCs w:val="22"/>
              </w:rPr>
              <w:t xml:space="preserve"> C  : A = </w:t>
            </w:r>
            <w:r w:rsidRPr="00211326">
              <w:rPr>
                <w:color w:val="000000" w:themeColor="text1"/>
                <w:position w:val="-28"/>
                <w:sz w:val="22"/>
                <w:szCs w:val="22"/>
              </w:rPr>
              <w:object w:dxaOrig="2280" w:dyaOrig="680" w14:anchorId="30BE8073">
                <v:shape id="_x0000_i1029" type="#_x0000_t75" style="width:115.2pt;height:36.3pt" o:ole="">
                  <v:imagedata r:id="rId22" o:title=""/>
                </v:shape>
                <o:OLEObject Type="Embed" ProgID="Equation.DSMT4" ShapeID="_x0000_i1029" DrawAspect="Content" ObjectID="_1710591554" r:id="rId23"/>
              </w:object>
            </w:r>
            <w:r w:rsidRPr="00211326">
              <w:rPr>
                <w:color w:val="000000" w:themeColor="text1"/>
                <w:sz w:val="22"/>
                <w:szCs w:val="22"/>
              </w:rPr>
              <w:t xml:space="preserve"> </w:t>
            </w:r>
          </w:p>
          <w:p w14:paraId="30BE7B53" w14:textId="77777777" w:rsidR="004B3EFD" w:rsidRPr="00211326" w:rsidRDefault="004B3EFD" w:rsidP="004D696B">
            <w:pPr>
              <w:rPr>
                <w:color w:val="000000" w:themeColor="text1"/>
                <w:sz w:val="22"/>
                <w:szCs w:val="22"/>
              </w:rPr>
            </w:pPr>
          </w:p>
        </w:tc>
        <w:tc>
          <w:tcPr>
            <w:tcW w:w="653" w:type="pct"/>
            <w:tcBorders>
              <w:top w:val="nil"/>
              <w:bottom w:val="nil"/>
            </w:tcBorders>
            <w:vAlign w:val="center"/>
          </w:tcPr>
          <w:p w14:paraId="30BE7B54" w14:textId="77777777" w:rsidR="004D696B" w:rsidRPr="00211326" w:rsidRDefault="004D696B" w:rsidP="004D696B">
            <w:pPr>
              <w:pStyle w:val="Heading1"/>
              <w:rPr>
                <w:color w:val="000000" w:themeColor="text1"/>
                <w:sz w:val="22"/>
                <w:szCs w:val="22"/>
              </w:rPr>
            </w:pPr>
          </w:p>
        </w:tc>
        <w:tc>
          <w:tcPr>
            <w:tcW w:w="300" w:type="pct"/>
            <w:tcBorders>
              <w:top w:val="nil"/>
              <w:bottom w:val="nil"/>
            </w:tcBorders>
            <w:vAlign w:val="center"/>
          </w:tcPr>
          <w:p w14:paraId="30BE7B55" w14:textId="77777777" w:rsidR="004D696B" w:rsidRPr="00211326" w:rsidRDefault="004D696B" w:rsidP="004D696B">
            <w:pPr>
              <w:jc w:val="center"/>
              <w:rPr>
                <w:color w:val="000000" w:themeColor="text1"/>
              </w:rPr>
            </w:pPr>
          </w:p>
        </w:tc>
        <w:tc>
          <w:tcPr>
            <w:tcW w:w="200" w:type="pct"/>
            <w:tcBorders>
              <w:top w:val="nil"/>
              <w:bottom w:val="nil"/>
              <w:right w:val="nil"/>
            </w:tcBorders>
            <w:vAlign w:val="center"/>
          </w:tcPr>
          <w:p w14:paraId="30BE7B56" w14:textId="77777777" w:rsidR="004D696B" w:rsidRPr="00211326" w:rsidRDefault="004D696B" w:rsidP="004D696B">
            <w:pPr>
              <w:jc w:val="center"/>
              <w:rPr>
                <w:color w:val="000000" w:themeColor="text1"/>
              </w:rPr>
            </w:pPr>
            <w:r w:rsidRPr="00211326">
              <w:rPr>
                <w:color w:val="000000" w:themeColor="text1"/>
              </w:rPr>
              <w:t>M1</w:t>
            </w:r>
          </w:p>
          <w:p w14:paraId="30BE7B57" w14:textId="77777777" w:rsidR="004B3EFD" w:rsidRPr="00211326" w:rsidRDefault="004B3EFD" w:rsidP="004D696B">
            <w:pPr>
              <w:jc w:val="center"/>
              <w:rPr>
                <w:color w:val="000000" w:themeColor="text1"/>
              </w:rPr>
            </w:pPr>
          </w:p>
          <w:p w14:paraId="30BE7B58" w14:textId="77777777" w:rsidR="004B3EFD" w:rsidRPr="00211326" w:rsidRDefault="004B3EFD" w:rsidP="004D696B">
            <w:pPr>
              <w:jc w:val="center"/>
              <w:rPr>
                <w:color w:val="000000" w:themeColor="text1"/>
              </w:rPr>
            </w:pPr>
          </w:p>
          <w:p w14:paraId="30BE7B59" w14:textId="77777777" w:rsidR="004B3EFD" w:rsidRPr="00211326" w:rsidRDefault="004B3EFD" w:rsidP="004D696B">
            <w:pPr>
              <w:jc w:val="center"/>
              <w:rPr>
                <w:color w:val="000000" w:themeColor="text1"/>
              </w:rPr>
            </w:pPr>
          </w:p>
          <w:p w14:paraId="30BE7B5A" w14:textId="77777777" w:rsidR="004B3EFD" w:rsidRPr="00211326" w:rsidRDefault="004B3EFD" w:rsidP="004D696B">
            <w:pPr>
              <w:jc w:val="center"/>
              <w:rPr>
                <w:color w:val="000000" w:themeColor="text1"/>
              </w:rPr>
            </w:pPr>
          </w:p>
          <w:p w14:paraId="30BE7B5B" w14:textId="77777777" w:rsidR="004D696B" w:rsidRPr="00211326" w:rsidRDefault="004D696B" w:rsidP="004D696B">
            <w:pPr>
              <w:jc w:val="center"/>
              <w:rPr>
                <w:color w:val="000000" w:themeColor="text1"/>
              </w:rPr>
            </w:pPr>
          </w:p>
        </w:tc>
        <w:tc>
          <w:tcPr>
            <w:tcW w:w="1511" w:type="pct"/>
            <w:tcBorders>
              <w:top w:val="nil"/>
              <w:left w:val="nil"/>
              <w:bottom w:val="nil"/>
            </w:tcBorders>
            <w:vAlign w:val="center"/>
          </w:tcPr>
          <w:p w14:paraId="30BE7B5C" w14:textId="77777777" w:rsidR="004D696B" w:rsidRPr="00211326" w:rsidRDefault="004D696B" w:rsidP="004D696B">
            <w:pPr>
              <w:rPr>
                <w:color w:val="000000" w:themeColor="text1"/>
              </w:rPr>
            </w:pPr>
            <w:r w:rsidRPr="00211326">
              <w:rPr>
                <w:color w:val="000000" w:themeColor="text1"/>
              </w:rPr>
              <w:t>award of this mark implies the first M1</w:t>
            </w:r>
          </w:p>
          <w:p w14:paraId="30BE7B5D" w14:textId="77777777" w:rsidR="004B3EFD" w:rsidRPr="00211326" w:rsidRDefault="004B3EFD" w:rsidP="004D696B">
            <w:pPr>
              <w:rPr>
                <w:color w:val="000000" w:themeColor="text1"/>
              </w:rPr>
            </w:pPr>
          </w:p>
          <w:p w14:paraId="30BE7B5E" w14:textId="77777777" w:rsidR="004B3EFD" w:rsidRPr="00211326" w:rsidRDefault="004B3EFD" w:rsidP="004D696B">
            <w:pPr>
              <w:rPr>
                <w:color w:val="000000" w:themeColor="text1"/>
              </w:rPr>
            </w:pPr>
          </w:p>
          <w:p w14:paraId="30BE7B5F" w14:textId="77777777" w:rsidR="004B3EFD" w:rsidRPr="00211326" w:rsidRDefault="004B3EFD" w:rsidP="004D696B">
            <w:pPr>
              <w:rPr>
                <w:color w:val="000000" w:themeColor="text1"/>
              </w:rPr>
            </w:pPr>
          </w:p>
          <w:p w14:paraId="30BE7B60" w14:textId="77777777" w:rsidR="004B3EFD" w:rsidRPr="00211326" w:rsidRDefault="004B3EFD" w:rsidP="004D696B">
            <w:pPr>
              <w:rPr>
                <w:color w:val="000000" w:themeColor="text1"/>
              </w:rPr>
            </w:pPr>
          </w:p>
          <w:p w14:paraId="30BE7B61" w14:textId="77777777" w:rsidR="004D696B" w:rsidRPr="00211326" w:rsidRDefault="004D696B" w:rsidP="004D696B">
            <w:pPr>
              <w:rPr>
                <w:color w:val="000000" w:themeColor="text1"/>
              </w:rPr>
            </w:pPr>
          </w:p>
        </w:tc>
      </w:tr>
      <w:tr w:rsidR="00B46D22" w:rsidRPr="00211326" w14:paraId="30BE7B6D" w14:textId="77777777" w:rsidTr="007C753E">
        <w:trPr>
          <w:cantSplit/>
          <w:trHeight w:val="280"/>
          <w:tblHeader/>
        </w:trPr>
        <w:tc>
          <w:tcPr>
            <w:tcW w:w="303" w:type="pct"/>
            <w:tcBorders>
              <w:top w:val="nil"/>
              <w:bottom w:val="nil"/>
              <w:right w:val="nil"/>
            </w:tcBorders>
          </w:tcPr>
          <w:p w14:paraId="30BE7B63" w14:textId="77777777" w:rsidR="00B46D22" w:rsidRPr="00211326" w:rsidRDefault="00B46D22" w:rsidP="00B46D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64" w14:textId="77777777" w:rsidR="00B46D22" w:rsidRPr="00211326" w:rsidRDefault="00B46D22" w:rsidP="00B46D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vAlign w:val="center"/>
          </w:tcPr>
          <w:p w14:paraId="30BE7B65" w14:textId="77777777" w:rsidR="007C753E" w:rsidRPr="00211326" w:rsidRDefault="000A6AFB" w:rsidP="007C753E">
            <w:pPr>
              <w:pStyle w:val="Heading1"/>
              <w:jc w:val="left"/>
              <w:rPr>
                <w:color w:val="000000" w:themeColor="text1"/>
                <w:sz w:val="22"/>
                <w:szCs w:val="22"/>
              </w:rPr>
            </w:pPr>
            <w:r w:rsidRPr="00211326">
              <w:rPr>
                <w:color w:val="000000" w:themeColor="text1"/>
                <w:position w:val="-24"/>
                <w:sz w:val="22"/>
                <w:szCs w:val="22"/>
              </w:rPr>
              <w:object w:dxaOrig="1020" w:dyaOrig="620" w14:anchorId="30BE8074">
                <v:shape id="_x0000_i1030" type="#_x0000_t75" style="width:50.1pt;height:28.8pt" o:ole="">
                  <v:imagedata r:id="rId24" o:title=""/>
                </v:shape>
                <o:OLEObject Type="Embed" ProgID="Equation.DSMT4" ShapeID="_x0000_i1030" DrawAspect="Content" ObjectID="_1710591555" r:id="rId25"/>
              </w:object>
            </w:r>
            <w:r w:rsidR="00A04543" w:rsidRPr="00211326">
              <w:rPr>
                <w:color w:val="000000" w:themeColor="text1"/>
                <w:sz w:val="22"/>
                <w:szCs w:val="22"/>
              </w:rPr>
              <w:t>(=1275</w:t>
            </w:r>
            <w:proofErr w:type="gramStart"/>
            <w:r w:rsidR="00A04543" w:rsidRPr="00211326">
              <w:rPr>
                <w:color w:val="000000" w:themeColor="text1"/>
                <w:sz w:val="22"/>
                <w:szCs w:val="22"/>
              </w:rPr>
              <w:t>)</w:t>
            </w:r>
            <w:r w:rsidR="004B3EFD" w:rsidRPr="00211326">
              <w:rPr>
                <w:color w:val="000000" w:themeColor="text1"/>
                <w:sz w:val="22"/>
                <w:szCs w:val="22"/>
              </w:rPr>
              <w:t xml:space="preserve">  </w:t>
            </w:r>
            <w:r w:rsidR="004B3EFD" w:rsidRPr="00211326">
              <w:rPr>
                <w:b/>
                <w:color w:val="000000" w:themeColor="text1"/>
                <w:sz w:val="22"/>
                <w:szCs w:val="22"/>
              </w:rPr>
              <w:t>or</w:t>
            </w:r>
            <w:proofErr w:type="gramEnd"/>
            <w:r w:rsidR="004B3EFD" w:rsidRPr="00211326">
              <w:rPr>
                <w:color w:val="000000" w:themeColor="text1"/>
                <w:sz w:val="22"/>
                <w:szCs w:val="22"/>
              </w:rPr>
              <w:t xml:space="preserve">  G : A = 2 : 6 </w:t>
            </w:r>
            <w:proofErr w:type="spellStart"/>
            <w:r w:rsidR="004B3EFD" w:rsidRPr="00211326">
              <w:rPr>
                <w:color w:val="000000" w:themeColor="text1"/>
                <w:sz w:val="22"/>
                <w:szCs w:val="22"/>
              </w:rPr>
              <w:t>oe</w:t>
            </w:r>
            <w:proofErr w:type="spellEnd"/>
          </w:p>
          <w:p w14:paraId="30BE7B66" w14:textId="77777777" w:rsidR="007C753E" w:rsidRPr="00211326" w:rsidRDefault="007C753E" w:rsidP="007C753E">
            <w:pPr>
              <w:rPr>
                <w:color w:val="000000" w:themeColor="text1"/>
              </w:rPr>
            </w:pPr>
          </w:p>
        </w:tc>
        <w:tc>
          <w:tcPr>
            <w:tcW w:w="653" w:type="pct"/>
            <w:tcBorders>
              <w:top w:val="nil"/>
              <w:bottom w:val="nil"/>
            </w:tcBorders>
            <w:vAlign w:val="center"/>
          </w:tcPr>
          <w:p w14:paraId="30BE7B67" w14:textId="77777777" w:rsidR="00B46D22" w:rsidRPr="00211326" w:rsidRDefault="00B46D22" w:rsidP="00B46D22">
            <w:pPr>
              <w:pStyle w:val="Heading1"/>
              <w:rPr>
                <w:color w:val="000000" w:themeColor="text1"/>
                <w:sz w:val="22"/>
                <w:szCs w:val="22"/>
              </w:rPr>
            </w:pPr>
          </w:p>
        </w:tc>
        <w:tc>
          <w:tcPr>
            <w:tcW w:w="300" w:type="pct"/>
            <w:tcBorders>
              <w:top w:val="nil"/>
              <w:bottom w:val="nil"/>
            </w:tcBorders>
            <w:vAlign w:val="center"/>
          </w:tcPr>
          <w:p w14:paraId="30BE7B68" w14:textId="77777777" w:rsidR="00B46D22" w:rsidRPr="00211326" w:rsidRDefault="00B46D22" w:rsidP="00B46D22">
            <w:pPr>
              <w:jc w:val="center"/>
              <w:rPr>
                <w:color w:val="000000" w:themeColor="text1"/>
              </w:rPr>
            </w:pPr>
          </w:p>
        </w:tc>
        <w:tc>
          <w:tcPr>
            <w:tcW w:w="200" w:type="pct"/>
            <w:tcBorders>
              <w:top w:val="nil"/>
              <w:bottom w:val="nil"/>
              <w:right w:val="nil"/>
            </w:tcBorders>
            <w:vAlign w:val="center"/>
          </w:tcPr>
          <w:p w14:paraId="30BE7B69" w14:textId="77777777" w:rsidR="00B46D22" w:rsidRPr="00211326" w:rsidRDefault="00B46D22" w:rsidP="00B46D22">
            <w:pPr>
              <w:jc w:val="center"/>
              <w:rPr>
                <w:color w:val="000000" w:themeColor="text1"/>
              </w:rPr>
            </w:pPr>
            <w:r w:rsidRPr="00211326">
              <w:rPr>
                <w:color w:val="000000" w:themeColor="text1"/>
              </w:rPr>
              <w:t>M1</w:t>
            </w:r>
          </w:p>
          <w:p w14:paraId="30BE7B6A" w14:textId="77777777" w:rsidR="00B46D22" w:rsidRPr="00211326" w:rsidRDefault="00B46D22" w:rsidP="00B46D22">
            <w:pPr>
              <w:jc w:val="center"/>
              <w:rPr>
                <w:color w:val="000000" w:themeColor="text1"/>
              </w:rPr>
            </w:pPr>
          </w:p>
        </w:tc>
        <w:tc>
          <w:tcPr>
            <w:tcW w:w="1511" w:type="pct"/>
            <w:tcBorders>
              <w:top w:val="nil"/>
              <w:left w:val="nil"/>
              <w:bottom w:val="nil"/>
            </w:tcBorders>
            <w:vAlign w:val="center"/>
          </w:tcPr>
          <w:p w14:paraId="30BE7B6B" w14:textId="77777777" w:rsidR="00B46D22" w:rsidRPr="00211326" w:rsidRDefault="00B46D22" w:rsidP="00B46D22">
            <w:pPr>
              <w:rPr>
                <w:color w:val="000000" w:themeColor="text1"/>
              </w:rPr>
            </w:pPr>
            <w:r w:rsidRPr="00211326">
              <w:rPr>
                <w:color w:val="000000" w:themeColor="text1"/>
              </w:rPr>
              <w:t>dep on M2</w:t>
            </w:r>
          </w:p>
          <w:p w14:paraId="30BE7B6C" w14:textId="77777777" w:rsidR="007C753E" w:rsidRPr="00211326" w:rsidRDefault="007C753E" w:rsidP="00B46D22">
            <w:pPr>
              <w:rPr>
                <w:color w:val="000000" w:themeColor="text1"/>
              </w:rPr>
            </w:pPr>
          </w:p>
        </w:tc>
      </w:tr>
      <w:tr w:rsidR="00B46D22" w:rsidRPr="00211326" w14:paraId="30BE7B76" w14:textId="77777777" w:rsidTr="004D696B">
        <w:trPr>
          <w:cantSplit/>
          <w:trHeight w:val="280"/>
          <w:tblHeader/>
        </w:trPr>
        <w:tc>
          <w:tcPr>
            <w:tcW w:w="303" w:type="pct"/>
            <w:tcBorders>
              <w:top w:val="nil"/>
              <w:bottom w:val="nil"/>
              <w:right w:val="nil"/>
            </w:tcBorders>
          </w:tcPr>
          <w:p w14:paraId="30BE7B6E" w14:textId="77777777" w:rsidR="00B46D22" w:rsidRPr="00211326" w:rsidRDefault="00B46D22" w:rsidP="00B46D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nil"/>
            </w:tcBorders>
          </w:tcPr>
          <w:p w14:paraId="30BE7B6F" w14:textId="77777777" w:rsidR="00B46D22" w:rsidRPr="00211326" w:rsidRDefault="00B46D22" w:rsidP="00B46D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nil"/>
            </w:tcBorders>
          </w:tcPr>
          <w:p w14:paraId="30BE7B70" w14:textId="77777777" w:rsidR="00B46D22" w:rsidRPr="00211326" w:rsidRDefault="007C753E" w:rsidP="00B46D22">
            <w:pPr>
              <w:pStyle w:val="Heading1"/>
              <w:jc w:val="left"/>
              <w:rPr>
                <w:color w:val="000000" w:themeColor="text1"/>
                <w:sz w:val="22"/>
                <w:szCs w:val="22"/>
              </w:rPr>
            </w:pPr>
            <w:r w:rsidRPr="00211326">
              <w:rPr>
                <w:color w:val="000000" w:themeColor="text1"/>
                <w:sz w:val="22"/>
                <w:szCs w:val="22"/>
              </w:rPr>
              <w:t xml:space="preserve">“1275” ÷ 5 × </w:t>
            </w:r>
            <w:proofErr w:type="gramStart"/>
            <w:r w:rsidRPr="00211326">
              <w:rPr>
                <w:color w:val="000000" w:themeColor="text1"/>
                <w:sz w:val="22"/>
                <w:szCs w:val="22"/>
              </w:rPr>
              <w:t>2</w:t>
            </w:r>
            <w:r w:rsidR="004B3EFD" w:rsidRPr="00211326">
              <w:rPr>
                <w:color w:val="000000" w:themeColor="text1"/>
                <w:sz w:val="22"/>
                <w:szCs w:val="22"/>
              </w:rPr>
              <w:t xml:space="preserve">  </w:t>
            </w:r>
            <w:r w:rsidR="004B3EFD" w:rsidRPr="00211326">
              <w:rPr>
                <w:b/>
                <w:color w:val="000000" w:themeColor="text1"/>
                <w:sz w:val="22"/>
                <w:szCs w:val="22"/>
              </w:rPr>
              <w:t>or</w:t>
            </w:r>
            <w:proofErr w:type="gramEnd"/>
            <w:r w:rsidR="004B3EFD" w:rsidRPr="00211326">
              <w:rPr>
                <w:color w:val="000000" w:themeColor="text1"/>
                <w:sz w:val="22"/>
                <w:szCs w:val="22"/>
              </w:rPr>
              <w:t xml:space="preserve">  3 × 170</w:t>
            </w:r>
          </w:p>
        </w:tc>
        <w:tc>
          <w:tcPr>
            <w:tcW w:w="653" w:type="pct"/>
            <w:tcBorders>
              <w:top w:val="nil"/>
              <w:bottom w:val="nil"/>
            </w:tcBorders>
          </w:tcPr>
          <w:p w14:paraId="30BE7B71" w14:textId="77777777" w:rsidR="00B46D22" w:rsidRPr="00211326" w:rsidRDefault="00B46D22" w:rsidP="00B46D22">
            <w:pPr>
              <w:pStyle w:val="Heading1"/>
              <w:rPr>
                <w:color w:val="000000" w:themeColor="text1"/>
                <w:sz w:val="22"/>
                <w:szCs w:val="22"/>
              </w:rPr>
            </w:pPr>
          </w:p>
        </w:tc>
        <w:tc>
          <w:tcPr>
            <w:tcW w:w="300" w:type="pct"/>
            <w:tcBorders>
              <w:top w:val="nil"/>
              <w:bottom w:val="nil"/>
            </w:tcBorders>
          </w:tcPr>
          <w:p w14:paraId="30BE7B72" w14:textId="77777777" w:rsidR="00B46D22" w:rsidRPr="00211326" w:rsidRDefault="00B46D22" w:rsidP="00B46D22">
            <w:pPr>
              <w:jc w:val="center"/>
              <w:rPr>
                <w:color w:val="000000" w:themeColor="text1"/>
              </w:rPr>
            </w:pPr>
          </w:p>
        </w:tc>
        <w:tc>
          <w:tcPr>
            <w:tcW w:w="200" w:type="pct"/>
            <w:tcBorders>
              <w:top w:val="nil"/>
              <w:bottom w:val="nil"/>
              <w:right w:val="nil"/>
            </w:tcBorders>
          </w:tcPr>
          <w:p w14:paraId="30BE7B73" w14:textId="77777777" w:rsidR="00B46D22" w:rsidRPr="00211326" w:rsidRDefault="00B46D22" w:rsidP="00B46D22">
            <w:pPr>
              <w:jc w:val="center"/>
              <w:rPr>
                <w:color w:val="000000" w:themeColor="text1"/>
              </w:rPr>
            </w:pPr>
            <w:r w:rsidRPr="00211326">
              <w:rPr>
                <w:color w:val="000000" w:themeColor="text1"/>
              </w:rPr>
              <w:t>M1</w:t>
            </w:r>
          </w:p>
          <w:p w14:paraId="30BE7B74" w14:textId="77777777" w:rsidR="00B46D22" w:rsidRPr="00211326" w:rsidRDefault="00B46D22" w:rsidP="00B46D22">
            <w:pPr>
              <w:jc w:val="center"/>
              <w:rPr>
                <w:color w:val="000000" w:themeColor="text1"/>
              </w:rPr>
            </w:pPr>
          </w:p>
        </w:tc>
        <w:tc>
          <w:tcPr>
            <w:tcW w:w="1511" w:type="pct"/>
            <w:tcBorders>
              <w:top w:val="nil"/>
              <w:left w:val="nil"/>
              <w:bottom w:val="nil"/>
            </w:tcBorders>
          </w:tcPr>
          <w:p w14:paraId="30BE7B75" w14:textId="77777777" w:rsidR="00B46D22" w:rsidRPr="00211326" w:rsidRDefault="00B46D22" w:rsidP="00B46D22">
            <w:pPr>
              <w:rPr>
                <w:color w:val="000000" w:themeColor="text1"/>
              </w:rPr>
            </w:pPr>
          </w:p>
        </w:tc>
      </w:tr>
      <w:tr w:rsidR="00B46D22" w:rsidRPr="00211326" w14:paraId="30BE7B7E" w14:textId="77777777" w:rsidTr="004D696B">
        <w:trPr>
          <w:cantSplit/>
          <w:trHeight w:val="280"/>
          <w:tblHeader/>
        </w:trPr>
        <w:tc>
          <w:tcPr>
            <w:tcW w:w="303" w:type="pct"/>
            <w:tcBorders>
              <w:top w:val="nil"/>
              <w:bottom w:val="single" w:sz="4" w:space="0" w:color="auto"/>
              <w:right w:val="nil"/>
            </w:tcBorders>
          </w:tcPr>
          <w:p w14:paraId="30BE7B77" w14:textId="77777777" w:rsidR="00B46D22" w:rsidRPr="00211326" w:rsidRDefault="00B46D22" w:rsidP="00B46D22">
            <w:pPr>
              <w:pStyle w:val="Heading2"/>
              <w:spacing w:before="0" w:after="0"/>
              <w:jc w:val="center"/>
              <w:rPr>
                <w:rFonts w:ascii="Times New Roman" w:hAnsi="Times New Roman" w:cs="Times New Roman"/>
                <w:i w:val="0"/>
                <w:color w:val="000000" w:themeColor="text1"/>
                <w:sz w:val="24"/>
                <w:szCs w:val="24"/>
              </w:rPr>
            </w:pPr>
          </w:p>
        </w:tc>
        <w:tc>
          <w:tcPr>
            <w:tcW w:w="186" w:type="pct"/>
            <w:tcBorders>
              <w:top w:val="nil"/>
              <w:left w:val="nil"/>
              <w:bottom w:val="single" w:sz="4" w:space="0" w:color="auto"/>
            </w:tcBorders>
          </w:tcPr>
          <w:p w14:paraId="30BE7B78" w14:textId="77777777" w:rsidR="00B46D22" w:rsidRPr="00211326" w:rsidRDefault="00B46D22" w:rsidP="00B46D22">
            <w:pPr>
              <w:pStyle w:val="Heading2"/>
              <w:spacing w:before="0" w:after="0"/>
              <w:rPr>
                <w:rFonts w:ascii="Times New Roman" w:hAnsi="Times New Roman" w:cs="Times New Roman"/>
                <w:b w:val="0"/>
                <w:i w:val="0"/>
                <w:color w:val="000000" w:themeColor="text1"/>
                <w:sz w:val="24"/>
                <w:szCs w:val="24"/>
              </w:rPr>
            </w:pPr>
          </w:p>
        </w:tc>
        <w:tc>
          <w:tcPr>
            <w:tcW w:w="1847" w:type="pct"/>
            <w:tcBorders>
              <w:top w:val="nil"/>
              <w:bottom w:val="single" w:sz="4" w:space="0" w:color="auto"/>
            </w:tcBorders>
          </w:tcPr>
          <w:p w14:paraId="30BE7B79" w14:textId="77777777" w:rsidR="00B46D22" w:rsidRPr="00211326" w:rsidRDefault="00B46D22" w:rsidP="00B46D22">
            <w:pPr>
              <w:rPr>
                <w:color w:val="000000" w:themeColor="text1"/>
              </w:rPr>
            </w:pPr>
          </w:p>
        </w:tc>
        <w:tc>
          <w:tcPr>
            <w:tcW w:w="653" w:type="pct"/>
            <w:tcBorders>
              <w:top w:val="nil"/>
              <w:bottom w:val="single" w:sz="4" w:space="0" w:color="auto"/>
            </w:tcBorders>
          </w:tcPr>
          <w:p w14:paraId="30BE7B7A" w14:textId="77777777" w:rsidR="00B46D22" w:rsidRPr="00211326" w:rsidRDefault="00B46D22" w:rsidP="00B46D22">
            <w:pPr>
              <w:pStyle w:val="Heading1"/>
              <w:rPr>
                <w:color w:val="000000" w:themeColor="text1"/>
                <w:sz w:val="22"/>
                <w:szCs w:val="22"/>
              </w:rPr>
            </w:pPr>
          </w:p>
        </w:tc>
        <w:tc>
          <w:tcPr>
            <w:tcW w:w="300" w:type="pct"/>
            <w:tcBorders>
              <w:top w:val="nil"/>
              <w:bottom w:val="single" w:sz="4" w:space="0" w:color="auto"/>
            </w:tcBorders>
          </w:tcPr>
          <w:p w14:paraId="30BE7B7B" w14:textId="77777777" w:rsidR="00B46D22" w:rsidRPr="00211326" w:rsidRDefault="00B46D22" w:rsidP="00B46D22">
            <w:pPr>
              <w:jc w:val="center"/>
              <w:rPr>
                <w:color w:val="000000" w:themeColor="text1"/>
              </w:rPr>
            </w:pPr>
          </w:p>
        </w:tc>
        <w:tc>
          <w:tcPr>
            <w:tcW w:w="200" w:type="pct"/>
            <w:tcBorders>
              <w:top w:val="nil"/>
              <w:bottom w:val="single" w:sz="4" w:space="0" w:color="auto"/>
              <w:right w:val="nil"/>
            </w:tcBorders>
          </w:tcPr>
          <w:p w14:paraId="30BE7B7C" w14:textId="77777777" w:rsidR="00B46D22" w:rsidRPr="00211326" w:rsidRDefault="00B46D22" w:rsidP="00B46D22">
            <w:pPr>
              <w:jc w:val="center"/>
              <w:rPr>
                <w:color w:val="000000" w:themeColor="text1"/>
              </w:rPr>
            </w:pPr>
            <w:r w:rsidRPr="00211326">
              <w:rPr>
                <w:color w:val="000000" w:themeColor="text1"/>
              </w:rPr>
              <w:t>A1</w:t>
            </w:r>
          </w:p>
        </w:tc>
        <w:tc>
          <w:tcPr>
            <w:tcW w:w="1511" w:type="pct"/>
            <w:tcBorders>
              <w:top w:val="nil"/>
              <w:left w:val="nil"/>
              <w:bottom w:val="single" w:sz="4" w:space="0" w:color="auto"/>
            </w:tcBorders>
          </w:tcPr>
          <w:p w14:paraId="30BE7B7D" w14:textId="77777777" w:rsidR="00B46D22" w:rsidRPr="00211326" w:rsidRDefault="00B46D22" w:rsidP="00B46D22">
            <w:pPr>
              <w:rPr>
                <w:color w:val="000000" w:themeColor="text1"/>
              </w:rPr>
            </w:pPr>
          </w:p>
        </w:tc>
      </w:tr>
    </w:tbl>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2343"/>
        <w:gridCol w:w="2126"/>
        <w:gridCol w:w="1133"/>
        <w:gridCol w:w="709"/>
        <w:gridCol w:w="5875"/>
      </w:tblGrid>
      <w:tr w:rsidR="00420E57" w:rsidRPr="00211326" w14:paraId="30BE7B84" w14:textId="77777777" w:rsidTr="0058140B">
        <w:trPr>
          <w:cantSplit/>
          <w:trHeight w:val="280"/>
          <w:tblHeader/>
          <w:jc w:val="center"/>
        </w:trPr>
        <w:tc>
          <w:tcPr>
            <w:tcW w:w="632" w:type="pct"/>
            <w:gridSpan w:val="2"/>
            <w:tcBorders>
              <w:bottom w:val="single" w:sz="4" w:space="0" w:color="auto"/>
            </w:tcBorders>
            <w:shd w:val="clear" w:color="auto" w:fill="BFBFBF"/>
          </w:tcPr>
          <w:p w14:paraId="30BE7B7F" w14:textId="77777777" w:rsidR="00420E57" w:rsidRPr="00211326" w:rsidRDefault="00420E57" w:rsidP="00420E57">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840" w:type="pct"/>
            <w:tcBorders>
              <w:bottom w:val="single" w:sz="4" w:space="0" w:color="auto"/>
            </w:tcBorders>
            <w:shd w:val="clear" w:color="auto" w:fill="BFBFBF"/>
          </w:tcPr>
          <w:p w14:paraId="30BE7B80" w14:textId="77777777" w:rsidR="00420E57" w:rsidRPr="00211326" w:rsidRDefault="00420E57" w:rsidP="00420E57">
            <w:pPr>
              <w:jc w:val="center"/>
              <w:rPr>
                <w:b/>
                <w:color w:val="000000" w:themeColor="text1"/>
              </w:rPr>
            </w:pPr>
            <w:r w:rsidRPr="00211326">
              <w:rPr>
                <w:b/>
                <w:color w:val="000000" w:themeColor="text1"/>
              </w:rPr>
              <w:t>Working</w:t>
            </w:r>
          </w:p>
        </w:tc>
        <w:tc>
          <w:tcPr>
            <w:tcW w:w="762" w:type="pct"/>
            <w:tcBorders>
              <w:bottom w:val="single" w:sz="4" w:space="0" w:color="auto"/>
            </w:tcBorders>
            <w:shd w:val="clear" w:color="auto" w:fill="BFBFBF"/>
          </w:tcPr>
          <w:p w14:paraId="30BE7B81" w14:textId="77777777" w:rsidR="00420E57" w:rsidRPr="00211326" w:rsidRDefault="00420E57" w:rsidP="00420E57">
            <w:pPr>
              <w:jc w:val="center"/>
              <w:rPr>
                <w:b/>
                <w:color w:val="000000" w:themeColor="text1"/>
              </w:rPr>
            </w:pPr>
            <w:r w:rsidRPr="00211326">
              <w:rPr>
                <w:b/>
                <w:color w:val="000000" w:themeColor="text1"/>
              </w:rPr>
              <w:t>Answer</w:t>
            </w:r>
          </w:p>
        </w:tc>
        <w:tc>
          <w:tcPr>
            <w:tcW w:w="406" w:type="pct"/>
            <w:tcBorders>
              <w:bottom w:val="single" w:sz="4" w:space="0" w:color="auto"/>
            </w:tcBorders>
            <w:shd w:val="clear" w:color="auto" w:fill="BFBFBF"/>
          </w:tcPr>
          <w:p w14:paraId="30BE7B82" w14:textId="77777777" w:rsidR="00420E57" w:rsidRPr="00211326" w:rsidRDefault="00420E57" w:rsidP="00420E57">
            <w:pPr>
              <w:jc w:val="center"/>
              <w:rPr>
                <w:b/>
                <w:color w:val="000000" w:themeColor="text1"/>
              </w:rPr>
            </w:pPr>
            <w:r w:rsidRPr="00211326">
              <w:rPr>
                <w:b/>
                <w:color w:val="000000" w:themeColor="text1"/>
              </w:rPr>
              <w:t>Mark</w:t>
            </w:r>
          </w:p>
        </w:tc>
        <w:tc>
          <w:tcPr>
            <w:tcW w:w="2360" w:type="pct"/>
            <w:gridSpan w:val="2"/>
            <w:tcBorders>
              <w:bottom w:val="single" w:sz="4" w:space="0" w:color="auto"/>
            </w:tcBorders>
            <w:shd w:val="clear" w:color="auto" w:fill="BFBFBF"/>
          </w:tcPr>
          <w:p w14:paraId="30BE7B83" w14:textId="77777777" w:rsidR="00420E57" w:rsidRPr="00211326" w:rsidRDefault="00420E57" w:rsidP="00420E57">
            <w:pPr>
              <w:jc w:val="center"/>
              <w:rPr>
                <w:b/>
                <w:color w:val="000000" w:themeColor="text1"/>
              </w:rPr>
            </w:pPr>
            <w:r w:rsidRPr="00211326">
              <w:rPr>
                <w:b/>
                <w:color w:val="000000" w:themeColor="text1"/>
              </w:rPr>
              <w:t>Notes</w:t>
            </w:r>
          </w:p>
        </w:tc>
      </w:tr>
      <w:tr w:rsidR="00790F22" w:rsidRPr="00211326" w14:paraId="30BE7B8C" w14:textId="77777777" w:rsidTr="0058140B">
        <w:trPr>
          <w:cantSplit/>
          <w:trHeight w:val="280"/>
          <w:tblHeader/>
          <w:jc w:val="center"/>
        </w:trPr>
        <w:tc>
          <w:tcPr>
            <w:tcW w:w="303" w:type="pct"/>
            <w:tcBorders>
              <w:top w:val="single" w:sz="4" w:space="0" w:color="auto"/>
              <w:bottom w:val="single" w:sz="4" w:space="0" w:color="auto"/>
              <w:right w:val="nil"/>
            </w:tcBorders>
          </w:tcPr>
          <w:p w14:paraId="30BE7B85"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2"/>
                <w:szCs w:val="22"/>
              </w:rPr>
            </w:pPr>
            <w:r w:rsidRPr="00211326">
              <w:rPr>
                <w:rFonts w:ascii="Times New Roman" w:hAnsi="Times New Roman" w:cs="Times New Roman"/>
                <w:i w:val="0"/>
                <w:color w:val="000000" w:themeColor="text1"/>
                <w:sz w:val="22"/>
                <w:szCs w:val="22"/>
              </w:rPr>
              <w:t>3</w:t>
            </w:r>
          </w:p>
        </w:tc>
        <w:tc>
          <w:tcPr>
            <w:tcW w:w="329" w:type="pct"/>
            <w:tcBorders>
              <w:top w:val="single" w:sz="4" w:space="0" w:color="auto"/>
              <w:left w:val="nil"/>
              <w:bottom w:val="single" w:sz="4" w:space="0" w:color="auto"/>
            </w:tcBorders>
          </w:tcPr>
          <w:p w14:paraId="30BE7B86" w14:textId="77777777" w:rsidR="00790F22" w:rsidRPr="00211326" w:rsidRDefault="00790F22" w:rsidP="00790F22">
            <w:pPr>
              <w:pStyle w:val="Heading2"/>
              <w:spacing w:before="0" w:after="0"/>
              <w:rPr>
                <w:rFonts w:ascii="Times New Roman" w:hAnsi="Times New Roman" w:cs="Times New Roman"/>
                <w:b w:val="0"/>
                <w:i w:val="0"/>
                <w:color w:val="000000" w:themeColor="text1"/>
                <w:sz w:val="22"/>
                <w:szCs w:val="22"/>
              </w:rPr>
            </w:pPr>
            <w:r w:rsidRPr="00211326">
              <w:rPr>
                <w:rFonts w:ascii="Times New Roman" w:hAnsi="Times New Roman" w:cs="Times New Roman"/>
                <w:b w:val="0"/>
                <w:i w:val="0"/>
                <w:color w:val="000000" w:themeColor="text1"/>
                <w:sz w:val="22"/>
                <w:szCs w:val="22"/>
              </w:rPr>
              <w:t>a</w:t>
            </w:r>
          </w:p>
        </w:tc>
        <w:tc>
          <w:tcPr>
            <w:tcW w:w="840" w:type="pct"/>
            <w:tcBorders>
              <w:top w:val="single" w:sz="4" w:space="0" w:color="auto"/>
              <w:bottom w:val="single" w:sz="4" w:space="0" w:color="auto"/>
            </w:tcBorders>
          </w:tcPr>
          <w:p w14:paraId="30BE7B87" w14:textId="77777777" w:rsidR="00790F22" w:rsidRPr="00211326" w:rsidRDefault="00790F22" w:rsidP="00790F22">
            <w:pPr>
              <w:rPr>
                <w:color w:val="000000" w:themeColor="text1"/>
              </w:rPr>
            </w:pPr>
          </w:p>
        </w:tc>
        <w:tc>
          <w:tcPr>
            <w:tcW w:w="762" w:type="pct"/>
            <w:tcBorders>
              <w:top w:val="single" w:sz="4" w:space="0" w:color="auto"/>
              <w:bottom w:val="single" w:sz="4" w:space="0" w:color="auto"/>
            </w:tcBorders>
          </w:tcPr>
          <w:p w14:paraId="30BE7B88" w14:textId="77777777" w:rsidR="00790F22" w:rsidRPr="00211326" w:rsidRDefault="00790F22" w:rsidP="00790F22">
            <w:pPr>
              <w:pStyle w:val="Heading1"/>
              <w:rPr>
                <w:color w:val="000000" w:themeColor="text1"/>
                <w:sz w:val="22"/>
                <w:szCs w:val="22"/>
                <w:vertAlign w:val="superscript"/>
              </w:rPr>
            </w:pPr>
            <w:r w:rsidRPr="00211326">
              <w:rPr>
                <w:i/>
                <w:color w:val="000000" w:themeColor="text1"/>
                <w:sz w:val="22"/>
                <w:szCs w:val="22"/>
              </w:rPr>
              <w:t>y</w:t>
            </w:r>
            <w:r w:rsidRPr="00211326">
              <w:rPr>
                <w:color w:val="000000" w:themeColor="text1"/>
                <w:sz w:val="22"/>
                <w:szCs w:val="22"/>
                <w:vertAlign w:val="superscript"/>
              </w:rPr>
              <w:t>14</w:t>
            </w:r>
          </w:p>
        </w:tc>
        <w:tc>
          <w:tcPr>
            <w:tcW w:w="406" w:type="pct"/>
            <w:tcBorders>
              <w:top w:val="single" w:sz="4" w:space="0" w:color="auto"/>
              <w:bottom w:val="single" w:sz="4" w:space="0" w:color="auto"/>
            </w:tcBorders>
          </w:tcPr>
          <w:p w14:paraId="30BE7B89" w14:textId="77777777" w:rsidR="00790F22" w:rsidRPr="00211326" w:rsidRDefault="00790F22" w:rsidP="00790F22">
            <w:pPr>
              <w:jc w:val="center"/>
              <w:rPr>
                <w:color w:val="000000" w:themeColor="text1"/>
              </w:rPr>
            </w:pPr>
            <w:r w:rsidRPr="00211326">
              <w:rPr>
                <w:color w:val="000000" w:themeColor="text1"/>
              </w:rPr>
              <w:t>1</w:t>
            </w:r>
          </w:p>
        </w:tc>
        <w:tc>
          <w:tcPr>
            <w:tcW w:w="254" w:type="pct"/>
            <w:tcBorders>
              <w:top w:val="single" w:sz="4" w:space="0" w:color="auto"/>
              <w:bottom w:val="single" w:sz="4" w:space="0" w:color="auto"/>
              <w:right w:val="nil"/>
            </w:tcBorders>
          </w:tcPr>
          <w:p w14:paraId="30BE7B8A" w14:textId="77777777" w:rsidR="00790F22" w:rsidRPr="00211326" w:rsidRDefault="00790F22" w:rsidP="00790F22">
            <w:pPr>
              <w:jc w:val="center"/>
              <w:rPr>
                <w:color w:val="000000" w:themeColor="text1"/>
              </w:rPr>
            </w:pPr>
            <w:r w:rsidRPr="00211326">
              <w:rPr>
                <w:color w:val="000000" w:themeColor="text1"/>
              </w:rPr>
              <w:t>B1</w:t>
            </w:r>
          </w:p>
        </w:tc>
        <w:tc>
          <w:tcPr>
            <w:tcW w:w="2106" w:type="pct"/>
            <w:tcBorders>
              <w:top w:val="single" w:sz="4" w:space="0" w:color="auto"/>
              <w:left w:val="nil"/>
              <w:bottom w:val="single" w:sz="4" w:space="0" w:color="auto"/>
            </w:tcBorders>
          </w:tcPr>
          <w:p w14:paraId="30BE7B8B" w14:textId="77777777" w:rsidR="00790F22" w:rsidRPr="00211326" w:rsidRDefault="00790F22" w:rsidP="00790F22">
            <w:pPr>
              <w:rPr>
                <w:color w:val="000000" w:themeColor="text1"/>
              </w:rPr>
            </w:pPr>
          </w:p>
        </w:tc>
      </w:tr>
      <w:tr w:rsidR="00790F22" w:rsidRPr="00211326" w14:paraId="30BE7B95" w14:textId="77777777" w:rsidTr="0058140B">
        <w:trPr>
          <w:cantSplit/>
          <w:trHeight w:val="280"/>
          <w:tblHeader/>
          <w:jc w:val="center"/>
        </w:trPr>
        <w:tc>
          <w:tcPr>
            <w:tcW w:w="303" w:type="pct"/>
            <w:tcBorders>
              <w:top w:val="single" w:sz="4" w:space="0" w:color="auto"/>
              <w:bottom w:val="single" w:sz="4" w:space="0" w:color="auto"/>
              <w:right w:val="nil"/>
            </w:tcBorders>
          </w:tcPr>
          <w:p w14:paraId="30BE7B8D"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2"/>
                <w:szCs w:val="22"/>
              </w:rPr>
            </w:pPr>
          </w:p>
        </w:tc>
        <w:tc>
          <w:tcPr>
            <w:tcW w:w="329" w:type="pct"/>
            <w:tcBorders>
              <w:top w:val="single" w:sz="4" w:space="0" w:color="auto"/>
              <w:left w:val="nil"/>
              <w:bottom w:val="single" w:sz="4" w:space="0" w:color="auto"/>
            </w:tcBorders>
          </w:tcPr>
          <w:p w14:paraId="30BE7B8E" w14:textId="77777777" w:rsidR="00790F22" w:rsidRPr="00211326" w:rsidRDefault="00790F22" w:rsidP="00790F22">
            <w:pPr>
              <w:pStyle w:val="Heading2"/>
              <w:spacing w:before="0" w:after="0"/>
              <w:rPr>
                <w:rFonts w:ascii="Times New Roman" w:hAnsi="Times New Roman" w:cs="Times New Roman"/>
                <w:b w:val="0"/>
                <w:i w:val="0"/>
                <w:color w:val="000000" w:themeColor="text1"/>
                <w:sz w:val="22"/>
                <w:szCs w:val="22"/>
              </w:rPr>
            </w:pPr>
            <w:r w:rsidRPr="00211326">
              <w:rPr>
                <w:rFonts w:ascii="Times New Roman" w:hAnsi="Times New Roman" w:cs="Times New Roman"/>
                <w:b w:val="0"/>
                <w:i w:val="0"/>
                <w:color w:val="000000" w:themeColor="text1"/>
                <w:sz w:val="22"/>
                <w:szCs w:val="22"/>
              </w:rPr>
              <w:t>b</w:t>
            </w:r>
          </w:p>
        </w:tc>
        <w:tc>
          <w:tcPr>
            <w:tcW w:w="840" w:type="pct"/>
            <w:tcBorders>
              <w:top w:val="single" w:sz="4" w:space="0" w:color="auto"/>
              <w:bottom w:val="single" w:sz="4" w:space="0" w:color="auto"/>
            </w:tcBorders>
          </w:tcPr>
          <w:p w14:paraId="30BE7B8F" w14:textId="77777777" w:rsidR="00790F22" w:rsidRPr="00211326" w:rsidRDefault="00790F22" w:rsidP="00790F22">
            <w:pPr>
              <w:pStyle w:val="Heading1"/>
              <w:jc w:val="left"/>
              <w:rPr>
                <w:color w:val="000000" w:themeColor="text1"/>
                <w:sz w:val="22"/>
                <w:szCs w:val="22"/>
              </w:rPr>
            </w:pPr>
          </w:p>
        </w:tc>
        <w:tc>
          <w:tcPr>
            <w:tcW w:w="762" w:type="pct"/>
            <w:tcBorders>
              <w:top w:val="single" w:sz="4" w:space="0" w:color="auto"/>
              <w:bottom w:val="single" w:sz="4" w:space="0" w:color="auto"/>
            </w:tcBorders>
          </w:tcPr>
          <w:p w14:paraId="30BE7B90" w14:textId="77777777" w:rsidR="00790F22" w:rsidRPr="00211326" w:rsidRDefault="00790F22" w:rsidP="00790F22">
            <w:pPr>
              <w:pStyle w:val="Heading1"/>
              <w:rPr>
                <w:color w:val="000000" w:themeColor="text1"/>
                <w:sz w:val="22"/>
                <w:szCs w:val="22"/>
              </w:rPr>
            </w:pPr>
            <w:r w:rsidRPr="00211326">
              <w:rPr>
                <w:color w:val="000000" w:themeColor="text1"/>
                <w:sz w:val="22"/>
                <w:szCs w:val="22"/>
              </w:rPr>
              <w:t>16</w:t>
            </w:r>
            <w:r w:rsidRPr="00211326">
              <w:rPr>
                <w:i/>
                <w:color w:val="000000" w:themeColor="text1"/>
                <w:sz w:val="22"/>
                <w:szCs w:val="22"/>
              </w:rPr>
              <w:t>m</w:t>
            </w:r>
            <w:r w:rsidRPr="00211326">
              <w:rPr>
                <w:color w:val="000000" w:themeColor="text1"/>
                <w:sz w:val="22"/>
                <w:szCs w:val="22"/>
                <w:vertAlign w:val="superscript"/>
              </w:rPr>
              <w:t>12</w:t>
            </w:r>
          </w:p>
        </w:tc>
        <w:tc>
          <w:tcPr>
            <w:tcW w:w="406" w:type="pct"/>
            <w:tcBorders>
              <w:top w:val="single" w:sz="4" w:space="0" w:color="auto"/>
              <w:bottom w:val="single" w:sz="4" w:space="0" w:color="auto"/>
            </w:tcBorders>
          </w:tcPr>
          <w:p w14:paraId="30BE7B91" w14:textId="77777777" w:rsidR="00790F22" w:rsidRPr="00211326" w:rsidRDefault="00790F22" w:rsidP="00790F22">
            <w:pPr>
              <w:jc w:val="center"/>
              <w:rPr>
                <w:color w:val="000000" w:themeColor="text1"/>
              </w:rPr>
            </w:pPr>
            <w:r w:rsidRPr="00211326">
              <w:rPr>
                <w:color w:val="000000" w:themeColor="text1"/>
              </w:rPr>
              <w:t>2</w:t>
            </w:r>
          </w:p>
        </w:tc>
        <w:tc>
          <w:tcPr>
            <w:tcW w:w="254" w:type="pct"/>
            <w:tcBorders>
              <w:top w:val="single" w:sz="4" w:space="0" w:color="auto"/>
              <w:bottom w:val="single" w:sz="4" w:space="0" w:color="auto"/>
              <w:right w:val="nil"/>
            </w:tcBorders>
          </w:tcPr>
          <w:p w14:paraId="30BE7B92" w14:textId="77777777" w:rsidR="00790F22" w:rsidRPr="00211326" w:rsidRDefault="00790F22" w:rsidP="00790F22">
            <w:pPr>
              <w:jc w:val="center"/>
              <w:rPr>
                <w:color w:val="000000" w:themeColor="text1"/>
              </w:rPr>
            </w:pPr>
            <w:r w:rsidRPr="00211326">
              <w:rPr>
                <w:color w:val="000000" w:themeColor="text1"/>
              </w:rPr>
              <w:t>B2</w:t>
            </w:r>
          </w:p>
        </w:tc>
        <w:tc>
          <w:tcPr>
            <w:tcW w:w="2106" w:type="pct"/>
            <w:tcBorders>
              <w:top w:val="single" w:sz="4" w:space="0" w:color="auto"/>
              <w:left w:val="nil"/>
              <w:bottom w:val="single" w:sz="4" w:space="0" w:color="auto"/>
            </w:tcBorders>
          </w:tcPr>
          <w:p w14:paraId="30BE7B93" w14:textId="77777777" w:rsidR="00790F22" w:rsidRPr="00211326" w:rsidRDefault="00790F22" w:rsidP="00790F22">
            <w:pPr>
              <w:rPr>
                <w:color w:val="000000" w:themeColor="text1"/>
              </w:rPr>
            </w:pPr>
            <w:r w:rsidRPr="00211326">
              <w:rPr>
                <w:color w:val="000000" w:themeColor="text1"/>
              </w:rPr>
              <w:t xml:space="preserve">if not B2 then </w:t>
            </w:r>
          </w:p>
          <w:p w14:paraId="30BE7B94" w14:textId="77777777" w:rsidR="00790F22" w:rsidRPr="00211326" w:rsidRDefault="00790F22" w:rsidP="00790F22">
            <w:pPr>
              <w:rPr>
                <w:color w:val="000000" w:themeColor="text1"/>
              </w:rPr>
            </w:pPr>
            <w:r w:rsidRPr="00211326">
              <w:rPr>
                <w:color w:val="000000" w:themeColor="text1"/>
              </w:rPr>
              <w:t xml:space="preserve">B1 for </w:t>
            </w:r>
            <w:r w:rsidRPr="00211326">
              <w:rPr>
                <w:i/>
                <w:color w:val="000000" w:themeColor="text1"/>
              </w:rPr>
              <w:t>am</w:t>
            </w:r>
            <w:r w:rsidRPr="00211326">
              <w:rPr>
                <w:color w:val="000000" w:themeColor="text1"/>
                <w:vertAlign w:val="superscript"/>
              </w:rPr>
              <w:t>12</w:t>
            </w:r>
            <w:r w:rsidRPr="00211326">
              <w:rPr>
                <w:color w:val="000000" w:themeColor="text1"/>
              </w:rPr>
              <w:t xml:space="preserve"> </w:t>
            </w:r>
            <w:r w:rsidRPr="00211326">
              <w:rPr>
                <w:b/>
                <w:color w:val="000000" w:themeColor="text1"/>
              </w:rPr>
              <w:t>or</w:t>
            </w:r>
            <w:r w:rsidRPr="00211326">
              <w:rPr>
                <w:color w:val="000000" w:themeColor="text1"/>
              </w:rPr>
              <w:t xml:space="preserve"> 16</w:t>
            </w:r>
            <w:r w:rsidRPr="00211326">
              <w:rPr>
                <w:i/>
                <w:color w:val="000000" w:themeColor="text1"/>
              </w:rPr>
              <w:t>m</w:t>
            </w:r>
            <w:r w:rsidRPr="00211326">
              <w:rPr>
                <w:i/>
                <w:color w:val="000000" w:themeColor="text1"/>
                <w:vertAlign w:val="superscript"/>
              </w:rPr>
              <w:t>b</w:t>
            </w:r>
            <w:r w:rsidR="00774F3E" w:rsidRPr="00211326">
              <w:rPr>
                <w:color w:val="000000" w:themeColor="text1"/>
              </w:rPr>
              <w:t xml:space="preserve"> </w:t>
            </w:r>
            <w:r w:rsidR="00774F3E" w:rsidRPr="00211326">
              <w:rPr>
                <w:b/>
                <w:color w:val="000000" w:themeColor="text1"/>
              </w:rPr>
              <w:t>or</w:t>
            </w:r>
            <w:r w:rsidR="00774F3E" w:rsidRPr="00211326">
              <w:rPr>
                <w:color w:val="000000" w:themeColor="text1"/>
              </w:rPr>
              <w:t xml:space="preserve"> 2</w:t>
            </w:r>
            <w:r w:rsidR="00774F3E" w:rsidRPr="00211326">
              <w:rPr>
                <w:color w:val="000000" w:themeColor="text1"/>
                <w:vertAlign w:val="superscript"/>
              </w:rPr>
              <w:t>4</w:t>
            </w:r>
            <w:r w:rsidR="00774F3E" w:rsidRPr="00211326">
              <w:rPr>
                <w:i/>
                <w:color w:val="000000" w:themeColor="text1"/>
              </w:rPr>
              <w:t>m</w:t>
            </w:r>
            <w:r w:rsidR="00774F3E" w:rsidRPr="00211326">
              <w:rPr>
                <w:color w:val="000000" w:themeColor="text1"/>
                <w:vertAlign w:val="superscript"/>
              </w:rPr>
              <w:t>12</w:t>
            </w:r>
            <w:r w:rsidR="000A6AFB" w:rsidRPr="00211326">
              <w:rPr>
                <w:color w:val="000000" w:themeColor="text1"/>
              </w:rPr>
              <w:t xml:space="preserve">  </w:t>
            </w:r>
            <w:r w:rsidR="000A6AFB" w:rsidRPr="00211326">
              <w:rPr>
                <w:i/>
                <w:color w:val="000000" w:themeColor="text1"/>
              </w:rPr>
              <w:t>b</w:t>
            </w:r>
            <w:r w:rsidR="000A6AFB" w:rsidRPr="00211326">
              <w:rPr>
                <w:color w:val="000000" w:themeColor="text1"/>
              </w:rPr>
              <w:t xml:space="preserve"> ≠ 0, 12   </w:t>
            </w:r>
            <w:r w:rsidR="000A6AFB" w:rsidRPr="00211326">
              <w:rPr>
                <w:i/>
                <w:color w:val="000000" w:themeColor="text1"/>
              </w:rPr>
              <w:t>a</w:t>
            </w:r>
            <w:r w:rsidR="000A6AFB" w:rsidRPr="00211326">
              <w:rPr>
                <w:color w:val="000000" w:themeColor="text1"/>
              </w:rPr>
              <w:t xml:space="preserve"> ≠ 1</w:t>
            </w:r>
            <w:r w:rsidR="00345E01" w:rsidRPr="00211326">
              <w:rPr>
                <w:color w:val="000000" w:themeColor="text1"/>
              </w:rPr>
              <w:t>, 16</w:t>
            </w:r>
          </w:p>
        </w:tc>
      </w:tr>
      <w:tr w:rsidR="00790F22" w:rsidRPr="00211326" w14:paraId="30BE7BA2" w14:textId="77777777" w:rsidTr="0058140B">
        <w:trPr>
          <w:cantSplit/>
          <w:trHeight w:val="280"/>
          <w:tblHeader/>
          <w:jc w:val="center"/>
        </w:trPr>
        <w:tc>
          <w:tcPr>
            <w:tcW w:w="303" w:type="pct"/>
            <w:tcBorders>
              <w:top w:val="single" w:sz="4" w:space="0" w:color="auto"/>
              <w:bottom w:val="nil"/>
              <w:right w:val="nil"/>
            </w:tcBorders>
          </w:tcPr>
          <w:p w14:paraId="30BE7B9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2"/>
                <w:szCs w:val="22"/>
              </w:rPr>
            </w:pPr>
          </w:p>
        </w:tc>
        <w:tc>
          <w:tcPr>
            <w:tcW w:w="329" w:type="pct"/>
            <w:tcBorders>
              <w:top w:val="single" w:sz="4" w:space="0" w:color="auto"/>
              <w:left w:val="nil"/>
              <w:bottom w:val="nil"/>
            </w:tcBorders>
          </w:tcPr>
          <w:p w14:paraId="30BE7B97" w14:textId="77777777" w:rsidR="00790F22" w:rsidRPr="00211326" w:rsidRDefault="00790F22" w:rsidP="00790F22">
            <w:pPr>
              <w:pStyle w:val="Heading2"/>
              <w:spacing w:before="0" w:after="0"/>
              <w:rPr>
                <w:rFonts w:ascii="Times New Roman" w:hAnsi="Times New Roman" w:cs="Times New Roman"/>
                <w:b w:val="0"/>
                <w:i w:val="0"/>
                <w:color w:val="000000" w:themeColor="text1"/>
                <w:sz w:val="22"/>
                <w:szCs w:val="22"/>
              </w:rPr>
            </w:pPr>
            <w:r w:rsidRPr="00211326">
              <w:rPr>
                <w:rFonts w:ascii="Times New Roman" w:hAnsi="Times New Roman" w:cs="Times New Roman"/>
                <w:b w:val="0"/>
                <w:i w:val="0"/>
                <w:color w:val="000000" w:themeColor="text1"/>
                <w:sz w:val="22"/>
                <w:szCs w:val="22"/>
              </w:rPr>
              <w:t>c</w:t>
            </w:r>
          </w:p>
        </w:tc>
        <w:tc>
          <w:tcPr>
            <w:tcW w:w="840" w:type="pct"/>
            <w:tcBorders>
              <w:top w:val="single" w:sz="4" w:space="0" w:color="auto"/>
              <w:bottom w:val="nil"/>
            </w:tcBorders>
          </w:tcPr>
          <w:p w14:paraId="30BE7B98"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5</w:t>
            </w:r>
            <w:r w:rsidRPr="00211326">
              <w:rPr>
                <w:i/>
                <w:color w:val="000000" w:themeColor="text1"/>
                <w:sz w:val="22"/>
                <w:szCs w:val="22"/>
              </w:rPr>
              <w:t>x</w:t>
            </w:r>
            <w:r w:rsidRPr="00211326">
              <w:rPr>
                <w:color w:val="000000" w:themeColor="text1"/>
                <w:sz w:val="22"/>
                <w:szCs w:val="22"/>
              </w:rPr>
              <w:t xml:space="preserve"> + 15 = 3</w:t>
            </w:r>
            <w:r w:rsidRPr="00211326">
              <w:rPr>
                <w:i/>
                <w:color w:val="000000" w:themeColor="text1"/>
                <w:sz w:val="22"/>
                <w:szCs w:val="22"/>
              </w:rPr>
              <w:t>x</w:t>
            </w:r>
            <w:r w:rsidRPr="00211326">
              <w:rPr>
                <w:color w:val="000000" w:themeColor="text1"/>
                <w:sz w:val="22"/>
                <w:szCs w:val="22"/>
              </w:rPr>
              <w:t xml:space="preserve"> </w:t>
            </w:r>
            <w:r w:rsidR="00C4294C" w:rsidRPr="00211326">
              <w:rPr>
                <w:color w:val="000000" w:themeColor="text1"/>
                <w:sz w:val="22"/>
                <w:szCs w:val="22"/>
              </w:rPr>
              <w:t>–</w:t>
            </w:r>
            <w:r w:rsidRPr="00211326">
              <w:rPr>
                <w:color w:val="000000" w:themeColor="text1"/>
                <w:sz w:val="22"/>
                <w:szCs w:val="22"/>
              </w:rPr>
              <w:t xml:space="preserve"> 4</w:t>
            </w:r>
            <w:r w:rsidR="00C4294C" w:rsidRPr="00211326">
              <w:rPr>
                <w:color w:val="000000" w:themeColor="text1"/>
                <w:sz w:val="22"/>
                <w:szCs w:val="22"/>
              </w:rPr>
              <w:t xml:space="preserve"> </w:t>
            </w:r>
            <w:r w:rsidR="00C4294C" w:rsidRPr="00211326">
              <w:rPr>
                <w:b/>
                <w:color w:val="000000" w:themeColor="text1"/>
                <w:sz w:val="22"/>
                <w:szCs w:val="22"/>
              </w:rPr>
              <w:t>or</w:t>
            </w:r>
          </w:p>
          <w:p w14:paraId="30BE7B99" w14:textId="77777777" w:rsidR="00C4294C" w:rsidRPr="00211326" w:rsidRDefault="00C4294C" w:rsidP="00C4294C">
            <w:pPr>
              <w:rPr>
                <w:color w:val="000000" w:themeColor="text1"/>
              </w:rPr>
            </w:pPr>
            <w:r w:rsidRPr="00211326">
              <w:rPr>
                <w:i/>
                <w:color w:val="000000" w:themeColor="text1"/>
              </w:rPr>
              <w:t>x</w:t>
            </w:r>
            <w:r w:rsidRPr="00211326">
              <w:rPr>
                <w:color w:val="000000" w:themeColor="text1"/>
              </w:rPr>
              <w:t xml:space="preserve"> + 3 = </w:t>
            </w:r>
            <w:r w:rsidRPr="00211326">
              <w:rPr>
                <w:color w:val="000000" w:themeColor="text1"/>
                <w:position w:val="-24"/>
              </w:rPr>
              <w:object w:dxaOrig="720" w:dyaOrig="620" w14:anchorId="30BE8075">
                <v:shape id="_x0000_i1031" type="#_x0000_t75" style="width:36.3pt;height:28.8pt" o:ole="">
                  <v:imagedata r:id="rId26" o:title=""/>
                </v:shape>
                <o:OLEObject Type="Embed" ProgID="Equation.DSMT4" ShapeID="_x0000_i1031" DrawAspect="Content" ObjectID="_1710591556" r:id="rId27"/>
              </w:object>
            </w:r>
            <w:r w:rsidRPr="00211326">
              <w:rPr>
                <w:color w:val="000000" w:themeColor="text1"/>
              </w:rPr>
              <w:t xml:space="preserve"> </w:t>
            </w:r>
          </w:p>
        </w:tc>
        <w:tc>
          <w:tcPr>
            <w:tcW w:w="762" w:type="pct"/>
            <w:vMerge w:val="restart"/>
            <w:tcBorders>
              <w:top w:val="single" w:sz="4" w:space="0" w:color="auto"/>
              <w:bottom w:val="nil"/>
            </w:tcBorders>
          </w:tcPr>
          <w:p w14:paraId="30BE7B9A" w14:textId="77777777" w:rsidR="00790F22" w:rsidRPr="00211326" w:rsidRDefault="00790F22" w:rsidP="00790F22">
            <w:pPr>
              <w:pStyle w:val="Heading1"/>
              <w:rPr>
                <w:color w:val="000000" w:themeColor="text1"/>
                <w:sz w:val="22"/>
                <w:szCs w:val="22"/>
              </w:rPr>
            </w:pPr>
            <w:r w:rsidRPr="00211326">
              <w:rPr>
                <w:color w:val="000000" w:themeColor="text1"/>
                <w:position w:val="-24"/>
                <w:sz w:val="22"/>
                <w:szCs w:val="22"/>
              </w:rPr>
              <w:object w:dxaOrig="499" w:dyaOrig="620" w14:anchorId="30BE8076">
                <v:shape id="_x0000_i1032" type="#_x0000_t75" style="width:21.9pt;height:28.8pt" o:ole="">
                  <v:imagedata r:id="rId28" o:title=""/>
                </v:shape>
                <o:OLEObject Type="Embed" ProgID="Equation.DSMT4" ShapeID="_x0000_i1032" DrawAspect="Content" ObjectID="_1710591557" r:id="rId29"/>
              </w:object>
            </w:r>
            <w:r w:rsidRPr="00211326">
              <w:rPr>
                <w:color w:val="000000" w:themeColor="text1"/>
                <w:sz w:val="22"/>
                <w:szCs w:val="22"/>
              </w:rPr>
              <w:t xml:space="preserve"> </w:t>
            </w:r>
            <w:proofErr w:type="spellStart"/>
            <w:r w:rsidRPr="00211326">
              <w:rPr>
                <w:color w:val="000000" w:themeColor="text1"/>
                <w:sz w:val="22"/>
                <w:szCs w:val="22"/>
              </w:rPr>
              <w:t>oe</w:t>
            </w:r>
            <w:proofErr w:type="spellEnd"/>
          </w:p>
          <w:p w14:paraId="30BE7B9B" w14:textId="77777777" w:rsidR="00790F22" w:rsidRPr="00211326" w:rsidRDefault="00790F22" w:rsidP="00790F22">
            <w:pPr>
              <w:pStyle w:val="Heading1"/>
              <w:rPr>
                <w:color w:val="000000" w:themeColor="text1"/>
                <w:sz w:val="22"/>
                <w:szCs w:val="22"/>
              </w:rPr>
            </w:pPr>
          </w:p>
        </w:tc>
        <w:tc>
          <w:tcPr>
            <w:tcW w:w="406" w:type="pct"/>
            <w:vMerge w:val="restart"/>
            <w:tcBorders>
              <w:top w:val="single" w:sz="4" w:space="0" w:color="auto"/>
              <w:bottom w:val="nil"/>
            </w:tcBorders>
          </w:tcPr>
          <w:p w14:paraId="30BE7B9C" w14:textId="77777777" w:rsidR="00790F22" w:rsidRPr="00211326" w:rsidRDefault="00790F22" w:rsidP="00790F22">
            <w:pPr>
              <w:jc w:val="center"/>
              <w:rPr>
                <w:color w:val="000000" w:themeColor="text1"/>
              </w:rPr>
            </w:pPr>
            <w:r w:rsidRPr="00211326">
              <w:rPr>
                <w:color w:val="000000" w:themeColor="text1"/>
              </w:rPr>
              <w:t>3</w:t>
            </w:r>
          </w:p>
          <w:p w14:paraId="30BE7B9D" w14:textId="77777777" w:rsidR="00790F22" w:rsidRPr="00211326" w:rsidRDefault="00790F22" w:rsidP="00790F22">
            <w:pPr>
              <w:jc w:val="center"/>
              <w:rPr>
                <w:color w:val="000000" w:themeColor="text1"/>
              </w:rPr>
            </w:pPr>
          </w:p>
          <w:p w14:paraId="30BE7B9E" w14:textId="77777777" w:rsidR="00790F22" w:rsidRPr="00211326" w:rsidRDefault="00790F22" w:rsidP="00790F22">
            <w:pPr>
              <w:jc w:val="center"/>
              <w:rPr>
                <w:color w:val="000000" w:themeColor="text1"/>
              </w:rPr>
            </w:pPr>
          </w:p>
        </w:tc>
        <w:tc>
          <w:tcPr>
            <w:tcW w:w="254" w:type="pct"/>
            <w:tcBorders>
              <w:top w:val="single" w:sz="4" w:space="0" w:color="auto"/>
              <w:bottom w:val="nil"/>
              <w:right w:val="nil"/>
            </w:tcBorders>
          </w:tcPr>
          <w:p w14:paraId="30BE7B9F" w14:textId="77777777" w:rsidR="00790F22" w:rsidRPr="00211326" w:rsidRDefault="00790F22" w:rsidP="00790F22">
            <w:pPr>
              <w:jc w:val="center"/>
              <w:rPr>
                <w:color w:val="000000" w:themeColor="text1"/>
              </w:rPr>
            </w:pPr>
            <w:r w:rsidRPr="00211326">
              <w:rPr>
                <w:color w:val="000000" w:themeColor="text1"/>
              </w:rPr>
              <w:t>M1</w:t>
            </w:r>
          </w:p>
        </w:tc>
        <w:tc>
          <w:tcPr>
            <w:tcW w:w="2106" w:type="pct"/>
            <w:tcBorders>
              <w:top w:val="single" w:sz="4" w:space="0" w:color="auto"/>
              <w:left w:val="nil"/>
              <w:bottom w:val="nil"/>
            </w:tcBorders>
          </w:tcPr>
          <w:p w14:paraId="30BE7BA0" w14:textId="77777777" w:rsidR="00790F22" w:rsidRPr="00211326" w:rsidRDefault="00790F22" w:rsidP="00790F22">
            <w:pPr>
              <w:rPr>
                <w:color w:val="000000" w:themeColor="text1"/>
              </w:rPr>
            </w:pPr>
            <w:r w:rsidRPr="00211326">
              <w:rPr>
                <w:color w:val="000000" w:themeColor="text1"/>
              </w:rPr>
              <w:t xml:space="preserve">for removing bracket </w:t>
            </w:r>
            <w:r w:rsidR="00C4294C" w:rsidRPr="00211326">
              <w:rPr>
                <w:color w:val="000000" w:themeColor="text1"/>
              </w:rPr>
              <w:t xml:space="preserve">in a correct equation </w:t>
            </w:r>
            <w:r w:rsidRPr="00211326">
              <w:rPr>
                <w:color w:val="000000" w:themeColor="text1"/>
              </w:rPr>
              <w:t>or dividing all terms by 5 in a correct equation</w:t>
            </w:r>
          </w:p>
          <w:p w14:paraId="30BE7BA1" w14:textId="77777777" w:rsidR="00790F22" w:rsidRPr="00211326" w:rsidRDefault="00790F22" w:rsidP="00790F22">
            <w:pPr>
              <w:rPr>
                <w:color w:val="000000" w:themeColor="text1"/>
              </w:rPr>
            </w:pPr>
          </w:p>
        </w:tc>
      </w:tr>
      <w:tr w:rsidR="00790F22" w:rsidRPr="00211326" w14:paraId="30BE7BAC" w14:textId="77777777" w:rsidTr="0058140B">
        <w:trPr>
          <w:cantSplit/>
          <w:trHeight w:val="280"/>
          <w:tblHeader/>
          <w:jc w:val="center"/>
        </w:trPr>
        <w:tc>
          <w:tcPr>
            <w:tcW w:w="303" w:type="pct"/>
            <w:tcBorders>
              <w:top w:val="nil"/>
              <w:bottom w:val="nil"/>
              <w:right w:val="nil"/>
            </w:tcBorders>
          </w:tcPr>
          <w:p w14:paraId="30BE7BA3"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BA4"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840" w:type="pct"/>
            <w:tcBorders>
              <w:top w:val="nil"/>
              <w:bottom w:val="nil"/>
            </w:tcBorders>
          </w:tcPr>
          <w:p w14:paraId="30BE7BA5" w14:textId="77777777" w:rsidR="00790F22" w:rsidRPr="00211326" w:rsidRDefault="00790F22" w:rsidP="00790F22">
            <w:pPr>
              <w:pStyle w:val="Heading1"/>
              <w:jc w:val="left"/>
              <w:rPr>
                <w:color w:val="000000" w:themeColor="text1"/>
                <w:sz w:val="24"/>
                <w:szCs w:val="24"/>
              </w:rPr>
            </w:pPr>
            <w:r w:rsidRPr="00211326">
              <w:rPr>
                <w:color w:val="000000" w:themeColor="text1"/>
                <w:sz w:val="22"/>
                <w:szCs w:val="22"/>
              </w:rPr>
              <w:t>e.g. 5</w:t>
            </w:r>
            <w:r w:rsidRPr="00211326">
              <w:rPr>
                <w:i/>
                <w:color w:val="000000" w:themeColor="text1"/>
                <w:sz w:val="22"/>
                <w:szCs w:val="22"/>
              </w:rPr>
              <w:t>x</w:t>
            </w:r>
            <w:r w:rsidRPr="00211326">
              <w:rPr>
                <w:color w:val="000000" w:themeColor="text1"/>
                <w:sz w:val="22"/>
                <w:szCs w:val="22"/>
              </w:rPr>
              <w:t xml:space="preserve"> – 3</w:t>
            </w:r>
            <w:r w:rsidRPr="00211326">
              <w:rPr>
                <w:i/>
                <w:color w:val="000000" w:themeColor="text1"/>
                <w:sz w:val="22"/>
                <w:szCs w:val="22"/>
              </w:rPr>
              <w:t>x</w:t>
            </w:r>
            <w:r w:rsidRPr="00211326">
              <w:rPr>
                <w:color w:val="000000" w:themeColor="text1"/>
                <w:sz w:val="22"/>
                <w:szCs w:val="22"/>
              </w:rPr>
              <w:t xml:space="preserve"> = −4 – 15</w:t>
            </w:r>
          </w:p>
        </w:tc>
        <w:tc>
          <w:tcPr>
            <w:tcW w:w="762" w:type="pct"/>
            <w:vMerge/>
            <w:tcBorders>
              <w:top w:val="nil"/>
              <w:bottom w:val="nil"/>
            </w:tcBorders>
          </w:tcPr>
          <w:p w14:paraId="30BE7BA6" w14:textId="77777777" w:rsidR="00790F22" w:rsidRPr="00211326" w:rsidRDefault="00790F22" w:rsidP="00790F22">
            <w:pPr>
              <w:pStyle w:val="Heading1"/>
              <w:rPr>
                <w:color w:val="000000" w:themeColor="text1"/>
                <w:sz w:val="24"/>
                <w:szCs w:val="24"/>
              </w:rPr>
            </w:pPr>
          </w:p>
        </w:tc>
        <w:tc>
          <w:tcPr>
            <w:tcW w:w="406" w:type="pct"/>
            <w:vMerge/>
            <w:tcBorders>
              <w:top w:val="nil"/>
              <w:bottom w:val="nil"/>
            </w:tcBorders>
          </w:tcPr>
          <w:p w14:paraId="30BE7BA7" w14:textId="77777777" w:rsidR="00790F22" w:rsidRPr="00211326" w:rsidRDefault="00790F22" w:rsidP="00790F22">
            <w:pPr>
              <w:jc w:val="center"/>
              <w:rPr>
                <w:color w:val="000000" w:themeColor="text1"/>
              </w:rPr>
            </w:pPr>
          </w:p>
        </w:tc>
        <w:tc>
          <w:tcPr>
            <w:tcW w:w="254" w:type="pct"/>
            <w:tcBorders>
              <w:top w:val="nil"/>
              <w:bottom w:val="nil"/>
              <w:right w:val="nil"/>
            </w:tcBorders>
          </w:tcPr>
          <w:p w14:paraId="30BE7BA8" w14:textId="77777777" w:rsidR="00790F22" w:rsidRPr="00211326" w:rsidRDefault="00790F22" w:rsidP="00790F22">
            <w:pPr>
              <w:jc w:val="center"/>
              <w:rPr>
                <w:color w:val="000000" w:themeColor="text1"/>
              </w:rPr>
            </w:pPr>
            <w:r w:rsidRPr="00211326">
              <w:rPr>
                <w:color w:val="000000" w:themeColor="text1"/>
              </w:rPr>
              <w:t>M1</w:t>
            </w:r>
          </w:p>
          <w:p w14:paraId="30BE7BA9" w14:textId="77777777" w:rsidR="00790F22" w:rsidRPr="00211326" w:rsidRDefault="00790F22" w:rsidP="00790F22">
            <w:pPr>
              <w:jc w:val="center"/>
              <w:rPr>
                <w:color w:val="000000" w:themeColor="text1"/>
              </w:rPr>
            </w:pPr>
          </w:p>
        </w:tc>
        <w:tc>
          <w:tcPr>
            <w:tcW w:w="2106" w:type="pct"/>
            <w:tcBorders>
              <w:top w:val="nil"/>
              <w:left w:val="nil"/>
              <w:bottom w:val="nil"/>
            </w:tcBorders>
          </w:tcPr>
          <w:p w14:paraId="30BE7BAA" w14:textId="77777777" w:rsidR="00790F22" w:rsidRDefault="00790F22" w:rsidP="00790F22">
            <w:pPr>
              <w:rPr>
                <w:color w:val="000000" w:themeColor="text1"/>
              </w:rPr>
            </w:pPr>
            <w:r w:rsidRPr="00211326">
              <w:rPr>
                <w:color w:val="000000" w:themeColor="text1"/>
              </w:rPr>
              <w:t xml:space="preserve">ft from </w:t>
            </w:r>
            <w:proofErr w:type="spellStart"/>
            <w:r w:rsidRPr="00211326">
              <w:rPr>
                <w:i/>
                <w:color w:val="000000" w:themeColor="text1"/>
              </w:rPr>
              <w:t>ax</w:t>
            </w:r>
            <w:proofErr w:type="spellEnd"/>
            <w:r w:rsidRPr="00211326">
              <w:rPr>
                <w:color w:val="000000" w:themeColor="text1"/>
              </w:rPr>
              <w:t xml:space="preserve"> + </w:t>
            </w:r>
            <w:r w:rsidRPr="00211326">
              <w:rPr>
                <w:i/>
                <w:color w:val="000000" w:themeColor="text1"/>
              </w:rPr>
              <w:t>b</w:t>
            </w:r>
            <w:r w:rsidRPr="00211326">
              <w:rPr>
                <w:color w:val="000000" w:themeColor="text1"/>
              </w:rPr>
              <w:t xml:space="preserve"> = </w:t>
            </w:r>
            <w:r w:rsidRPr="00211326">
              <w:rPr>
                <w:i/>
                <w:color w:val="000000" w:themeColor="text1"/>
              </w:rPr>
              <w:t>cx</w:t>
            </w:r>
            <w:r w:rsidRPr="00211326">
              <w:rPr>
                <w:color w:val="000000" w:themeColor="text1"/>
              </w:rPr>
              <w:t xml:space="preserve"> + </w:t>
            </w:r>
            <w:r w:rsidRPr="00211326">
              <w:rPr>
                <w:i/>
                <w:color w:val="000000" w:themeColor="text1"/>
              </w:rPr>
              <w:t>d</w:t>
            </w:r>
            <w:r w:rsidRPr="00211326">
              <w:rPr>
                <w:color w:val="000000" w:themeColor="text1"/>
              </w:rPr>
              <w:t xml:space="preserve"> for </w:t>
            </w:r>
            <w:r w:rsidR="00377F68">
              <w:rPr>
                <w:color w:val="000000" w:themeColor="text1"/>
              </w:rPr>
              <w:t xml:space="preserve">correctly isolating terms in </w:t>
            </w:r>
            <w:r w:rsidR="00377F68">
              <w:rPr>
                <w:i/>
                <w:color w:val="000000" w:themeColor="text1"/>
              </w:rPr>
              <w:t>x</w:t>
            </w:r>
            <w:r w:rsidR="00377F68">
              <w:rPr>
                <w:color w:val="000000" w:themeColor="text1"/>
              </w:rPr>
              <w:t xml:space="preserve"> on one side of equation and constant terms on the other</w:t>
            </w:r>
            <w:r w:rsidR="007E7C1A">
              <w:rPr>
                <w:color w:val="000000" w:themeColor="text1"/>
              </w:rPr>
              <w:t xml:space="preserve"> side</w:t>
            </w:r>
          </w:p>
          <w:p w14:paraId="30BE7BAB" w14:textId="77777777" w:rsidR="007E7C1A" w:rsidRPr="00377F68" w:rsidRDefault="007E7C1A" w:rsidP="00790F22">
            <w:pPr>
              <w:rPr>
                <w:color w:val="000000" w:themeColor="text1"/>
              </w:rPr>
            </w:pPr>
          </w:p>
        </w:tc>
      </w:tr>
      <w:tr w:rsidR="00790F22" w:rsidRPr="00211326" w14:paraId="30BE7BB4" w14:textId="77777777" w:rsidTr="0058140B">
        <w:trPr>
          <w:cantSplit/>
          <w:trHeight w:val="280"/>
          <w:tblHeader/>
          <w:jc w:val="center"/>
        </w:trPr>
        <w:tc>
          <w:tcPr>
            <w:tcW w:w="303" w:type="pct"/>
            <w:tcBorders>
              <w:top w:val="nil"/>
              <w:bottom w:val="single" w:sz="4" w:space="0" w:color="auto"/>
              <w:right w:val="nil"/>
            </w:tcBorders>
          </w:tcPr>
          <w:p w14:paraId="30BE7BAD"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30BE7BAE"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840" w:type="pct"/>
            <w:tcBorders>
              <w:top w:val="nil"/>
              <w:bottom w:val="single" w:sz="4" w:space="0" w:color="auto"/>
            </w:tcBorders>
          </w:tcPr>
          <w:p w14:paraId="30BE7BAF" w14:textId="77777777" w:rsidR="00790F22" w:rsidRPr="00211326" w:rsidRDefault="00790F22" w:rsidP="00790F22">
            <w:pPr>
              <w:pStyle w:val="Heading1"/>
              <w:jc w:val="left"/>
              <w:rPr>
                <w:color w:val="000000" w:themeColor="text1"/>
                <w:sz w:val="24"/>
                <w:szCs w:val="24"/>
              </w:rPr>
            </w:pPr>
          </w:p>
        </w:tc>
        <w:tc>
          <w:tcPr>
            <w:tcW w:w="762" w:type="pct"/>
            <w:vMerge/>
            <w:tcBorders>
              <w:top w:val="nil"/>
              <w:bottom w:val="single" w:sz="4" w:space="0" w:color="auto"/>
            </w:tcBorders>
          </w:tcPr>
          <w:p w14:paraId="30BE7BB0" w14:textId="77777777" w:rsidR="00790F22" w:rsidRPr="00211326" w:rsidRDefault="00790F22" w:rsidP="00790F22">
            <w:pPr>
              <w:pStyle w:val="Heading1"/>
              <w:rPr>
                <w:color w:val="000000" w:themeColor="text1"/>
                <w:sz w:val="24"/>
                <w:szCs w:val="24"/>
              </w:rPr>
            </w:pPr>
          </w:p>
        </w:tc>
        <w:tc>
          <w:tcPr>
            <w:tcW w:w="406" w:type="pct"/>
            <w:vMerge/>
            <w:tcBorders>
              <w:top w:val="nil"/>
              <w:bottom w:val="single" w:sz="4" w:space="0" w:color="auto"/>
            </w:tcBorders>
          </w:tcPr>
          <w:p w14:paraId="30BE7BB1" w14:textId="77777777" w:rsidR="00790F22" w:rsidRPr="00211326" w:rsidRDefault="00790F22" w:rsidP="00790F22">
            <w:pPr>
              <w:jc w:val="center"/>
              <w:rPr>
                <w:color w:val="000000" w:themeColor="text1"/>
              </w:rPr>
            </w:pPr>
          </w:p>
        </w:tc>
        <w:tc>
          <w:tcPr>
            <w:tcW w:w="254" w:type="pct"/>
            <w:tcBorders>
              <w:top w:val="nil"/>
              <w:bottom w:val="single" w:sz="4" w:space="0" w:color="auto"/>
              <w:right w:val="nil"/>
            </w:tcBorders>
          </w:tcPr>
          <w:p w14:paraId="30BE7BB2" w14:textId="77777777" w:rsidR="00790F22" w:rsidRPr="00211326" w:rsidRDefault="00790F22" w:rsidP="00790F22">
            <w:pPr>
              <w:jc w:val="center"/>
              <w:rPr>
                <w:color w:val="000000" w:themeColor="text1"/>
              </w:rPr>
            </w:pPr>
            <w:r w:rsidRPr="00211326">
              <w:rPr>
                <w:color w:val="000000" w:themeColor="text1"/>
              </w:rPr>
              <w:t>A1</w:t>
            </w:r>
          </w:p>
        </w:tc>
        <w:tc>
          <w:tcPr>
            <w:tcW w:w="2106" w:type="pct"/>
            <w:tcBorders>
              <w:top w:val="nil"/>
              <w:left w:val="nil"/>
              <w:bottom w:val="single" w:sz="4" w:space="0" w:color="auto"/>
            </w:tcBorders>
          </w:tcPr>
          <w:p w14:paraId="30BE7BB3" w14:textId="77777777" w:rsidR="00790F22" w:rsidRPr="00211326" w:rsidRDefault="00790F22" w:rsidP="00790F22">
            <w:pPr>
              <w:rPr>
                <w:color w:val="000000" w:themeColor="text1"/>
              </w:rPr>
            </w:pPr>
            <w:r w:rsidRPr="00211326">
              <w:rPr>
                <w:color w:val="000000" w:themeColor="text1"/>
              </w:rPr>
              <w:t>dep on at least M1</w:t>
            </w:r>
          </w:p>
        </w:tc>
      </w:tr>
      <w:tr w:rsidR="00790F22" w:rsidRPr="00211326" w14:paraId="30BE7BBD" w14:textId="77777777" w:rsidTr="0058140B">
        <w:trPr>
          <w:cantSplit/>
          <w:trHeight w:val="280"/>
          <w:tblHeader/>
          <w:jc w:val="center"/>
        </w:trPr>
        <w:tc>
          <w:tcPr>
            <w:tcW w:w="303" w:type="pct"/>
            <w:tcBorders>
              <w:top w:val="single" w:sz="4" w:space="0" w:color="auto"/>
              <w:bottom w:val="nil"/>
              <w:right w:val="nil"/>
            </w:tcBorders>
          </w:tcPr>
          <w:p w14:paraId="30BE7BB5"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2"/>
                <w:szCs w:val="22"/>
              </w:rPr>
            </w:pPr>
          </w:p>
        </w:tc>
        <w:tc>
          <w:tcPr>
            <w:tcW w:w="329" w:type="pct"/>
            <w:tcBorders>
              <w:top w:val="single" w:sz="4" w:space="0" w:color="auto"/>
              <w:left w:val="nil"/>
              <w:bottom w:val="nil"/>
            </w:tcBorders>
          </w:tcPr>
          <w:p w14:paraId="30BE7BB6" w14:textId="77777777" w:rsidR="00790F22" w:rsidRPr="00211326" w:rsidRDefault="00790F22" w:rsidP="00790F22">
            <w:pPr>
              <w:pStyle w:val="Heading2"/>
              <w:spacing w:before="0" w:after="0"/>
              <w:rPr>
                <w:rFonts w:ascii="Times New Roman" w:hAnsi="Times New Roman" w:cs="Times New Roman"/>
                <w:b w:val="0"/>
                <w:i w:val="0"/>
                <w:color w:val="000000" w:themeColor="text1"/>
                <w:sz w:val="22"/>
                <w:szCs w:val="22"/>
              </w:rPr>
            </w:pPr>
            <w:r w:rsidRPr="00211326">
              <w:rPr>
                <w:rFonts w:ascii="Times New Roman" w:hAnsi="Times New Roman" w:cs="Times New Roman"/>
                <w:b w:val="0"/>
                <w:i w:val="0"/>
                <w:color w:val="000000" w:themeColor="text1"/>
                <w:sz w:val="22"/>
                <w:szCs w:val="22"/>
              </w:rPr>
              <w:t>d (</w:t>
            </w:r>
            <w:proofErr w:type="spellStart"/>
            <w:r w:rsidRPr="00211326">
              <w:rPr>
                <w:rFonts w:ascii="Times New Roman" w:hAnsi="Times New Roman" w:cs="Times New Roman"/>
                <w:b w:val="0"/>
                <w:i w:val="0"/>
                <w:color w:val="000000" w:themeColor="text1"/>
                <w:sz w:val="22"/>
                <w:szCs w:val="22"/>
              </w:rPr>
              <w:t>i</w:t>
            </w:r>
            <w:proofErr w:type="spellEnd"/>
            <w:r w:rsidRPr="00211326">
              <w:rPr>
                <w:rFonts w:ascii="Times New Roman" w:hAnsi="Times New Roman" w:cs="Times New Roman"/>
                <w:b w:val="0"/>
                <w:i w:val="0"/>
                <w:color w:val="000000" w:themeColor="text1"/>
                <w:sz w:val="22"/>
                <w:szCs w:val="22"/>
              </w:rPr>
              <w:t>)</w:t>
            </w:r>
          </w:p>
        </w:tc>
        <w:tc>
          <w:tcPr>
            <w:tcW w:w="840" w:type="pct"/>
            <w:tcBorders>
              <w:top w:val="single" w:sz="4" w:space="0" w:color="auto"/>
              <w:bottom w:val="nil"/>
            </w:tcBorders>
          </w:tcPr>
          <w:p w14:paraId="30BE7BB7" w14:textId="77777777" w:rsidR="00790F22" w:rsidRPr="00211326" w:rsidRDefault="00790F22" w:rsidP="00790F22">
            <w:pPr>
              <w:pStyle w:val="Heading1"/>
              <w:jc w:val="left"/>
              <w:rPr>
                <w:color w:val="000000" w:themeColor="text1"/>
                <w:sz w:val="22"/>
                <w:szCs w:val="22"/>
              </w:rPr>
            </w:pPr>
          </w:p>
        </w:tc>
        <w:tc>
          <w:tcPr>
            <w:tcW w:w="762" w:type="pct"/>
            <w:vMerge w:val="restart"/>
            <w:tcBorders>
              <w:top w:val="single" w:sz="4" w:space="0" w:color="auto"/>
              <w:bottom w:val="nil"/>
            </w:tcBorders>
          </w:tcPr>
          <w:p w14:paraId="30BE7BB8" w14:textId="77777777" w:rsidR="00790F22" w:rsidRPr="00211326" w:rsidRDefault="00A10EA2" w:rsidP="00A10EA2">
            <w:pPr>
              <w:pStyle w:val="Heading1"/>
              <w:rPr>
                <w:color w:val="000000" w:themeColor="text1"/>
                <w:sz w:val="22"/>
                <w:szCs w:val="22"/>
              </w:rPr>
            </w:pPr>
            <w:r w:rsidRPr="00211326">
              <w:rPr>
                <w:color w:val="000000" w:themeColor="text1"/>
                <w:sz w:val="22"/>
                <w:szCs w:val="22"/>
              </w:rPr>
              <w:t>(</w:t>
            </w:r>
            <w:r w:rsidRPr="00211326">
              <w:rPr>
                <w:i/>
                <w:color w:val="000000" w:themeColor="text1"/>
                <w:sz w:val="22"/>
                <w:szCs w:val="22"/>
              </w:rPr>
              <w:t>x</w:t>
            </w:r>
            <w:r w:rsidRPr="00211326">
              <w:rPr>
                <w:color w:val="000000" w:themeColor="text1"/>
                <w:sz w:val="22"/>
                <w:szCs w:val="22"/>
              </w:rPr>
              <w:t xml:space="preserve"> – 4)(</w:t>
            </w:r>
            <w:r w:rsidRPr="00211326">
              <w:rPr>
                <w:i/>
                <w:color w:val="000000" w:themeColor="text1"/>
                <w:sz w:val="22"/>
                <w:szCs w:val="22"/>
              </w:rPr>
              <w:t>x</w:t>
            </w:r>
            <w:r w:rsidRPr="00211326">
              <w:rPr>
                <w:color w:val="000000" w:themeColor="text1"/>
                <w:sz w:val="22"/>
                <w:szCs w:val="22"/>
              </w:rPr>
              <w:t xml:space="preserve"> + 6)</w:t>
            </w:r>
          </w:p>
        </w:tc>
        <w:tc>
          <w:tcPr>
            <w:tcW w:w="406" w:type="pct"/>
            <w:vMerge w:val="restart"/>
            <w:tcBorders>
              <w:top w:val="single" w:sz="4" w:space="0" w:color="auto"/>
              <w:bottom w:val="nil"/>
            </w:tcBorders>
          </w:tcPr>
          <w:p w14:paraId="30BE7BB9" w14:textId="77777777" w:rsidR="00790F22" w:rsidRPr="00211326" w:rsidRDefault="00377F68" w:rsidP="00790F22">
            <w:pPr>
              <w:jc w:val="center"/>
              <w:rPr>
                <w:color w:val="000000" w:themeColor="text1"/>
              </w:rPr>
            </w:pPr>
            <w:r>
              <w:rPr>
                <w:color w:val="000000" w:themeColor="text1"/>
              </w:rPr>
              <w:t>2</w:t>
            </w:r>
          </w:p>
        </w:tc>
        <w:tc>
          <w:tcPr>
            <w:tcW w:w="254" w:type="pct"/>
            <w:tcBorders>
              <w:top w:val="single" w:sz="4" w:space="0" w:color="auto"/>
              <w:bottom w:val="nil"/>
              <w:right w:val="nil"/>
            </w:tcBorders>
          </w:tcPr>
          <w:p w14:paraId="30BE7BBA" w14:textId="77777777" w:rsidR="00790F22" w:rsidRPr="00211326" w:rsidRDefault="00790F22" w:rsidP="00790F22">
            <w:pPr>
              <w:jc w:val="center"/>
              <w:rPr>
                <w:color w:val="000000" w:themeColor="text1"/>
              </w:rPr>
            </w:pPr>
            <w:r w:rsidRPr="00211326">
              <w:rPr>
                <w:color w:val="000000" w:themeColor="text1"/>
              </w:rPr>
              <w:t>M1</w:t>
            </w:r>
          </w:p>
        </w:tc>
        <w:tc>
          <w:tcPr>
            <w:tcW w:w="2106" w:type="pct"/>
            <w:tcBorders>
              <w:top w:val="single" w:sz="4" w:space="0" w:color="auto"/>
              <w:left w:val="nil"/>
              <w:bottom w:val="nil"/>
            </w:tcBorders>
          </w:tcPr>
          <w:p w14:paraId="30BE7BBB" w14:textId="77777777" w:rsidR="00790F22" w:rsidRPr="00211326" w:rsidRDefault="00790F22" w:rsidP="00790F22">
            <w:pPr>
              <w:rPr>
                <w:color w:val="000000" w:themeColor="text1"/>
              </w:rPr>
            </w:pPr>
            <w:r w:rsidRPr="00211326">
              <w:rPr>
                <w:color w:val="000000" w:themeColor="text1"/>
              </w:rPr>
              <w:t>for (</w:t>
            </w:r>
            <w:r w:rsidRPr="00211326">
              <w:rPr>
                <w:i/>
                <w:color w:val="000000" w:themeColor="text1"/>
              </w:rPr>
              <w:t>x</w:t>
            </w:r>
            <w:r w:rsidRPr="00211326">
              <w:rPr>
                <w:color w:val="000000" w:themeColor="text1"/>
              </w:rPr>
              <w:t xml:space="preserve"> + </w:t>
            </w:r>
            <w:r w:rsidRPr="00211326">
              <w:rPr>
                <w:i/>
                <w:color w:val="000000" w:themeColor="text1"/>
              </w:rPr>
              <w:t>a</w:t>
            </w:r>
            <w:r w:rsidRPr="00211326">
              <w:rPr>
                <w:color w:val="000000" w:themeColor="text1"/>
              </w:rPr>
              <w:t>)(</w:t>
            </w:r>
            <w:r w:rsidRPr="00211326">
              <w:rPr>
                <w:i/>
                <w:color w:val="000000" w:themeColor="text1"/>
              </w:rPr>
              <w:t>x</w:t>
            </w:r>
            <w:r w:rsidRPr="00211326">
              <w:rPr>
                <w:color w:val="000000" w:themeColor="text1"/>
              </w:rPr>
              <w:t xml:space="preserve"> + </w:t>
            </w:r>
            <w:r w:rsidRPr="00211326">
              <w:rPr>
                <w:i/>
                <w:color w:val="000000" w:themeColor="text1"/>
              </w:rPr>
              <w:t>b</w:t>
            </w:r>
            <w:r w:rsidRPr="00211326">
              <w:rPr>
                <w:color w:val="000000" w:themeColor="text1"/>
              </w:rPr>
              <w:t xml:space="preserve">) where either </w:t>
            </w:r>
            <w:r w:rsidRPr="00211326">
              <w:rPr>
                <w:i/>
                <w:color w:val="000000" w:themeColor="text1"/>
              </w:rPr>
              <w:t>ab</w:t>
            </w:r>
            <w:r w:rsidRPr="00211326">
              <w:rPr>
                <w:color w:val="000000" w:themeColor="text1"/>
              </w:rPr>
              <w:t xml:space="preserve"> = −24 </w:t>
            </w:r>
            <w:r w:rsidRPr="00211326">
              <w:rPr>
                <w:b/>
                <w:color w:val="000000" w:themeColor="text1"/>
              </w:rPr>
              <w:t>or</w:t>
            </w:r>
            <w:r w:rsidRPr="00211326">
              <w:rPr>
                <w:color w:val="000000" w:themeColor="text1"/>
              </w:rPr>
              <w:t xml:space="preserve"> </w:t>
            </w:r>
            <w:r w:rsidRPr="00211326">
              <w:rPr>
                <w:i/>
                <w:color w:val="000000" w:themeColor="text1"/>
              </w:rPr>
              <w:t>a</w:t>
            </w:r>
            <w:r w:rsidRPr="00211326">
              <w:rPr>
                <w:color w:val="000000" w:themeColor="text1"/>
              </w:rPr>
              <w:t xml:space="preserve"> + </w:t>
            </w:r>
            <w:r w:rsidRPr="00211326">
              <w:rPr>
                <w:i/>
                <w:color w:val="000000" w:themeColor="text1"/>
              </w:rPr>
              <w:t>b</w:t>
            </w:r>
            <w:r w:rsidRPr="00211326">
              <w:rPr>
                <w:color w:val="000000" w:themeColor="text1"/>
              </w:rPr>
              <w:t xml:space="preserve"> = +2</w:t>
            </w:r>
          </w:p>
          <w:p w14:paraId="30BE7BBC" w14:textId="77777777" w:rsidR="00790F22" w:rsidRPr="00211326" w:rsidRDefault="00790F22" w:rsidP="00790F22">
            <w:pPr>
              <w:rPr>
                <w:color w:val="000000" w:themeColor="text1"/>
              </w:rPr>
            </w:pPr>
            <w:proofErr w:type="spellStart"/>
            <w:r w:rsidRPr="00211326">
              <w:rPr>
                <w:color w:val="000000" w:themeColor="text1"/>
              </w:rPr>
              <w:t>e.g</w:t>
            </w:r>
            <w:proofErr w:type="spellEnd"/>
            <w:r w:rsidRPr="00211326">
              <w:rPr>
                <w:color w:val="000000" w:themeColor="text1"/>
              </w:rPr>
              <w:t xml:space="preserve">  (</w:t>
            </w:r>
            <w:r w:rsidRPr="00211326">
              <w:rPr>
                <w:i/>
                <w:color w:val="000000" w:themeColor="text1"/>
              </w:rPr>
              <w:t>x</w:t>
            </w:r>
            <w:r w:rsidRPr="00211326">
              <w:rPr>
                <w:color w:val="000000" w:themeColor="text1"/>
              </w:rPr>
              <w:t xml:space="preserve"> – 6)</w:t>
            </w:r>
            <w:r w:rsidR="00BF58ED" w:rsidRPr="00211326">
              <w:rPr>
                <w:color w:val="000000" w:themeColor="text1"/>
              </w:rPr>
              <w:t>(</w:t>
            </w:r>
            <w:r w:rsidRPr="00211326">
              <w:rPr>
                <w:i/>
                <w:color w:val="000000" w:themeColor="text1"/>
              </w:rPr>
              <w:t>x</w:t>
            </w:r>
            <w:r w:rsidRPr="00211326">
              <w:rPr>
                <w:color w:val="000000" w:themeColor="text1"/>
              </w:rPr>
              <w:t xml:space="preserve"> + 4)  </w:t>
            </w:r>
          </w:p>
        </w:tc>
      </w:tr>
      <w:tr w:rsidR="00A10EA2" w:rsidRPr="00211326" w14:paraId="30BE7BC5" w14:textId="77777777" w:rsidTr="0058140B">
        <w:trPr>
          <w:cantSplit/>
          <w:trHeight w:val="280"/>
          <w:tblHeader/>
          <w:jc w:val="center"/>
        </w:trPr>
        <w:tc>
          <w:tcPr>
            <w:tcW w:w="303" w:type="pct"/>
            <w:tcBorders>
              <w:top w:val="nil"/>
              <w:bottom w:val="nil"/>
              <w:right w:val="nil"/>
            </w:tcBorders>
          </w:tcPr>
          <w:p w14:paraId="30BE7BBE" w14:textId="77777777" w:rsidR="00A10EA2" w:rsidRPr="00211326" w:rsidRDefault="00A10EA2" w:rsidP="00790F22">
            <w:pPr>
              <w:pStyle w:val="Heading2"/>
              <w:spacing w:before="0" w:after="0"/>
              <w:jc w:val="center"/>
              <w:rPr>
                <w:rFonts w:ascii="Times New Roman" w:hAnsi="Times New Roman" w:cs="Times New Roman"/>
                <w:i w:val="0"/>
                <w:color w:val="000000" w:themeColor="text1"/>
                <w:sz w:val="22"/>
                <w:szCs w:val="22"/>
              </w:rPr>
            </w:pPr>
          </w:p>
        </w:tc>
        <w:tc>
          <w:tcPr>
            <w:tcW w:w="329" w:type="pct"/>
            <w:tcBorders>
              <w:top w:val="nil"/>
              <w:left w:val="nil"/>
              <w:bottom w:val="nil"/>
            </w:tcBorders>
          </w:tcPr>
          <w:p w14:paraId="30BE7BBF" w14:textId="77777777" w:rsidR="00A10EA2" w:rsidRPr="00211326" w:rsidRDefault="00A10EA2" w:rsidP="00790F22">
            <w:pPr>
              <w:pStyle w:val="Heading2"/>
              <w:spacing w:before="0" w:after="0"/>
              <w:rPr>
                <w:rFonts w:ascii="Times New Roman" w:hAnsi="Times New Roman" w:cs="Times New Roman"/>
                <w:b w:val="0"/>
                <w:i w:val="0"/>
                <w:color w:val="000000" w:themeColor="text1"/>
                <w:sz w:val="22"/>
                <w:szCs w:val="22"/>
              </w:rPr>
            </w:pPr>
          </w:p>
        </w:tc>
        <w:tc>
          <w:tcPr>
            <w:tcW w:w="840" w:type="pct"/>
            <w:tcBorders>
              <w:top w:val="nil"/>
              <w:bottom w:val="nil"/>
            </w:tcBorders>
          </w:tcPr>
          <w:p w14:paraId="30BE7BC0" w14:textId="77777777" w:rsidR="00A10EA2" w:rsidRPr="00211326" w:rsidRDefault="00A10EA2" w:rsidP="00790F22">
            <w:pPr>
              <w:pStyle w:val="Heading1"/>
              <w:jc w:val="left"/>
              <w:rPr>
                <w:color w:val="000000" w:themeColor="text1"/>
                <w:sz w:val="22"/>
                <w:szCs w:val="22"/>
              </w:rPr>
            </w:pPr>
          </w:p>
        </w:tc>
        <w:tc>
          <w:tcPr>
            <w:tcW w:w="762" w:type="pct"/>
            <w:vMerge/>
            <w:tcBorders>
              <w:top w:val="nil"/>
              <w:bottom w:val="nil"/>
            </w:tcBorders>
            <w:vAlign w:val="center"/>
          </w:tcPr>
          <w:p w14:paraId="30BE7BC1" w14:textId="77777777" w:rsidR="00A10EA2" w:rsidRPr="00211326" w:rsidRDefault="00A10EA2" w:rsidP="00A10EA2">
            <w:pPr>
              <w:pStyle w:val="Heading1"/>
              <w:rPr>
                <w:color w:val="000000" w:themeColor="text1"/>
                <w:sz w:val="22"/>
                <w:szCs w:val="22"/>
              </w:rPr>
            </w:pPr>
          </w:p>
        </w:tc>
        <w:tc>
          <w:tcPr>
            <w:tcW w:w="406" w:type="pct"/>
            <w:vMerge/>
            <w:tcBorders>
              <w:top w:val="nil"/>
              <w:bottom w:val="nil"/>
            </w:tcBorders>
          </w:tcPr>
          <w:p w14:paraId="30BE7BC2" w14:textId="77777777" w:rsidR="00A10EA2" w:rsidRPr="00211326" w:rsidRDefault="00A10EA2" w:rsidP="00790F22">
            <w:pPr>
              <w:jc w:val="center"/>
              <w:rPr>
                <w:color w:val="000000" w:themeColor="text1"/>
              </w:rPr>
            </w:pPr>
          </w:p>
        </w:tc>
        <w:tc>
          <w:tcPr>
            <w:tcW w:w="254" w:type="pct"/>
            <w:tcBorders>
              <w:top w:val="nil"/>
              <w:bottom w:val="nil"/>
              <w:right w:val="nil"/>
            </w:tcBorders>
          </w:tcPr>
          <w:p w14:paraId="30BE7BC3" w14:textId="77777777" w:rsidR="00A10EA2" w:rsidRPr="00211326" w:rsidRDefault="00A10EA2" w:rsidP="00790F22">
            <w:pPr>
              <w:jc w:val="center"/>
              <w:rPr>
                <w:color w:val="000000" w:themeColor="text1"/>
              </w:rPr>
            </w:pPr>
          </w:p>
        </w:tc>
        <w:tc>
          <w:tcPr>
            <w:tcW w:w="2106" w:type="pct"/>
            <w:tcBorders>
              <w:top w:val="nil"/>
              <w:left w:val="nil"/>
              <w:bottom w:val="nil"/>
            </w:tcBorders>
          </w:tcPr>
          <w:p w14:paraId="30BE7BC4" w14:textId="77777777" w:rsidR="00A10EA2" w:rsidRPr="00211326" w:rsidRDefault="00A10EA2" w:rsidP="00790F22">
            <w:pPr>
              <w:rPr>
                <w:color w:val="000000" w:themeColor="text1"/>
              </w:rPr>
            </w:pPr>
          </w:p>
        </w:tc>
      </w:tr>
      <w:tr w:rsidR="00790F22" w:rsidRPr="00211326" w14:paraId="30BE7BCE" w14:textId="77777777" w:rsidTr="0058140B">
        <w:trPr>
          <w:cantSplit/>
          <w:trHeight w:val="280"/>
          <w:tblHeader/>
          <w:jc w:val="center"/>
        </w:trPr>
        <w:tc>
          <w:tcPr>
            <w:tcW w:w="303" w:type="pct"/>
            <w:tcBorders>
              <w:top w:val="nil"/>
              <w:bottom w:val="nil"/>
              <w:right w:val="nil"/>
            </w:tcBorders>
          </w:tcPr>
          <w:p w14:paraId="30BE7BC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BC7"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840" w:type="pct"/>
            <w:tcBorders>
              <w:top w:val="nil"/>
              <w:bottom w:val="nil"/>
            </w:tcBorders>
          </w:tcPr>
          <w:p w14:paraId="30BE7BC8" w14:textId="77777777" w:rsidR="00790F22" w:rsidRPr="00211326" w:rsidRDefault="00790F22" w:rsidP="00790F22">
            <w:pPr>
              <w:pStyle w:val="Heading1"/>
              <w:jc w:val="left"/>
              <w:rPr>
                <w:color w:val="000000" w:themeColor="text1"/>
                <w:sz w:val="24"/>
                <w:szCs w:val="24"/>
              </w:rPr>
            </w:pPr>
          </w:p>
        </w:tc>
        <w:tc>
          <w:tcPr>
            <w:tcW w:w="762" w:type="pct"/>
            <w:vMerge/>
            <w:tcBorders>
              <w:top w:val="nil"/>
              <w:bottom w:val="nil"/>
            </w:tcBorders>
          </w:tcPr>
          <w:p w14:paraId="30BE7BC9" w14:textId="77777777" w:rsidR="00790F22" w:rsidRPr="00211326" w:rsidRDefault="00790F22" w:rsidP="00790F22">
            <w:pPr>
              <w:pStyle w:val="Heading1"/>
              <w:rPr>
                <w:color w:val="000000" w:themeColor="text1"/>
                <w:sz w:val="24"/>
                <w:szCs w:val="24"/>
              </w:rPr>
            </w:pPr>
          </w:p>
        </w:tc>
        <w:tc>
          <w:tcPr>
            <w:tcW w:w="406" w:type="pct"/>
            <w:vMerge/>
            <w:tcBorders>
              <w:top w:val="nil"/>
              <w:bottom w:val="nil"/>
            </w:tcBorders>
          </w:tcPr>
          <w:p w14:paraId="30BE7BCA" w14:textId="77777777" w:rsidR="00790F22" w:rsidRPr="00211326" w:rsidRDefault="00790F22" w:rsidP="00790F22">
            <w:pPr>
              <w:jc w:val="center"/>
              <w:rPr>
                <w:color w:val="000000" w:themeColor="text1"/>
              </w:rPr>
            </w:pPr>
          </w:p>
        </w:tc>
        <w:tc>
          <w:tcPr>
            <w:tcW w:w="254" w:type="pct"/>
            <w:tcBorders>
              <w:top w:val="nil"/>
              <w:bottom w:val="nil"/>
              <w:right w:val="nil"/>
            </w:tcBorders>
          </w:tcPr>
          <w:p w14:paraId="30BE7BCB" w14:textId="77777777" w:rsidR="00790F22" w:rsidRPr="00211326" w:rsidRDefault="00790F22" w:rsidP="00790F22">
            <w:pPr>
              <w:jc w:val="center"/>
              <w:rPr>
                <w:color w:val="000000" w:themeColor="text1"/>
              </w:rPr>
            </w:pPr>
            <w:r w:rsidRPr="00211326">
              <w:rPr>
                <w:color w:val="000000" w:themeColor="text1"/>
              </w:rPr>
              <w:t>A1</w:t>
            </w:r>
          </w:p>
          <w:p w14:paraId="30BE7BCC" w14:textId="77777777" w:rsidR="00790F22" w:rsidRPr="00211326" w:rsidRDefault="00790F22" w:rsidP="00790F22">
            <w:pPr>
              <w:jc w:val="center"/>
              <w:rPr>
                <w:color w:val="000000" w:themeColor="text1"/>
              </w:rPr>
            </w:pPr>
          </w:p>
        </w:tc>
        <w:tc>
          <w:tcPr>
            <w:tcW w:w="2106" w:type="pct"/>
            <w:tcBorders>
              <w:top w:val="nil"/>
              <w:left w:val="nil"/>
              <w:bottom w:val="nil"/>
            </w:tcBorders>
          </w:tcPr>
          <w:p w14:paraId="30BE7BCD" w14:textId="77777777" w:rsidR="00790F22" w:rsidRPr="00211326" w:rsidRDefault="00790F22" w:rsidP="00790F22">
            <w:pPr>
              <w:rPr>
                <w:color w:val="000000" w:themeColor="text1"/>
              </w:rPr>
            </w:pPr>
          </w:p>
        </w:tc>
      </w:tr>
      <w:tr w:rsidR="00790F22" w:rsidRPr="00211326" w14:paraId="30BE7BD6" w14:textId="77777777" w:rsidTr="0058140B">
        <w:trPr>
          <w:cantSplit/>
          <w:trHeight w:val="280"/>
          <w:tblHeader/>
          <w:jc w:val="center"/>
        </w:trPr>
        <w:tc>
          <w:tcPr>
            <w:tcW w:w="303" w:type="pct"/>
            <w:tcBorders>
              <w:top w:val="nil"/>
              <w:bottom w:val="single" w:sz="4" w:space="0" w:color="auto"/>
              <w:right w:val="nil"/>
            </w:tcBorders>
          </w:tcPr>
          <w:p w14:paraId="30BE7BCF"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2"/>
                <w:szCs w:val="22"/>
              </w:rPr>
            </w:pPr>
          </w:p>
        </w:tc>
        <w:tc>
          <w:tcPr>
            <w:tcW w:w="329" w:type="pct"/>
            <w:tcBorders>
              <w:top w:val="nil"/>
              <w:left w:val="nil"/>
              <w:bottom w:val="single" w:sz="4" w:space="0" w:color="auto"/>
            </w:tcBorders>
          </w:tcPr>
          <w:p w14:paraId="30BE7BD0" w14:textId="77777777" w:rsidR="00790F22" w:rsidRPr="00211326" w:rsidRDefault="00790F22" w:rsidP="00790F22">
            <w:pPr>
              <w:pStyle w:val="Heading2"/>
              <w:spacing w:before="0" w:after="0"/>
              <w:rPr>
                <w:rFonts w:ascii="Times New Roman" w:hAnsi="Times New Roman" w:cs="Times New Roman"/>
                <w:b w:val="0"/>
                <w:i w:val="0"/>
                <w:color w:val="000000" w:themeColor="text1"/>
                <w:sz w:val="22"/>
                <w:szCs w:val="22"/>
              </w:rPr>
            </w:pPr>
            <w:r w:rsidRPr="00211326">
              <w:rPr>
                <w:rFonts w:ascii="Times New Roman" w:hAnsi="Times New Roman" w:cs="Times New Roman"/>
                <w:b w:val="0"/>
                <w:i w:val="0"/>
                <w:color w:val="000000" w:themeColor="text1"/>
                <w:sz w:val="22"/>
                <w:szCs w:val="22"/>
              </w:rPr>
              <w:t>(ii)</w:t>
            </w:r>
          </w:p>
        </w:tc>
        <w:tc>
          <w:tcPr>
            <w:tcW w:w="840" w:type="pct"/>
            <w:tcBorders>
              <w:top w:val="nil"/>
              <w:bottom w:val="single" w:sz="4" w:space="0" w:color="auto"/>
            </w:tcBorders>
          </w:tcPr>
          <w:p w14:paraId="30BE7BD1" w14:textId="77777777" w:rsidR="00790F22" w:rsidRPr="00211326" w:rsidRDefault="00790F22" w:rsidP="00790F22">
            <w:pPr>
              <w:pStyle w:val="Heading1"/>
              <w:jc w:val="left"/>
              <w:rPr>
                <w:color w:val="000000" w:themeColor="text1"/>
                <w:sz w:val="22"/>
                <w:szCs w:val="22"/>
              </w:rPr>
            </w:pPr>
          </w:p>
        </w:tc>
        <w:tc>
          <w:tcPr>
            <w:tcW w:w="762" w:type="pct"/>
            <w:tcBorders>
              <w:top w:val="nil"/>
              <w:bottom w:val="single" w:sz="4" w:space="0" w:color="auto"/>
            </w:tcBorders>
          </w:tcPr>
          <w:p w14:paraId="30BE7BD2" w14:textId="77777777" w:rsidR="00790F22" w:rsidRPr="00211326" w:rsidRDefault="00790F22" w:rsidP="00790F22">
            <w:pPr>
              <w:pStyle w:val="Heading1"/>
              <w:rPr>
                <w:color w:val="000000" w:themeColor="text1"/>
                <w:sz w:val="22"/>
                <w:szCs w:val="22"/>
              </w:rPr>
            </w:pPr>
            <w:r w:rsidRPr="00211326">
              <w:rPr>
                <w:color w:val="000000" w:themeColor="text1"/>
                <w:sz w:val="22"/>
                <w:szCs w:val="22"/>
              </w:rPr>
              <w:t>4, − 6</w:t>
            </w:r>
          </w:p>
        </w:tc>
        <w:tc>
          <w:tcPr>
            <w:tcW w:w="406" w:type="pct"/>
            <w:tcBorders>
              <w:top w:val="nil"/>
              <w:bottom w:val="single" w:sz="4" w:space="0" w:color="auto"/>
            </w:tcBorders>
          </w:tcPr>
          <w:p w14:paraId="30BE7BD3" w14:textId="77777777" w:rsidR="00790F22" w:rsidRPr="00211326" w:rsidRDefault="00790F22" w:rsidP="00790F22">
            <w:pPr>
              <w:jc w:val="center"/>
              <w:rPr>
                <w:color w:val="000000" w:themeColor="text1"/>
              </w:rPr>
            </w:pPr>
            <w:r w:rsidRPr="00211326">
              <w:rPr>
                <w:color w:val="000000" w:themeColor="text1"/>
              </w:rPr>
              <w:t>1</w:t>
            </w:r>
          </w:p>
        </w:tc>
        <w:tc>
          <w:tcPr>
            <w:tcW w:w="254" w:type="pct"/>
            <w:tcBorders>
              <w:top w:val="nil"/>
              <w:bottom w:val="single" w:sz="4" w:space="0" w:color="auto"/>
              <w:right w:val="nil"/>
            </w:tcBorders>
          </w:tcPr>
          <w:p w14:paraId="30BE7BD4" w14:textId="77777777" w:rsidR="00790F22" w:rsidRPr="00211326" w:rsidRDefault="00790F22" w:rsidP="00790F22">
            <w:pPr>
              <w:jc w:val="center"/>
              <w:rPr>
                <w:color w:val="000000" w:themeColor="text1"/>
              </w:rPr>
            </w:pPr>
            <w:r w:rsidRPr="00211326">
              <w:rPr>
                <w:color w:val="000000" w:themeColor="text1"/>
              </w:rPr>
              <w:t>B1</w:t>
            </w:r>
          </w:p>
        </w:tc>
        <w:tc>
          <w:tcPr>
            <w:tcW w:w="2106" w:type="pct"/>
            <w:tcBorders>
              <w:top w:val="nil"/>
              <w:left w:val="nil"/>
              <w:bottom w:val="single" w:sz="4" w:space="0" w:color="auto"/>
            </w:tcBorders>
          </w:tcPr>
          <w:p w14:paraId="30BE7BD5" w14:textId="77777777" w:rsidR="00790F22" w:rsidRPr="00211326" w:rsidRDefault="00A10EA2" w:rsidP="00790F22">
            <w:pPr>
              <w:rPr>
                <w:color w:val="000000" w:themeColor="text1"/>
              </w:rPr>
            </w:pPr>
            <w:proofErr w:type="spellStart"/>
            <w:r w:rsidRPr="00624576">
              <w:rPr>
                <w:color w:val="000000" w:themeColor="text1"/>
              </w:rPr>
              <w:t>cao</w:t>
            </w:r>
            <w:proofErr w:type="spellEnd"/>
            <w:r w:rsidRPr="00624576">
              <w:rPr>
                <w:color w:val="000000" w:themeColor="text1"/>
              </w:rPr>
              <w:t xml:space="preserve"> </w:t>
            </w:r>
            <w:r w:rsidRPr="00624576">
              <w:rPr>
                <w:b/>
                <w:color w:val="000000" w:themeColor="text1"/>
              </w:rPr>
              <w:t xml:space="preserve">or </w:t>
            </w:r>
            <w:r w:rsidR="00790F22" w:rsidRPr="00624576">
              <w:rPr>
                <w:color w:val="000000" w:themeColor="text1"/>
              </w:rPr>
              <w:t xml:space="preserve">ft </w:t>
            </w:r>
            <w:r w:rsidRPr="00624576">
              <w:rPr>
                <w:color w:val="000000" w:themeColor="text1"/>
              </w:rPr>
              <w:t xml:space="preserve">from </w:t>
            </w:r>
            <w:r w:rsidR="009019F4" w:rsidRPr="00624576">
              <w:rPr>
                <w:color w:val="000000" w:themeColor="text1"/>
              </w:rPr>
              <w:t xml:space="preserve">any </w:t>
            </w:r>
            <w:r w:rsidRPr="00624576">
              <w:rPr>
                <w:color w:val="000000" w:themeColor="text1"/>
              </w:rPr>
              <w:t>(</w:t>
            </w:r>
            <w:r w:rsidRPr="00624576">
              <w:rPr>
                <w:i/>
                <w:color w:val="000000" w:themeColor="text1"/>
              </w:rPr>
              <w:t>x</w:t>
            </w:r>
            <w:r w:rsidRPr="00624576">
              <w:rPr>
                <w:color w:val="000000" w:themeColor="text1"/>
              </w:rPr>
              <w:t xml:space="preserve"> + </w:t>
            </w:r>
            <w:r w:rsidR="009019F4" w:rsidRPr="00624576">
              <w:rPr>
                <w:i/>
                <w:color w:val="000000" w:themeColor="text1"/>
              </w:rPr>
              <w:t>p</w:t>
            </w:r>
            <w:r w:rsidRPr="00624576">
              <w:rPr>
                <w:color w:val="000000" w:themeColor="text1"/>
              </w:rPr>
              <w:t>)(</w:t>
            </w:r>
            <w:r w:rsidRPr="00624576">
              <w:rPr>
                <w:i/>
                <w:color w:val="000000" w:themeColor="text1"/>
              </w:rPr>
              <w:t>x</w:t>
            </w:r>
            <w:r w:rsidRPr="00624576">
              <w:rPr>
                <w:color w:val="000000" w:themeColor="text1"/>
              </w:rPr>
              <w:t xml:space="preserve"> + </w:t>
            </w:r>
            <w:r w:rsidR="009019F4" w:rsidRPr="00624576">
              <w:rPr>
                <w:i/>
                <w:color w:val="000000" w:themeColor="text1"/>
              </w:rPr>
              <w:t>q</w:t>
            </w:r>
            <w:r w:rsidRPr="00624576">
              <w:rPr>
                <w:color w:val="000000" w:themeColor="text1"/>
              </w:rPr>
              <w:t>)</w:t>
            </w:r>
          </w:p>
        </w:tc>
      </w:tr>
      <w:tr w:rsidR="00790F22" w:rsidRPr="00211326" w14:paraId="30BE7BDF" w14:textId="77777777" w:rsidTr="0058140B">
        <w:trPr>
          <w:cantSplit/>
          <w:trHeight w:val="280"/>
          <w:tblHeader/>
          <w:jc w:val="center"/>
        </w:trPr>
        <w:tc>
          <w:tcPr>
            <w:tcW w:w="303" w:type="pct"/>
            <w:tcBorders>
              <w:top w:val="single" w:sz="4" w:space="0" w:color="auto"/>
              <w:bottom w:val="nil"/>
              <w:right w:val="nil"/>
            </w:tcBorders>
          </w:tcPr>
          <w:p w14:paraId="30BE7BD7"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4</w:t>
            </w:r>
          </w:p>
        </w:tc>
        <w:tc>
          <w:tcPr>
            <w:tcW w:w="329" w:type="pct"/>
            <w:tcBorders>
              <w:top w:val="single" w:sz="4" w:space="0" w:color="auto"/>
              <w:left w:val="nil"/>
              <w:bottom w:val="nil"/>
            </w:tcBorders>
          </w:tcPr>
          <w:p w14:paraId="30BE7BD8"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 (</w:t>
            </w:r>
            <w:proofErr w:type="spellStart"/>
            <w:r w:rsidRPr="00211326">
              <w:rPr>
                <w:rFonts w:ascii="Times New Roman" w:hAnsi="Times New Roman" w:cs="Times New Roman"/>
                <w:b w:val="0"/>
                <w:i w:val="0"/>
                <w:color w:val="000000" w:themeColor="text1"/>
                <w:sz w:val="24"/>
                <w:szCs w:val="24"/>
              </w:rPr>
              <w:t>i</w:t>
            </w:r>
            <w:proofErr w:type="spellEnd"/>
            <w:r w:rsidRPr="00211326">
              <w:rPr>
                <w:rFonts w:ascii="Times New Roman" w:hAnsi="Times New Roman" w:cs="Times New Roman"/>
                <w:b w:val="0"/>
                <w:i w:val="0"/>
                <w:color w:val="000000" w:themeColor="text1"/>
                <w:sz w:val="24"/>
                <w:szCs w:val="24"/>
              </w:rPr>
              <w:t>)</w:t>
            </w:r>
          </w:p>
        </w:tc>
        <w:tc>
          <w:tcPr>
            <w:tcW w:w="840" w:type="pct"/>
            <w:tcBorders>
              <w:top w:val="single" w:sz="4" w:space="0" w:color="auto"/>
              <w:bottom w:val="nil"/>
            </w:tcBorders>
          </w:tcPr>
          <w:p w14:paraId="30BE7BD9" w14:textId="77777777" w:rsidR="00790F22" w:rsidRPr="00211326" w:rsidRDefault="00790F22" w:rsidP="00790F22">
            <w:pPr>
              <w:pStyle w:val="Heading1"/>
              <w:jc w:val="left"/>
              <w:rPr>
                <w:color w:val="000000" w:themeColor="text1"/>
                <w:sz w:val="24"/>
                <w:szCs w:val="24"/>
              </w:rPr>
            </w:pPr>
          </w:p>
        </w:tc>
        <w:tc>
          <w:tcPr>
            <w:tcW w:w="762" w:type="pct"/>
            <w:tcBorders>
              <w:top w:val="single" w:sz="4" w:space="0" w:color="auto"/>
              <w:bottom w:val="nil"/>
            </w:tcBorders>
          </w:tcPr>
          <w:p w14:paraId="30BE7BDA" w14:textId="77777777" w:rsidR="00790F22" w:rsidRPr="00211326" w:rsidRDefault="00790F22" w:rsidP="00790F22">
            <w:pPr>
              <w:pStyle w:val="Heading1"/>
              <w:rPr>
                <w:color w:val="000000" w:themeColor="text1"/>
                <w:sz w:val="24"/>
                <w:szCs w:val="24"/>
              </w:rPr>
            </w:pPr>
            <w:r w:rsidRPr="00211326">
              <w:rPr>
                <w:color w:val="000000" w:themeColor="text1"/>
                <w:sz w:val="24"/>
                <w:szCs w:val="24"/>
              </w:rPr>
              <w:t>1, 2, 3, 4, 6, 12</w:t>
            </w:r>
          </w:p>
        </w:tc>
        <w:tc>
          <w:tcPr>
            <w:tcW w:w="406" w:type="pct"/>
            <w:tcBorders>
              <w:top w:val="single" w:sz="4" w:space="0" w:color="auto"/>
              <w:bottom w:val="nil"/>
            </w:tcBorders>
          </w:tcPr>
          <w:p w14:paraId="30BE7BDB" w14:textId="77777777" w:rsidR="00790F22" w:rsidRPr="00211326" w:rsidRDefault="00790F22" w:rsidP="00790F22">
            <w:pPr>
              <w:jc w:val="center"/>
              <w:rPr>
                <w:color w:val="000000" w:themeColor="text1"/>
              </w:rPr>
            </w:pPr>
            <w:r w:rsidRPr="00211326">
              <w:rPr>
                <w:color w:val="000000" w:themeColor="text1"/>
              </w:rPr>
              <w:t>1</w:t>
            </w:r>
          </w:p>
        </w:tc>
        <w:tc>
          <w:tcPr>
            <w:tcW w:w="254" w:type="pct"/>
            <w:tcBorders>
              <w:top w:val="single" w:sz="4" w:space="0" w:color="auto"/>
              <w:bottom w:val="nil"/>
              <w:right w:val="nil"/>
            </w:tcBorders>
          </w:tcPr>
          <w:p w14:paraId="30BE7BDC" w14:textId="77777777" w:rsidR="00790F22" w:rsidRPr="00211326" w:rsidRDefault="00790F22" w:rsidP="00790F22">
            <w:pPr>
              <w:jc w:val="center"/>
              <w:rPr>
                <w:color w:val="000000" w:themeColor="text1"/>
              </w:rPr>
            </w:pPr>
            <w:r w:rsidRPr="00211326">
              <w:rPr>
                <w:color w:val="000000" w:themeColor="text1"/>
              </w:rPr>
              <w:t>B1</w:t>
            </w:r>
          </w:p>
          <w:p w14:paraId="30BE7BDD" w14:textId="77777777" w:rsidR="00790F22" w:rsidRPr="00211326" w:rsidRDefault="00790F22" w:rsidP="00790F22">
            <w:pPr>
              <w:jc w:val="center"/>
              <w:rPr>
                <w:color w:val="000000" w:themeColor="text1"/>
              </w:rPr>
            </w:pPr>
          </w:p>
        </w:tc>
        <w:tc>
          <w:tcPr>
            <w:tcW w:w="2106" w:type="pct"/>
            <w:tcBorders>
              <w:top w:val="single" w:sz="4" w:space="0" w:color="auto"/>
              <w:left w:val="nil"/>
              <w:bottom w:val="nil"/>
            </w:tcBorders>
          </w:tcPr>
          <w:p w14:paraId="30BE7BDE" w14:textId="77777777" w:rsidR="00790F22" w:rsidRPr="00211326" w:rsidRDefault="00790F22" w:rsidP="00790F22">
            <w:pPr>
              <w:rPr>
                <w:color w:val="000000" w:themeColor="text1"/>
              </w:rPr>
            </w:pPr>
            <w:proofErr w:type="spellStart"/>
            <w:r w:rsidRPr="00211326">
              <w:rPr>
                <w:color w:val="000000" w:themeColor="text1"/>
              </w:rPr>
              <w:t>cao</w:t>
            </w:r>
            <w:proofErr w:type="spellEnd"/>
          </w:p>
        </w:tc>
      </w:tr>
      <w:tr w:rsidR="00790F22" w:rsidRPr="00211326" w14:paraId="30BE7BE8" w14:textId="77777777" w:rsidTr="0058140B">
        <w:trPr>
          <w:cantSplit/>
          <w:trHeight w:val="280"/>
          <w:tblHeader/>
          <w:jc w:val="center"/>
        </w:trPr>
        <w:tc>
          <w:tcPr>
            <w:tcW w:w="303" w:type="pct"/>
            <w:tcBorders>
              <w:top w:val="nil"/>
              <w:bottom w:val="single" w:sz="4" w:space="0" w:color="auto"/>
              <w:right w:val="nil"/>
            </w:tcBorders>
          </w:tcPr>
          <w:p w14:paraId="30BE7BE0"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30BE7BE1"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 xml:space="preserve">   (ii)</w:t>
            </w:r>
          </w:p>
        </w:tc>
        <w:tc>
          <w:tcPr>
            <w:tcW w:w="840" w:type="pct"/>
            <w:tcBorders>
              <w:top w:val="nil"/>
              <w:bottom w:val="single" w:sz="4" w:space="0" w:color="auto"/>
            </w:tcBorders>
          </w:tcPr>
          <w:p w14:paraId="30BE7BE2" w14:textId="77777777" w:rsidR="00790F22" w:rsidRPr="00211326" w:rsidRDefault="00790F22" w:rsidP="00790F22">
            <w:pPr>
              <w:pStyle w:val="Heading1"/>
              <w:jc w:val="left"/>
              <w:rPr>
                <w:color w:val="000000" w:themeColor="text1"/>
                <w:sz w:val="24"/>
                <w:szCs w:val="24"/>
              </w:rPr>
            </w:pPr>
          </w:p>
        </w:tc>
        <w:tc>
          <w:tcPr>
            <w:tcW w:w="762" w:type="pct"/>
            <w:tcBorders>
              <w:top w:val="nil"/>
              <w:bottom w:val="single" w:sz="4" w:space="0" w:color="auto"/>
            </w:tcBorders>
          </w:tcPr>
          <w:p w14:paraId="30BE7BE3" w14:textId="77777777" w:rsidR="00790F22" w:rsidRPr="00211326" w:rsidRDefault="00790F22" w:rsidP="00790F22">
            <w:pPr>
              <w:pStyle w:val="Heading1"/>
              <w:rPr>
                <w:color w:val="000000" w:themeColor="text1"/>
                <w:sz w:val="24"/>
                <w:szCs w:val="24"/>
              </w:rPr>
            </w:pPr>
            <w:r w:rsidRPr="00211326">
              <w:rPr>
                <w:color w:val="000000" w:themeColor="text1"/>
                <w:sz w:val="24"/>
                <w:szCs w:val="24"/>
              </w:rPr>
              <w:t>1, 3, 5, 7, 9, 10, 11</w:t>
            </w:r>
          </w:p>
        </w:tc>
        <w:tc>
          <w:tcPr>
            <w:tcW w:w="406" w:type="pct"/>
            <w:tcBorders>
              <w:top w:val="nil"/>
              <w:bottom w:val="single" w:sz="4" w:space="0" w:color="auto"/>
            </w:tcBorders>
          </w:tcPr>
          <w:p w14:paraId="30BE7BE4" w14:textId="77777777" w:rsidR="00790F22" w:rsidRPr="00211326" w:rsidRDefault="00790F22" w:rsidP="00790F22">
            <w:pPr>
              <w:jc w:val="center"/>
              <w:rPr>
                <w:color w:val="000000" w:themeColor="text1"/>
              </w:rPr>
            </w:pPr>
            <w:r w:rsidRPr="00211326">
              <w:rPr>
                <w:color w:val="000000" w:themeColor="text1"/>
              </w:rPr>
              <w:t>1</w:t>
            </w:r>
          </w:p>
        </w:tc>
        <w:tc>
          <w:tcPr>
            <w:tcW w:w="254" w:type="pct"/>
            <w:tcBorders>
              <w:top w:val="nil"/>
              <w:bottom w:val="single" w:sz="4" w:space="0" w:color="auto"/>
              <w:right w:val="nil"/>
            </w:tcBorders>
          </w:tcPr>
          <w:p w14:paraId="30BE7BE5" w14:textId="77777777" w:rsidR="00790F22" w:rsidRPr="00211326" w:rsidRDefault="00790F22" w:rsidP="00790F22">
            <w:pPr>
              <w:jc w:val="center"/>
              <w:rPr>
                <w:color w:val="000000" w:themeColor="text1"/>
              </w:rPr>
            </w:pPr>
            <w:r w:rsidRPr="00211326">
              <w:rPr>
                <w:color w:val="000000" w:themeColor="text1"/>
              </w:rPr>
              <w:t>B1</w:t>
            </w:r>
          </w:p>
          <w:p w14:paraId="30BE7BE6" w14:textId="77777777" w:rsidR="00790F22" w:rsidRPr="00211326" w:rsidRDefault="00790F22" w:rsidP="00790F22">
            <w:pPr>
              <w:jc w:val="center"/>
              <w:rPr>
                <w:color w:val="000000" w:themeColor="text1"/>
              </w:rPr>
            </w:pPr>
          </w:p>
        </w:tc>
        <w:tc>
          <w:tcPr>
            <w:tcW w:w="2106" w:type="pct"/>
            <w:tcBorders>
              <w:top w:val="nil"/>
              <w:left w:val="nil"/>
              <w:bottom w:val="single" w:sz="4" w:space="0" w:color="auto"/>
            </w:tcBorders>
          </w:tcPr>
          <w:p w14:paraId="30BE7BE7" w14:textId="77777777" w:rsidR="00790F22" w:rsidRPr="00211326" w:rsidRDefault="00790F22" w:rsidP="00790F22">
            <w:pPr>
              <w:rPr>
                <w:color w:val="000000" w:themeColor="text1"/>
              </w:rPr>
            </w:pPr>
            <w:proofErr w:type="spellStart"/>
            <w:r w:rsidRPr="00211326">
              <w:rPr>
                <w:color w:val="000000" w:themeColor="text1"/>
              </w:rPr>
              <w:t>cao</w:t>
            </w:r>
            <w:proofErr w:type="spellEnd"/>
          </w:p>
        </w:tc>
      </w:tr>
      <w:tr w:rsidR="00790F22" w:rsidRPr="00211326" w14:paraId="30BE7BF0" w14:textId="77777777" w:rsidTr="0058140B">
        <w:trPr>
          <w:cantSplit/>
          <w:trHeight w:val="280"/>
          <w:tblHeader/>
          <w:jc w:val="center"/>
        </w:trPr>
        <w:tc>
          <w:tcPr>
            <w:tcW w:w="303" w:type="pct"/>
            <w:tcBorders>
              <w:top w:val="single" w:sz="4" w:space="0" w:color="auto"/>
              <w:bottom w:val="single" w:sz="4" w:space="0" w:color="auto"/>
              <w:right w:val="nil"/>
            </w:tcBorders>
          </w:tcPr>
          <w:p w14:paraId="30BE7BE9"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single" w:sz="4" w:space="0" w:color="auto"/>
              <w:left w:val="nil"/>
              <w:bottom w:val="single" w:sz="4" w:space="0" w:color="auto"/>
            </w:tcBorders>
          </w:tcPr>
          <w:p w14:paraId="30BE7BEA"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840" w:type="pct"/>
            <w:tcBorders>
              <w:top w:val="single" w:sz="4" w:space="0" w:color="auto"/>
              <w:bottom w:val="single" w:sz="4" w:space="0" w:color="auto"/>
            </w:tcBorders>
          </w:tcPr>
          <w:p w14:paraId="30BE7BEB" w14:textId="77777777" w:rsidR="00790F22" w:rsidRPr="00211326" w:rsidRDefault="00790F22" w:rsidP="00790F22">
            <w:pPr>
              <w:pStyle w:val="Heading1"/>
              <w:jc w:val="left"/>
              <w:rPr>
                <w:color w:val="000000" w:themeColor="text1"/>
                <w:sz w:val="24"/>
                <w:szCs w:val="24"/>
              </w:rPr>
            </w:pPr>
          </w:p>
        </w:tc>
        <w:tc>
          <w:tcPr>
            <w:tcW w:w="762" w:type="pct"/>
            <w:tcBorders>
              <w:top w:val="single" w:sz="4" w:space="0" w:color="auto"/>
              <w:bottom w:val="single" w:sz="4" w:space="0" w:color="auto"/>
            </w:tcBorders>
          </w:tcPr>
          <w:p w14:paraId="30BE7BEC" w14:textId="77777777" w:rsidR="00790F22" w:rsidRPr="00211326" w:rsidRDefault="00790F22" w:rsidP="00790F22">
            <w:pPr>
              <w:pStyle w:val="Heading1"/>
              <w:rPr>
                <w:color w:val="000000" w:themeColor="text1"/>
                <w:sz w:val="24"/>
                <w:szCs w:val="24"/>
              </w:rPr>
            </w:pPr>
            <w:r w:rsidRPr="00211326">
              <w:rPr>
                <w:color w:val="000000" w:themeColor="text1"/>
                <w:sz w:val="24"/>
                <w:szCs w:val="24"/>
              </w:rPr>
              <w:t>Yes with reason</w:t>
            </w:r>
          </w:p>
        </w:tc>
        <w:tc>
          <w:tcPr>
            <w:tcW w:w="406" w:type="pct"/>
            <w:tcBorders>
              <w:top w:val="single" w:sz="4" w:space="0" w:color="auto"/>
              <w:bottom w:val="single" w:sz="4" w:space="0" w:color="auto"/>
            </w:tcBorders>
          </w:tcPr>
          <w:p w14:paraId="30BE7BED" w14:textId="77777777" w:rsidR="00790F22" w:rsidRPr="00211326" w:rsidRDefault="00790F22" w:rsidP="00790F22">
            <w:pPr>
              <w:jc w:val="center"/>
              <w:rPr>
                <w:color w:val="000000" w:themeColor="text1"/>
              </w:rPr>
            </w:pPr>
            <w:r w:rsidRPr="00211326">
              <w:rPr>
                <w:color w:val="000000" w:themeColor="text1"/>
              </w:rPr>
              <w:t>1</w:t>
            </w:r>
          </w:p>
        </w:tc>
        <w:tc>
          <w:tcPr>
            <w:tcW w:w="254" w:type="pct"/>
            <w:tcBorders>
              <w:top w:val="single" w:sz="4" w:space="0" w:color="auto"/>
              <w:bottom w:val="single" w:sz="4" w:space="0" w:color="auto"/>
              <w:right w:val="nil"/>
            </w:tcBorders>
          </w:tcPr>
          <w:p w14:paraId="30BE7BEE" w14:textId="77777777" w:rsidR="00790F22" w:rsidRPr="00211326" w:rsidRDefault="00790F22" w:rsidP="00790F22">
            <w:pPr>
              <w:jc w:val="center"/>
              <w:rPr>
                <w:color w:val="000000" w:themeColor="text1"/>
              </w:rPr>
            </w:pPr>
            <w:r w:rsidRPr="00211326">
              <w:rPr>
                <w:color w:val="000000" w:themeColor="text1"/>
              </w:rPr>
              <w:t>B1</w:t>
            </w:r>
          </w:p>
        </w:tc>
        <w:tc>
          <w:tcPr>
            <w:tcW w:w="2106" w:type="pct"/>
            <w:tcBorders>
              <w:top w:val="single" w:sz="4" w:space="0" w:color="auto"/>
              <w:left w:val="nil"/>
              <w:bottom w:val="single" w:sz="4" w:space="0" w:color="auto"/>
            </w:tcBorders>
          </w:tcPr>
          <w:p w14:paraId="30BE7BEF" w14:textId="77777777" w:rsidR="00790F22" w:rsidRPr="00211326" w:rsidRDefault="00790F22" w:rsidP="00790F22">
            <w:pPr>
              <w:rPr>
                <w:color w:val="000000" w:themeColor="text1"/>
              </w:rPr>
            </w:pPr>
            <w:r w:rsidRPr="00211326">
              <w:rPr>
                <w:color w:val="000000" w:themeColor="text1"/>
              </w:rPr>
              <w:t xml:space="preserve">e.g. no numbers in both </w:t>
            </w:r>
            <w:r w:rsidRPr="00211326">
              <w:rPr>
                <w:i/>
                <w:color w:val="000000" w:themeColor="text1"/>
              </w:rPr>
              <w:t>A</w:t>
            </w:r>
            <w:r w:rsidRPr="00211326">
              <w:rPr>
                <w:color w:val="000000" w:themeColor="text1"/>
              </w:rPr>
              <w:t xml:space="preserve"> and </w:t>
            </w:r>
            <w:r w:rsidRPr="00211326">
              <w:rPr>
                <w:i/>
                <w:color w:val="000000" w:themeColor="text1"/>
              </w:rPr>
              <w:t>C</w:t>
            </w:r>
            <w:r w:rsidR="00580A30" w:rsidRPr="00211326">
              <w:rPr>
                <w:i/>
                <w:color w:val="000000" w:themeColor="text1"/>
              </w:rPr>
              <w:t xml:space="preserve"> </w:t>
            </w:r>
            <w:r w:rsidR="00580A30" w:rsidRPr="00211326">
              <w:rPr>
                <w:b/>
                <w:color w:val="000000" w:themeColor="text1"/>
              </w:rPr>
              <w:t>or</w:t>
            </w:r>
            <w:r w:rsidR="00580A30" w:rsidRPr="00211326">
              <w:rPr>
                <w:color w:val="000000" w:themeColor="text1"/>
              </w:rPr>
              <w:t xml:space="preserve"> </w:t>
            </w:r>
            <w:r w:rsidR="00580A30" w:rsidRPr="00211326">
              <w:rPr>
                <w:i/>
                <w:color w:val="000000" w:themeColor="text1"/>
              </w:rPr>
              <w:t>A</w:t>
            </w:r>
            <w:r w:rsidR="00580A30" w:rsidRPr="00211326">
              <w:rPr>
                <w:color w:val="000000" w:themeColor="text1"/>
              </w:rPr>
              <w:t xml:space="preserve"> and </w:t>
            </w:r>
            <w:r w:rsidR="00580A30" w:rsidRPr="00211326">
              <w:rPr>
                <w:i/>
                <w:color w:val="000000" w:themeColor="text1"/>
              </w:rPr>
              <w:t>C</w:t>
            </w:r>
            <w:r w:rsidR="00580A30" w:rsidRPr="00211326">
              <w:rPr>
                <w:color w:val="000000" w:themeColor="text1"/>
              </w:rPr>
              <w:t xml:space="preserve"> do not intersect</w:t>
            </w:r>
            <w:r w:rsidR="008B46DF" w:rsidRPr="00211326">
              <w:rPr>
                <w:color w:val="000000" w:themeColor="text1"/>
              </w:rPr>
              <w:t xml:space="preserve"> </w:t>
            </w:r>
            <w:r w:rsidR="008B46DF" w:rsidRPr="00211326">
              <w:rPr>
                <w:b/>
                <w:color w:val="000000" w:themeColor="text1"/>
              </w:rPr>
              <w:t>or</w:t>
            </w:r>
            <w:r w:rsidR="008B46DF" w:rsidRPr="00211326">
              <w:rPr>
                <w:color w:val="000000" w:themeColor="text1"/>
              </w:rPr>
              <w:t xml:space="preserve"> </w:t>
            </w:r>
            <w:r w:rsidR="008B46DF" w:rsidRPr="00211326">
              <w:rPr>
                <w:i/>
                <w:color w:val="000000" w:themeColor="text1"/>
              </w:rPr>
              <w:t>A</w:t>
            </w:r>
            <w:r w:rsidR="008B46DF" w:rsidRPr="00211326">
              <w:rPr>
                <w:color w:val="000000" w:themeColor="text1"/>
              </w:rPr>
              <w:t xml:space="preserve"> and </w:t>
            </w:r>
            <w:r w:rsidR="008B46DF" w:rsidRPr="00211326">
              <w:rPr>
                <w:i/>
                <w:color w:val="000000" w:themeColor="text1"/>
              </w:rPr>
              <w:t>C</w:t>
            </w:r>
            <w:r w:rsidR="008B46DF" w:rsidRPr="00211326">
              <w:rPr>
                <w:color w:val="000000" w:themeColor="text1"/>
              </w:rPr>
              <w:t xml:space="preserve"> do not overlap</w:t>
            </w:r>
            <w:r w:rsidR="005708C6" w:rsidRPr="00211326">
              <w:rPr>
                <w:color w:val="000000" w:themeColor="text1"/>
              </w:rPr>
              <w:t xml:space="preserve"> </w:t>
            </w:r>
            <w:r w:rsidR="005708C6" w:rsidRPr="00211326">
              <w:rPr>
                <w:b/>
                <w:color w:val="000000" w:themeColor="text1"/>
              </w:rPr>
              <w:t>or</w:t>
            </w:r>
            <w:r w:rsidR="005708C6" w:rsidRPr="00211326">
              <w:rPr>
                <w:color w:val="000000" w:themeColor="text1"/>
              </w:rPr>
              <w:t xml:space="preserve"> </w:t>
            </w:r>
            <w:r w:rsidR="005708C6" w:rsidRPr="00211326">
              <w:rPr>
                <w:i/>
                <w:color w:val="000000" w:themeColor="text1"/>
              </w:rPr>
              <w:t xml:space="preserve">A </w:t>
            </w:r>
            <w:r w:rsidR="005708C6" w:rsidRPr="00211326">
              <w:rPr>
                <w:color w:val="000000" w:themeColor="text1"/>
              </w:rPr>
              <w:t xml:space="preserve">and </w:t>
            </w:r>
            <w:r w:rsidR="005708C6" w:rsidRPr="00211326">
              <w:rPr>
                <w:i/>
                <w:color w:val="000000" w:themeColor="text1"/>
              </w:rPr>
              <w:t>C</w:t>
            </w:r>
            <w:r w:rsidR="005708C6" w:rsidRPr="00211326">
              <w:rPr>
                <w:color w:val="000000" w:themeColor="text1"/>
              </w:rPr>
              <w:t xml:space="preserve"> are mutually exclusive</w:t>
            </w:r>
          </w:p>
        </w:tc>
      </w:tr>
      <w:tr w:rsidR="00790F22" w:rsidRPr="00211326" w14:paraId="30BE7BF9" w14:textId="77777777" w:rsidTr="0058140B">
        <w:trPr>
          <w:cantSplit/>
          <w:trHeight w:val="280"/>
          <w:tblHeader/>
          <w:jc w:val="center"/>
        </w:trPr>
        <w:tc>
          <w:tcPr>
            <w:tcW w:w="303" w:type="pct"/>
            <w:tcBorders>
              <w:top w:val="single" w:sz="4" w:space="0" w:color="auto"/>
              <w:bottom w:val="nil"/>
              <w:right w:val="nil"/>
            </w:tcBorders>
          </w:tcPr>
          <w:p w14:paraId="30BE7BF1"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single" w:sz="4" w:space="0" w:color="auto"/>
              <w:left w:val="nil"/>
              <w:bottom w:val="nil"/>
            </w:tcBorders>
          </w:tcPr>
          <w:p w14:paraId="30BE7BF2"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c</w:t>
            </w:r>
          </w:p>
        </w:tc>
        <w:tc>
          <w:tcPr>
            <w:tcW w:w="840" w:type="pct"/>
            <w:tcBorders>
              <w:top w:val="single" w:sz="4" w:space="0" w:color="auto"/>
              <w:bottom w:val="nil"/>
            </w:tcBorders>
          </w:tcPr>
          <w:p w14:paraId="30BE7BF3" w14:textId="77777777" w:rsidR="00790F22" w:rsidRPr="00211326" w:rsidRDefault="00790F22" w:rsidP="00790F22">
            <w:pPr>
              <w:pStyle w:val="Heading1"/>
              <w:jc w:val="left"/>
              <w:rPr>
                <w:color w:val="000000" w:themeColor="text1"/>
                <w:sz w:val="24"/>
                <w:szCs w:val="24"/>
              </w:rPr>
            </w:pPr>
          </w:p>
        </w:tc>
        <w:tc>
          <w:tcPr>
            <w:tcW w:w="762" w:type="pct"/>
            <w:vMerge w:val="restart"/>
            <w:tcBorders>
              <w:top w:val="single" w:sz="4" w:space="0" w:color="auto"/>
            </w:tcBorders>
          </w:tcPr>
          <w:p w14:paraId="30BE7BF4" w14:textId="77777777" w:rsidR="00790F22" w:rsidRPr="00211326" w:rsidRDefault="00790F22" w:rsidP="00790F22">
            <w:pPr>
              <w:pStyle w:val="Heading1"/>
              <w:rPr>
                <w:color w:val="000000" w:themeColor="text1"/>
                <w:sz w:val="24"/>
                <w:szCs w:val="24"/>
              </w:rPr>
            </w:pPr>
            <w:r w:rsidRPr="00211326">
              <w:rPr>
                <w:color w:val="000000" w:themeColor="text1"/>
                <w:position w:val="-24"/>
                <w:sz w:val="24"/>
                <w:szCs w:val="24"/>
              </w:rPr>
              <w:object w:dxaOrig="320" w:dyaOrig="620" w14:anchorId="30BE8077">
                <v:shape id="_x0000_i1033" type="#_x0000_t75" style="width:15.05pt;height:28.8pt" o:ole="">
                  <v:imagedata r:id="rId30" o:title=""/>
                </v:shape>
                <o:OLEObject Type="Embed" ProgID="Equation.DSMT4" ShapeID="_x0000_i1033" DrawAspect="Content" ObjectID="_1710591558" r:id="rId31"/>
              </w:object>
            </w:r>
            <w:r w:rsidRPr="00211326">
              <w:rPr>
                <w:color w:val="000000" w:themeColor="text1"/>
                <w:sz w:val="24"/>
                <w:szCs w:val="24"/>
              </w:rPr>
              <w:t xml:space="preserve"> </w:t>
            </w:r>
            <w:proofErr w:type="spellStart"/>
            <w:r w:rsidRPr="00211326">
              <w:rPr>
                <w:color w:val="000000" w:themeColor="text1"/>
                <w:sz w:val="24"/>
                <w:szCs w:val="24"/>
              </w:rPr>
              <w:t>oe</w:t>
            </w:r>
            <w:proofErr w:type="spellEnd"/>
          </w:p>
        </w:tc>
        <w:tc>
          <w:tcPr>
            <w:tcW w:w="406" w:type="pct"/>
            <w:vMerge w:val="restart"/>
            <w:tcBorders>
              <w:top w:val="single" w:sz="4" w:space="0" w:color="auto"/>
            </w:tcBorders>
          </w:tcPr>
          <w:p w14:paraId="30BE7BF5" w14:textId="77777777" w:rsidR="00790F22" w:rsidRPr="00211326" w:rsidRDefault="00790F22" w:rsidP="00790F22">
            <w:pPr>
              <w:jc w:val="center"/>
              <w:rPr>
                <w:color w:val="000000" w:themeColor="text1"/>
              </w:rPr>
            </w:pPr>
            <w:r w:rsidRPr="00211326">
              <w:rPr>
                <w:color w:val="000000" w:themeColor="text1"/>
              </w:rPr>
              <w:t>2</w:t>
            </w:r>
          </w:p>
        </w:tc>
        <w:tc>
          <w:tcPr>
            <w:tcW w:w="254" w:type="pct"/>
            <w:tcBorders>
              <w:top w:val="single" w:sz="4" w:space="0" w:color="auto"/>
              <w:bottom w:val="nil"/>
              <w:right w:val="nil"/>
            </w:tcBorders>
          </w:tcPr>
          <w:p w14:paraId="30BE7BF6" w14:textId="77777777" w:rsidR="00790F22" w:rsidRPr="00211326" w:rsidRDefault="00790F22" w:rsidP="00790F22">
            <w:pPr>
              <w:jc w:val="center"/>
              <w:rPr>
                <w:color w:val="000000" w:themeColor="text1"/>
              </w:rPr>
            </w:pPr>
            <w:r w:rsidRPr="00211326">
              <w:rPr>
                <w:color w:val="000000" w:themeColor="text1"/>
              </w:rPr>
              <w:t>M1</w:t>
            </w:r>
          </w:p>
        </w:tc>
        <w:tc>
          <w:tcPr>
            <w:tcW w:w="2106" w:type="pct"/>
            <w:tcBorders>
              <w:top w:val="single" w:sz="4" w:space="0" w:color="auto"/>
              <w:left w:val="nil"/>
              <w:bottom w:val="nil"/>
            </w:tcBorders>
          </w:tcPr>
          <w:p w14:paraId="30BE7BF7" w14:textId="77777777" w:rsidR="00790F22" w:rsidRPr="00211326" w:rsidRDefault="00790F22" w:rsidP="00790F22">
            <w:pPr>
              <w:rPr>
                <w:color w:val="000000" w:themeColor="text1"/>
              </w:rPr>
            </w:pPr>
            <w:r w:rsidRPr="00211326">
              <w:rPr>
                <w:color w:val="000000" w:themeColor="text1"/>
              </w:rPr>
              <w:t xml:space="preserve">for </w:t>
            </w:r>
            <w:r w:rsidR="00C02BF2" w:rsidRPr="00211326">
              <w:rPr>
                <w:color w:val="000000" w:themeColor="text1"/>
              </w:rPr>
              <w:t>12 – 2 (=</w:t>
            </w:r>
            <w:r w:rsidRPr="00211326">
              <w:rPr>
                <w:color w:val="000000" w:themeColor="text1"/>
              </w:rPr>
              <w:t>10</w:t>
            </w:r>
            <w:r w:rsidR="00C02BF2" w:rsidRPr="00211326">
              <w:rPr>
                <w:color w:val="000000" w:themeColor="text1"/>
              </w:rPr>
              <w:t>)</w:t>
            </w:r>
            <w:r w:rsidRPr="00211326">
              <w:rPr>
                <w:color w:val="000000" w:themeColor="text1"/>
              </w:rPr>
              <w:t xml:space="preserve"> </w:t>
            </w:r>
            <w:r w:rsidRPr="00211326">
              <w:rPr>
                <w:b/>
                <w:color w:val="000000" w:themeColor="text1"/>
              </w:rPr>
              <w:t>or</w:t>
            </w:r>
            <w:r w:rsidRPr="00211326">
              <w:rPr>
                <w:color w:val="000000" w:themeColor="text1"/>
              </w:rPr>
              <w:t xml:space="preserve"> </w:t>
            </w:r>
            <w:r w:rsidRPr="00211326">
              <w:rPr>
                <w:color w:val="000000" w:themeColor="text1"/>
                <w:position w:val="-24"/>
              </w:rPr>
              <w:object w:dxaOrig="320" w:dyaOrig="620" w14:anchorId="30BE8078">
                <v:shape id="_x0000_i1034" type="#_x0000_t75" style="width:15.05pt;height:28.8pt" o:ole="">
                  <v:imagedata r:id="rId32" o:title=""/>
                </v:shape>
                <o:OLEObject Type="Embed" ProgID="Equation.DSMT4" ShapeID="_x0000_i1034" DrawAspect="Content" ObjectID="_1710591559" r:id="rId33"/>
              </w:object>
            </w:r>
            <w:r w:rsidRPr="00211326">
              <w:rPr>
                <w:color w:val="000000" w:themeColor="text1"/>
              </w:rPr>
              <w:t xml:space="preserve"> with </w:t>
            </w:r>
            <w:r w:rsidRPr="00211326">
              <w:rPr>
                <w:i/>
                <w:color w:val="000000" w:themeColor="text1"/>
              </w:rPr>
              <w:t>a</w:t>
            </w:r>
            <w:r w:rsidRPr="00211326">
              <w:rPr>
                <w:color w:val="000000" w:themeColor="text1"/>
              </w:rPr>
              <w:t xml:space="preserve"> &lt; 12 </w:t>
            </w:r>
            <w:r w:rsidRPr="00211326">
              <w:rPr>
                <w:b/>
                <w:color w:val="000000" w:themeColor="text1"/>
              </w:rPr>
              <w:t>or</w:t>
            </w:r>
            <w:r w:rsidRPr="00211326">
              <w:rPr>
                <w:color w:val="000000" w:themeColor="text1"/>
              </w:rPr>
              <w:t xml:space="preserve"> </w:t>
            </w:r>
          </w:p>
          <w:p w14:paraId="30BE7BF8" w14:textId="77777777" w:rsidR="00790F22" w:rsidRPr="00211326" w:rsidRDefault="00790F22" w:rsidP="00790F22">
            <w:pPr>
              <w:rPr>
                <w:color w:val="000000" w:themeColor="text1"/>
              </w:rPr>
            </w:pPr>
            <w:r w:rsidRPr="00211326">
              <w:rPr>
                <w:color w:val="000000" w:themeColor="text1"/>
              </w:rPr>
              <w:t>10 and 12 used with incorrect notation E.g. 10 : 12</w:t>
            </w:r>
          </w:p>
        </w:tc>
      </w:tr>
      <w:tr w:rsidR="00790F22" w:rsidRPr="00211326" w14:paraId="30BE7C02" w14:textId="77777777" w:rsidTr="0058140B">
        <w:trPr>
          <w:cantSplit/>
          <w:trHeight w:val="280"/>
          <w:tblHeader/>
          <w:jc w:val="center"/>
        </w:trPr>
        <w:tc>
          <w:tcPr>
            <w:tcW w:w="303" w:type="pct"/>
            <w:tcBorders>
              <w:top w:val="nil"/>
              <w:bottom w:val="single" w:sz="4" w:space="0" w:color="auto"/>
              <w:right w:val="nil"/>
            </w:tcBorders>
          </w:tcPr>
          <w:p w14:paraId="30BE7BFA"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30BE7BFB"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840" w:type="pct"/>
            <w:tcBorders>
              <w:top w:val="nil"/>
              <w:bottom w:val="single" w:sz="4" w:space="0" w:color="auto"/>
            </w:tcBorders>
          </w:tcPr>
          <w:p w14:paraId="30BE7BFC" w14:textId="77777777" w:rsidR="00790F22" w:rsidRPr="00211326" w:rsidRDefault="00790F22" w:rsidP="00790F22">
            <w:pPr>
              <w:pStyle w:val="Heading1"/>
              <w:jc w:val="left"/>
              <w:rPr>
                <w:color w:val="000000" w:themeColor="text1"/>
                <w:sz w:val="24"/>
                <w:szCs w:val="24"/>
              </w:rPr>
            </w:pPr>
          </w:p>
        </w:tc>
        <w:tc>
          <w:tcPr>
            <w:tcW w:w="762" w:type="pct"/>
            <w:vMerge/>
            <w:tcBorders>
              <w:bottom w:val="single" w:sz="4" w:space="0" w:color="auto"/>
            </w:tcBorders>
          </w:tcPr>
          <w:p w14:paraId="30BE7BFD" w14:textId="77777777" w:rsidR="00790F22" w:rsidRPr="00211326" w:rsidRDefault="00790F22" w:rsidP="00790F22">
            <w:pPr>
              <w:pStyle w:val="Heading1"/>
              <w:rPr>
                <w:color w:val="000000" w:themeColor="text1"/>
                <w:sz w:val="24"/>
                <w:szCs w:val="24"/>
              </w:rPr>
            </w:pPr>
          </w:p>
        </w:tc>
        <w:tc>
          <w:tcPr>
            <w:tcW w:w="406" w:type="pct"/>
            <w:vMerge/>
            <w:tcBorders>
              <w:bottom w:val="single" w:sz="4" w:space="0" w:color="auto"/>
            </w:tcBorders>
          </w:tcPr>
          <w:p w14:paraId="30BE7BFE" w14:textId="77777777" w:rsidR="00790F22" w:rsidRPr="00211326" w:rsidRDefault="00790F22" w:rsidP="00790F22">
            <w:pPr>
              <w:jc w:val="center"/>
              <w:rPr>
                <w:color w:val="000000" w:themeColor="text1"/>
              </w:rPr>
            </w:pPr>
          </w:p>
        </w:tc>
        <w:tc>
          <w:tcPr>
            <w:tcW w:w="254" w:type="pct"/>
            <w:tcBorders>
              <w:top w:val="nil"/>
              <w:bottom w:val="single" w:sz="4" w:space="0" w:color="auto"/>
              <w:right w:val="nil"/>
            </w:tcBorders>
            <w:vAlign w:val="center"/>
          </w:tcPr>
          <w:p w14:paraId="30BE7BFF" w14:textId="77777777" w:rsidR="00790F22" w:rsidRPr="00211326" w:rsidRDefault="00790F22" w:rsidP="00790F22">
            <w:pPr>
              <w:jc w:val="center"/>
              <w:rPr>
                <w:color w:val="000000" w:themeColor="text1"/>
              </w:rPr>
            </w:pPr>
            <w:r w:rsidRPr="00211326">
              <w:rPr>
                <w:color w:val="000000" w:themeColor="text1"/>
              </w:rPr>
              <w:t>A1</w:t>
            </w:r>
          </w:p>
          <w:p w14:paraId="30BE7C00" w14:textId="77777777" w:rsidR="00572977" w:rsidRPr="00211326" w:rsidRDefault="00572977" w:rsidP="00790F22">
            <w:pPr>
              <w:jc w:val="center"/>
              <w:rPr>
                <w:color w:val="000000" w:themeColor="text1"/>
              </w:rPr>
            </w:pPr>
          </w:p>
        </w:tc>
        <w:tc>
          <w:tcPr>
            <w:tcW w:w="2106" w:type="pct"/>
            <w:tcBorders>
              <w:top w:val="nil"/>
              <w:left w:val="nil"/>
              <w:bottom w:val="single" w:sz="4" w:space="0" w:color="auto"/>
            </w:tcBorders>
            <w:vAlign w:val="center"/>
          </w:tcPr>
          <w:p w14:paraId="30BE7C01" w14:textId="77777777" w:rsidR="00790F22" w:rsidRPr="007E7C1A" w:rsidRDefault="00790F22" w:rsidP="00790F22">
            <w:pPr>
              <w:rPr>
                <w:color w:val="000000" w:themeColor="text1"/>
                <w:sz w:val="22"/>
                <w:szCs w:val="22"/>
              </w:rPr>
            </w:pPr>
            <w:r w:rsidRPr="00211326">
              <w:rPr>
                <w:color w:val="000000" w:themeColor="text1"/>
              </w:rPr>
              <w:t xml:space="preserve">for  </w:t>
            </w:r>
            <w:r w:rsidRPr="00211326">
              <w:rPr>
                <w:color w:val="000000" w:themeColor="text1"/>
                <w:position w:val="-24"/>
                <w:sz w:val="22"/>
                <w:szCs w:val="22"/>
              </w:rPr>
              <w:object w:dxaOrig="320" w:dyaOrig="620" w14:anchorId="30BE8079">
                <v:shape id="_x0000_i1035" type="#_x0000_t75" style="width:15.05pt;height:28.8pt" o:ole="">
                  <v:imagedata r:id="rId30" o:title=""/>
                </v:shape>
                <o:OLEObject Type="Embed" ProgID="Equation.DSMT4" ShapeID="_x0000_i1035" DrawAspect="Content" ObjectID="_1710591560" r:id="rId34"/>
              </w:object>
            </w:r>
            <w:proofErr w:type="spellStart"/>
            <w:proofErr w:type="gramStart"/>
            <w:r w:rsidRPr="00211326">
              <w:rPr>
                <w:color w:val="000000" w:themeColor="text1"/>
                <w:sz w:val="22"/>
                <w:szCs w:val="22"/>
              </w:rPr>
              <w:t>oe</w:t>
            </w:r>
            <w:proofErr w:type="spellEnd"/>
            <w:r w:rsidRPr="00211326">
              <w:rPr>
                <w:color w:val="000000" w:themeColor="text1"/>
                <w:sz w:val="22"/>
                <w:szCs w:val="22"/>
              </w:rPr>
              <w:t xml:space="preserve">  </w:t>
            </w:r>
            <w:r w:rsidRPr="00211326">
              <w:rPr>
                <w:b/>
                <w:color w:val="000000" w:themeColor="text1"/>
                <w:sz w:val="22"/>
                <w:szCs w:val="22"/>
              </w:rPr>
              <w:t>or</w:t>
            </w:r>
            <w:proofErr w:type="gramEnd"/>
            <w:r w:rsidRPr="00211326">
              <w:rPr>
                <w:color w:val="000000" w:themeColor="text1"/>
                <w:sz w:val="22"/>
                <w:szCs w:val="22"/>
              </w:rPr>
              <w:t xml:space="preserve"> 0.83(3…)  </w:t>
            </w:r>
            <w:r w:rsidRPr="00211326">
              <w:rPr>
                <w:b/>
                <w:color w:val="000000" w:themeColor="text1"/>
                <w:sz w:val="22"/>
                <w:szCs w:val="22"/>
              </w:rPr>
              <w:t>or</w:t>
            </w:r>
            <w:r w:rsidRPr="00211326">
              <w:rPr>
                <w:color w:val="000000" w:themeColor="text1"/>
                <w:sz w:val="22"/>
                <w:szCs w:val="22"/>
              </w:rPr>
              <w:t xml:space="preserve"> 83</w:t>
            </w:r>
            <w:proofErr w:type="gramStart"/>
            <w:r w:rsidRPr="00211326">
              <w:rPr>
                <w:color w:val="000000" w:themeColor="text1"/>
                <w:sz w:val="22"/>
                <w:szCs w:val="22"/>
              </w:rPr>
              <w:t>(.3..</w:t>
            </w:r>
            <w:proofErr w:type="gramEnd"/>
            <w:r w:rsidRPr="00211326">
              <w:rPr>
                <w:color w:val="000000" w:themeColor="text1"/>
                <w:sz w:val="22"/>
                <w:szCs w:val="22"/>
              </w:rPr>
              <w:t>)%</w:t>
            </w:r>
          </w:p>
        </w:tc>
      </w:tr>
    </w:tbl>
    <w:p w14:paraId="30BE7C03" w14:textId="77777777" w:rsidR="0061696D" w:rsidRPr="00211326" w:rsidRDefault="0061696D" w:rsidP="0061696D">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711"/>
        <w:gridCol w:w="4252"/>
        <w:gridCol w:w="1417"/>
        <w:gridCol w:w="848"/>
        <w:gridCol w:w="851"/>
        <w:gridCol w:w="709"/>
        <w:gridCol w:w="4316"/>
      </w:tblGrid>
      <w:tr w:rsidR="00211326" w:rsidRPr="00211326" w14:paraId="30BE7C09" w14:textId="77777777" w:rsidTr="00790F22">
        <w:trPr>
          <w:cantSplit/>
          <w:trHeight w:val="280"/>
          <w:tblHeader/>
          <w:jc w:val="center"/>
        </w:trPr>
        <w:tc>
          <w:tcPr>
            <w:tcW w:w="558" w:type="pct"/>
            <w:gridSpan w:val="2"/>
            <w:tcBorders>
              <w:bottom w:val="single" w:sz="6" w:space="0" w:color="auto"/>
            </w:tcBorders>
            <w:shd w:val="clear" w:color="auto" w:fill="BFBFBF"/>
          </w:tcPr>
          <w:p w14:paraId="30BE7C04" w14:textId="77777777" w:rsidR="0050668C" w:rsidRPr="00211326" w:rsidRDefault="0050668C" w:rsidP="0050668C">
            <w:pPr>
              <w:pStyle w:val="Heading2"/>
              <w:spacing w:before="0" w:after="0"/>
              <w:jc w:val="center"/>
              <w:rPr>
                <w:rFonts w:ascii="Times New Roman" w:hAnsi="Times New Roman" w:cs="Times New Roman"/>
                <w:i w:val="0"/>
                <w:color w:val="000000" w:themeColor="text1"/>
                <w:sz w:val="24"/>
                <w:szCs w:val="24"/>
              </w:rPr>
            </w:pPr>
            <w:bookmarkStart w:id="5" w:name="_Hlk515266886"/>
            <w:r w:rsidRPr="00211326">
              <w:rPr>
                <w:rFonts w:ascii="Times New Roman" w:hAnsi="Times New Roman" w:cs="Times New Roman"/>
                <w:i w:val="0"/>
                <w:color w:val="000000" w:themeColor="text1"/>
                <w:sz w:val="24"/>
                <w:szCs w:val="24"/>
              </w:rPr>
              <w:t>Question</w:t>
            </w:r>
          </w:p>
        </w:tc>
        <w:tc>
          <w:tcPr>
            <w:tcW w:w="1524" w:type="pct"/>
            <w:tcBorders>
              <w:bottom w:val="single" w:sz="6" w:space="0" w:color="auto"/>
            </w:tcBorders>
            <w:shd w:val="clear" w:color="auto" w:fill="BFBFBF"/>
          </w:tcPr>
          <w:p w14:paraId="30BE7C05" w14:textId="77777777" w:rsidR="0050668C" w:rsidRPr="00211326" w:rsidRDefault="0050668C" w:rsidP="0050668C">
            <w:pPr>
              <w:jc w:val="center"/>
              <w:rPr>
                <w:b/>
                <w:color w:val="000000" w:themeColor="text1"/>
              </w:rPr>
            </w:pPr>
            <w:r w:rsidRPr="00211326">
              <w:rPr>
                <w:b/>
                <w:color w:val="000000" w:themeColor="text1"/>
              </w:rPr>
              <w:t>Working</w:t>
            </w:r>
          </w:p>
        </w:tc>
        <w:tc>
          <w:tcPr>
            <w:tcW w:w="508" w:type="pct"/>
            <w:tcBorders>
              <w:bottom w:val="single" w:sz="6" w:space="0" w:color="auto"/>
            </w:tcBorders>
            <w:shd w:val="clear" w:color="auto" w:fill="BFBFBF"/>
          </w:tcPr>
          <w:p w14:paraId="30BE7C06" w14:textId="77777777" w:rsidR="0050668C" w:rsidRPr="00211326" w:rsidRDefault="0050668C" w:rsidP="0050668C">
            <w:pPr>
              <w:jc w:val="center"/>
              <w:rPr>
                <w:b/>
                <w:color w:val="000000" w:themeColor="text1"/>
              </w:rPr>
            </w:pPr>
            <w:r w:rsidRPr="00211326">
              <w:rPr>
                <w:b/>
                <w:color w:val="000000" w:themeColor="text1"/>
              </w:rPr>
              <w:t>Answer</w:t>
            </w:r>
          </w:p>
        </w:tc>
        <w:tc>
          <w:tcPr>
            <w:tcW w:w="304" w:type="pct"/>
            <w:tcBorders>
              <w:bottom w:val="single" w:sz="6" w:space="0" w:color="auto"/>
            </w:tcBorders>
            <w:shd w:val="clear" w:color="auto" w:fill="BFBFBF"/>
          </w:tcPr>
          <w:p w14:paraId="30BE7C07" w14:textId="77777777" w:rsidR="0050668C" w:rsidRPr="00211326" w:rsidRDefault="0050668C" w:rsidP="0050668C">
            <w:pPr>
              <w:jc w:val="center"/>
              <w:rPr>
                <w:b/>
                <w:color w:val="000000" w:themeColor="text1"/>
              </w:rPr>
            </w:pPr>
            <w:r w:rsidRPr="00211326">
              <w:rPr>
                <w:b/>
                <w:color w:val="000000" w:themeColor="text1"/>
              </w:rPr>
              <w:t>Mark</w:t>
            </w:r>
          </w:p>
        </w:tc>
        <w:tc>
          <w:tcPr>
            <w:tcW w:w="2106" w:type="pct"/>
            <w:gridSpan w:val="3"/>
            <w:tcBorders>
              <w:bottom w:val="single" w:sz="6" w:space="0" w:color="auto"/>
            </w:tcBorders>
            <w:shd w:val="clear" w:color="auto" w:fill="BFBFBF"/>
          </w:tcPr>
          <w:p w14:paraId="30BE7C08" w14:textId="77777777" w:rsidR="0050668C" w:rsidRPr="00211326" w:rsidRDefault="0050668C" w:rsidP="0050668C">
            <w:pPr>
              <w:jc w:val="center"/>
              <w:rPr>
                <w:b/>
                <w:color w:val="000000" w:themeColor="text1"/>
              </w:rPr>
            </w:pPr>
            <w:r w:rsidRPr="00211326">
              <w:rPr>
                <w:b/>
                <w:color w:val="000000" w:themeColor="text1"/>
              </w:rPr>
              <w:t>Notes</w:t>
            </w:r>
          </w:p>
        </w:tc>
      </w:tr>
      <w:bookmarkEnd w:id="5"/>
      <w:tr w:rsidR="00211326" w:rsidRPr="00211326" w14:paraId="30BE7C12" w14:textId="77777777" w:rsidTr="00790F22">
        <w:trPr>
          <w:cantSplit/>
          <w:trHeight w:val="280"/>
          <w:tblHeader/>
          <w:jc w:val="center"/>
        </w:trPr>
        <w:tc>
          <w:tcPr>
            <w:tcW w:w="303" w:type="pct"/>
            <w:tcBorders>
              <w:top w:val="single" w:sz="6" w:space="0" w:color="auto"/>
              <w:bottom w:val="single" w:sz="4" w:space="0" w:color="auto"/>
              <w:right w:val="nil"/>
            </w:tcBorders>
          </w:tcPr>
          <w:p w14:paraId="30BE7C0A" w14:textId="77777777" w:rsidR="0061696D" w:rsidRPr="00211326" w:rsidRDefault="0061696D" w:rsidP="007D180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5</w:t>
            </w:r>
          </w:p>
        </w:tc>
        <w:tc>
          <w:tcPr>
            <w:tcW w:w="255" w:type="pct"/>
            <w:tcBorders>
              <w:top w:val="single" w:sz="6" w:space="0" w:color="auto"/>
              <w:left w:val="nil"/>
              <w:bottom w:val="single" w:sz="4" w:space="0" w:color="auto"/>
            </w:tcBorders>
          </w:tcPr>
          <w:p w14:paraId="30BE7C0B" w14:textId="77777777" w:rsidR="0061696D" w:rsidRPr="00211326" w:rsidRDefault="0061696D" w:rsidP="007D180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524" w:type="pct"/>
            <w:tcBorders>
              <w:top w:val="single" w:sz="6" w:space="0" w:color="auto"/>
              <w:bottom w:val="single" w:sz="4" w:space="0" w:color="auto"/>
            </w:tcBorders>
          </w:tcPr>
          <w:p w14:paraId="30BE7C0C" w14:textId="77777777" w:rsidR="0061696D" w:rsidRPr="00211326" w:rsidRDefault="0061696D" w:rsidP="007D1802">
            <w:pPr>
              <w:pStyle w:val="Heading1"/>
              <w:jc w:val="left"/>
              <w:rPr>
                <w:color w:val="000000" w:themeColor="text1"/>
                <w:sz w:val="24"/>
                <w:szCs w:val="24"/>
              </w:rPr>
            </w:pPr>
          </w:p>
        </w:tc>
        <w:tc>
          <w:tcPr>
            <w:tcW w:w="508" w:type="pct"/>
            <w:tcBorders>
              <w:top w:val="single" w:sz="6" w:space="0" w:color="auto"/>
              <w:bottom w:val="single" w:sz="4" w:space="0" w:color="auto"/>
            </w:tcBorders>
          </w:tcPr>
          <w:p w14:paraId="30BE7C0D" w14:textId="77777777" w:rsidR="0061696D" w:rsidRPr="00211326" w:rsidRDefault="0061696D" w:rsidP="007D1802">
            <w:pPr>
              <w:pStyle w:val="Heading1"/>
              <w:rPr>
                <w:color w:val="000000" w:themeColor="text1"/>
                <w:sz w:val="24"/>
                <w:szCs w:val="24"/>
              </w:rPr>
            </w:pPr>
            <w:r w:rsidRPr="00211326">
              <w:rPr>
                <w:color w:val="000000" w:themeColor="text1"/>
                <w:sz w:val="24"/>
                <w:szCs w:val="24"/>
              </w:rPr>
              <w:t>80 000</w:t>
            </w:r>
          </w:p>
        </w:tc>
        <w:tc>
          <w:tcPr>
            <w:tcW w:w="304" w:type="pct"/>
            <w:tcBorders>
              <w:top w:val="single" w:sz="6" w:space="0" w:color="auto"/>
              <w:bottom w:val="single" w:sz="4" w:space="0" w:color="auto"/>
            </w:tcBorders>
          </w:tcPr>
          <w:p w14:paraId="30BE7C0E" w14:textId="77777777" w:rsidR="0061696D" w:rsidRPr="00211326" w:rsidRDefault="0061696D" w:rsidP="007D1802">
            <w:pPr>
              <w:jc w:val="center"/>
              <w:rPr>
                <w:color w:val="000000" w:themeColor="text1"/>
              </w:rPr>
            </w:pPr>
            <w:r w:rsidRPr="00211326">
              <w:rPr>
                <w:color w:val="000000" w:themeColor="text1"/>
              </w:rPr>
              <w:t>1</w:t>
            </w:r>
          </w:p>
        </w:tc>
        <w:tc>
          <w:tcPr>
            <w:tcW w:w="305" w:type="pct"/>
            <w:tcBorders>
              <w:top w:val="single" w:sz="6" w:space="0" w:color="auto"/>
              <w:bottom w:val="single" w:sz="4" w:space="0" w:color="auto"/>
              <w:right w:val="nil"/>
            </w:tcBorders>
          </w:tcPr>
          <w:p w14:paraId="30BE7C0F" w14:textId="77777777" w:rsidR="0061696D" w:rsidRPr="00211326" w:rsidRDefault="0061696D" w:rsidP="007D1802">
            <w:pPr>
              <w:jc w:val="center"/>
              <w:rPr>
                <w:color w:val="000000" w:themeColor="text1"/>
              </w:rPr>
            </w:pPr>
            <w:r w:rsidRPr="00211326">
              <w:rPr>
                <w:color w:val="000000" w:themeColor="text1"/>
              </w:rPr>
              <w:t>B1</w:t>
            </w:r>
          </w:p>
          <w:p w14:paraId="30BE7C10" w14:textId="77777777" w:rsidR="0050668C" w:rsidRPr="00211326" w:rsidRDefault="0050668C" w:rsidP="007D1802">
            <w:pPr>
              <w:jc w:val="center"/>
              <w:rPr>
                <w:color w:val="000000" w:themeColor="text1"/>
              </w:rPr>
            </w:pPr>
          </w:p>
        </w:tc>
        <w:tc>
          <w:tcPr>
            <w:tcW w:w="1801" w:type="pct"/>
            <w:gridSpan w:val="2"/>
            <w:tcBorders>
              <w:top w:val="single" w:sz="6" w:space="0" w:color="auto"/>
              <w:left w:val="nil"/>
              <w:bottom w:val="single" w:sz="4" w:space="0" w:color="auto"/>
            </w:tcBorders>
          </w:tcPr>
          <w:p w14:paraId="30BE7C11" w14:textId="77777777" w:rsidR="0061696D" w:rsidRPr="00211326" w:rsidRDefault="0061696D" w:rsidP="007D1802">
            <w:pPr>
              <w:rPr>
                <w:color w:val="000000" w:themeColor="text1"/>
              </w:rPr>
            </w:pPr>
          </w:p>
        </w:tc>
      </w:tr>
      <w:tr w:rsidR="00211326" w:rsidRPr="00211326" w14:paraId="30BE7C1C" w14:textId="77777777" w:rsidTr="00790F22">
        <w:trPr>
          <w:cantSplit/>
          <w:trHeight w:val="280"/>
          <w:tblHeader/>
          <w:jc w:val="center"/>
        </w:trPr>
        <w:tc>
          <w:tcPr>
            <w:tcW w:w="303" w:type="pct"/>
            <w:tcBorders>
              <w:top w:val="single" w:sz="4" w:space="0" w:color="auto"/>
              <w:bottom w:val="nil"/>
              <w:right w:val="nil"/>
            </w:tcBorders>
          </w:tcPr>
          <w:p w14:paraId="30BE7C13" w14:textId="77777777" w:rsidR="0050668C" w:rsidRPr="00211326" w:rsidRDefault="0050668C" w:rsidP="007D180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single" w:sz="4" w:space="0" w:color="auto"/>
              <w:left w:val="nil"/>
              <w:bottom w:val="nil"/>
            </w:tcBorders>
          </w:tcPr>
          <w:p w14:paraId="30BE7C14" w14:textId="77777777" w:rsidR="0050668C" w:rsidRPr="00211326" w:rsidRDefault="0050668C" w:rsidP="007D180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524" w:type="pct"/>
            <w:tcBorders>
              <w:top w:val="single" w:sz="4" w:space="0" w:color="auto"/>
              <w:bottom w:val="nil"/>
            </w:tcBorders>
          </w:tcPr>
          <w:p w14:paraId="30BE7C15" w14:textId="77777777" w:rsidR="0050668C" w:rsidRPr="00211326" w:rsidRDefault="0050668C" w:rsidP="007D1802">
            <w:pPr>
              <w:pStyle w:val="Heading1"/>
              <w:jc w:val="left"/>
              <w:rPr>
                <w:b/>
                <w:color w:val="000000" w:themeColor="text1"/>
                <w:sz w:val="24"/>
                <w:szCs w:val="24"/>
              </w:rPr>
            </w:pPr>
            <w:r w:rsidRPr="00211326">
              <w:rPr>
                <w:color w:val="000000" w:themeColor="text1"/>
                <w:sz w:val="24"/>
                <w:szCs w:val="24"/>
              </w:rPr>
              <w:t>0.5 × 10</w:t>
            </w:r>
            <w:r w:rsidRPr="00211326">
              <w:rPr>
                <w:color w:val="000000" w:themeColor="text1"/>
                <w:sz w:val="24"/>
                <w:szCs w:val="24"/>
                <w:vertAlign w:val="superscript"/>
              </w:rPr>
              <w:t xml:space="preserve">5 – </w:t>
            </w:r>
            <w:proofErr w:type="gramStart"/>
            <w:r w:rsidRPr="00211326">
              <w:rPr>
                <w:color w:val="000000" w:themeColor="text1"/>
                <w:sz w:val="24"/>
                <w:szCs w:val="24"/>
                <w:vertAlign w:val="superscript"/>
              </w:rPr>
              <w:t xml:space="preserve">8 </w:t>
            </w:r>
            <w:r w:rsidRPr="00211326">
              <w:rPr>
                <w:color w:val="000000" w:themeColor="text1"/>
                <w:sz w:val="24"/>
                <w:szCs w:val="24"/>
              </w:rPr>
              <w:t xml:space="preserve"> </w:t>
            </w:r>
            <w:r w:rsidRPr="00211326">
              <w:rPr>
                <w:b/>
                <w:color w:val="000000" w:themeColor="text1"/>
                <w:sz w:val="24"/>
                <w:szCs w:val="24"/>
              </w:rPr>
              <w:t>or</w:t>
            </w:r>
            <w:proofErr w:type="gramEnd"/>
            <w:r w:rsidRPr="00211326">
              <w:rPr>
                <w:b/>
                <w:color w:val="000000" w:themeColor="text1"/>
                <w:sz w:val="24"/>
                <w:szCs w:val="24"/>
              </w:rPr>
              <w:t xml:space="preserve"> </w:t>
            </w:r>
            <w:r w:rsidRPr="00211326">
              <w:rPr>
                <w:color w:val="000000" w:themeColor="text1"/>
                <w:sz w:val="24"/>
                <w:szCs w:val="24"/>
              </w:rPr>
              <w:t xml:space="preserve"> 0.0005  </w:t>
            </w:r>
            <w:r w:rsidRPr="00211326">
              <w:rPr>
                <w:b/>
                <w:color w:val="000000" w:themeColor="text1"/>
                <w:sz w:val="24"/>
                <w:szCs w:val="24"/>
              </w:rPr>
              <w:t>or</w:t>
            </w:r>
            <w:r w:rsidRPr="00211326">
              <w:rPr>
                <w:color w:val="000000" w:themeColor="text1"/>
                <w:sz w:val="24"/>
                <w:szCs w:val="24"/>
              </w:rPr>
              <w:t xml:space="preserve"> 5 × 10</w:t>
            </w:r>
            <w:r w:rsidRPr="00211326">
              <w:rPr>
                <w:i/>
                <w:color w:val="000000" w:themeColor="text1"/>
                <w:sz w:val="24"/>
                <w:szCs w:val="24"/>
                <w:vertAlign w:val="superscript"/>
              </w:rPr>
              <w:t>n</w:t>
            </w:r>
            <w:r w:rsidR="001E39FE" w:rsidRPr="00211326">
              <w:rPr>
                <w:color w:val="000000" w:themeColor="text1"/>
                <w:sz w:val="24"/>
                <w:szCs w:val="24"/>
                <w:vertAlign w:val="superscript"/>
              </w:rPr>
              <w:t xml:space="preserve"> </w:t>
            </w:r>
            <w:r w:rsidR="001E39FE" w:rsidRPr="00211326">
              <w:rPr>
                <w:b/>
                <w:color w:val="000000" w:themeColor="text1"/>
                <w:sz w:val="24"/>
                <w:szCs w:val="24"/>
              </w:rPr>
              <w:t>or</w:t>
            </w:r>
          </w:p>
          <w:p w14:paraId="30BE7C16" w14:textId="77777777" w:rsidR="001E39FE" w:rsidRPr="00577109" w:rsidRDefault="001E39FE" w:rsidP="001E39FE">
            <w:pPr>
              <w:rPr>
                <w:color w:val="000000" w:themeColor="text1"/>
              </w:rPr>
            </w:pPr>
            <w:r w:rsidRPr="00211326">
              <w:rPr>
                <w:color w:val="000000" w:themeColor="text1"/>
              </w:rPr>
              <w:t>5.0 × 10</w:t>
            </w:r>
            <w:r w:rsidRPr="00211326">
              <w:rPr>
                <w:i/>
                <w:color w:val="000000" w:themeColor="text1"/>
                <w:vertAlign w:val="superscript"/>
              </w:rPr>
              <w:t>n</w:t>
            </w:r>
            <w:r w:rsidR="00577109">
              <w:rPr>
                <w:color w:val="000000" w:themeColor="text1"/>
              </w:rPr>
              <w:t xml:space="preserve"> </w:t>
            </w:r>
          </w:p>
        </w:tc>
        <w:tc>
          <w:tcPr>
            <w:tcW w:w="508" w:type="pct"/>
            <w:vMerge w:val="restart"/>
            <w:tcBorders>
              <w:top w:val="single" w:sz="4" w:space="0" w:color="auto"/>
              <w:bottom w:val="nil"/>
            </w:tcBorders>
          </w:tcPr>
          <w:p w14:paraId="30BE7C17" w14:textId="77777777" w:rsidR="0050668C" w:rsidRPr="00211326" w:rsidRDefault="0050668C" w:rsidP="007D1802">
            <w:pPr>
              <w:pStyle w:val="Heading1"/>
              <w:rPr>
                <w:color w:val="000000" w:themeColor="text1"/>
                <w:sz w:val="24"/>
                <w:szCs w:val="24"/>
              </w:rPr>
            </w:pPr>
            <w:r w:rsidRPr="00211326">
              <w:rPr>
                <w:color w:val="000000" w:themeColor="text1"/>
                <w:sz w:val="24"/>
                <w:szCs w:val="24"/>
              </w:rPr>
              <w:t>5 × 10</w:t>
            </w:r>
            <w:r w:rsidRPr="00211326">
              <w:rPr>
                <w:color w:val="000000" w:themeColor="text1"/>
                <w:sz w:val="24"/>
                <w:szCs w:val="24"/>
                <w:vertAlign w:val="superscript"/>
              </w:rPr>
              <w:t>-4</w:t>
            </w:r>
          </w:p>
        </w:tc>
        <w:tc>
          <w:tcPr>
            <w:tcW w:w="304" w:type="pct"/>
            <w:tcBorders>
              <w:top w:val="single" w:sz="4" w:space="0" w:color="auto"/>
              <w:bottom w:val="nil"/>
            </w:tcBorders>
          </w:tcPr>
          <w:p w14:paraId="30BE7C18" w14:textId="77777777" w:rsidR="0050668C" w:rsidRPr="00211326" w:rsidRDefault="00B50ED5" w:rsidP="007D1802">
            <w:pPr>
              <w:jc w:val="center"/>
              <w:rPr>
                <w:color w:val="000000" w:themeColor="text1"/>
              </w:rPr>
            </w:pPr>
            <w:r w:rsidRPr="00211326">
              <w:rPr>
                <w:color w:val="000000" w:themeColor="text1"/>
              </w:rPr>
              <w:t>2</w:t>
            </w:r>
          </w:p>
        </w:tc>
        <w:tc>
          <w:tcPr>
            <w:tcW w:w="305" w:type="pct"/>
            <w:tcBorders>
              <w:top w:val="single" w:sz="4" w:space="0" w:color="auto"/>
              <w:bottom w:val="nil"/>
              <w:right w:val="nil"/>
            </w:tcBorders>
          </w:tcPr>
          <w:p w14:paraId="30BE7C19" w14:textId="77777777" w:rsidR="0050668C" w:rsidRPr="00211326" w:rsidRDefault="0050668C" w:rsidP="007D1802">
            <w:pPr>
              <w:jc w:val="center"/>
              <w:rPr>
                <w:color w:val="000000" w:themeColor="text1"/>
              </w:rPr>
            </w:pPr>
            <w:r w:rsidRPr="00211326">
              <w:rPr>
                <w:color w:val="000000" w:themeColor="text1"/>
              </w:rPr>
              <w:t>M1</w:t>
            </w:r>
          </w:p>
        </w:tc>
        <w:tc>
          <w:tcPr>
            <w:tcW w:w="1801" w:type="pct"/>
            <w:gridSpan w:val="2"/>
            <w:tcBorders>
              <w:top w:val="single" w:sz="4" w:space="0" w:color="auto"/>
              <w:left w:val="nil"/>
              <w:bottom w:val="nil"/>
            </w:tcBorders>
          </w:tcPr>
          <w:p w14:paraId="30BE7C1A" w14:textId="77777777" w:rsidR="0050668C" w:rsidRPr="00211326" w:rsidRDefault="0050668C" w:rsidP="007D1802">
            <w:pPr>
              <w:rPr>
                <w:color w:val="000000" w:themeColor="text1"/>
              </w:rPr>
            </w:pPr>
          </w:p>
          <w:p w14:paraId="30BE7C1B" w14:textId="77777777" w:rsidR="00790F22" w:rsidRPr="00211326" w:rsidRDefault="00790F22" w:rsidP="007D1802">
            <w:pPr>
              <w:rPr>
                <w:color w:val="000000" w:themeColor="text1"/>
              </w:rPr>
            </w:pPr>
          </w:p>
        </w:tc>
      </w:tr>
      <w:tr w:rsidR="00211326" w:rsidRPr="00211326" w14:paraId="30BE7C27" w14:textId="77777777" w:rsidTr="00790F22">
        <w:trPr>
          <w:cantSplit/>
          <w:trHeight w:val="280"/>
          <w:tblHeader/>
          <w:jc w:val="center"/>
        </w:trPr>
        <w:tc>
          <w:tcPr>
            <w:tcW w:w="303" w:type="pct"/>
            <w:tcBorders>
              <w:top w:val="nil"/>
              <w:bottom w:val="single" w:sz="6" w:space="0" w:color="auto"/>
              <w:right w:val="nil"/>
            </w:tcBorders>
          </w:tcPr>
          <w:p w14:paraId="30BE7C1D" w14:textId="77777777" w:rsidR="0050668C" w:rsidRPr="00211326" w:rsidRDefault="0050668C" w:rsidP="007D180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single" w:sz="6" w:space="0" w:color="auto"/>
            </w:tcBorders>
          </w:tcPr>
          <w:p w14:paraId="30BE7C1E" w14:textId="77777777" w:rsidR="0050668C" w:rsidRPr="00211326" w:rsidRDefault="0050668C" w:rsidP="007D1802">
            <w:pPr>
              <w:pStyle w:val="Heading2"/>
              <w:spacing w:before="0" w:after="0"/>
              <w:rPr>
                <w:rFonts w:ascii="Times New Roman" w:hAnsi="Times New Roman" w:cs="Times New Roman"/>
                <w:b w:val="0"/>
                <w:i w:val="0"/>
                <w:color w:val="000000" w:themeColor="text1"/>
                <w:sz w:val="24"/>
                <w:szCs w:val="24"/>
              </w:rPr>
            </w:pPr>
          </w:p>
        </w:tc>
        <w:tc>
          <w:tcPr>
            <w:tcW w:w="1524" w:type="pct"/>
            <w:tcBorders>
              <w:top w:val="nil"/>
              <w:bottom w:val="single" w:sz="6" w:space="0" w:color="auto"/>
            </w:tcBorders>
          </w:tcPr>
          <w:p w14:paraId="30BE7C1F" w14:textId="77777777" w:rsidR="0050668C" w:rsidRPr="00211326" w:rsidRDefault="0050668C" w:rsidP="007D1802">
            <w:pPr>
              <w:pStyle w:val="Heading1"/>
              <w:jc w:val="left"/>
              <w:rPr>
                <w:color w:val="000000" w:themeColor="text1"/>
                <w:sz w:val="24"/>
                <w:szCs w:val="24"/>
              </w:rPr>
            </w:pPr>
          </w:p>
        </w:tc>
        <w:tc>
          <w:tcPr>
            <w:tcW w:w="508" w:type="pct"/>
            <w:vMerge/>
            <w:tcBorders>
              <w:top w:val="nil"/>
              <w:bottom w:val="single" w:sz="6" w:space="0" w:color="auto"/>
            </w:tcBorders>
          </w:tcPr>
          <w:p w14:paraId="30BE7C20" w14:textId="77777777" w:rsidR="0050668C" w:rsidRPr="00211326" w:rsidRDefault="0050668C" w:rsidP="007D1802">
            <w:pPr>
              <w:pStyle w:val="Heading1"/>
              <w:rPr>
                <w:color w:val="000000" w:themeColor="text1"/>
                <w:sz w:val="24"/>
                <w:szCs w:val="24"/>
                <w:vertAlign w:val="superscript"/>
              </w:rPr>
            </w:pPr>
          </w:p>
        </w:tc>
        <w:tc>
          <w:tcPr>
            <w:tcW w:w="304" w:type="pct"/>
            <w:tcBorders>
              <w:top w:val="nil"/>
              <w:bottom w:val="single" w:sz="6" w:space="0" w:color="auto"/>
            </w:tcBorders>
          </w:tcPr>
          <w:p w14:paraId="30BE7C21" w14:textId="77777777" w:rsidR="0050668C" w:rsidRPr="00211326" w:rsidRDefault="0050668C" w:rsidP="007D1802">
            <w:pPr>
              <w:jc w:val="center"/>
              <w:rPr>
                <w:color w:val="000000" w:themeColor="text1"/>
              </w:rPr>
            </w:pPr>
          </w:p>
        </w:tc>
        <w:tc>
          <w:tcPr>
            <w:tcW w:w="305" w:type="pct"/>
            <w:tcBorders>
              <w:top w:val="nil"/>
              <w:bottom w:val="single" w:sz="6" w:space="0" w:color="auto"/>
              <w:right w:val="nil"/>
            </w:tcBorders>
          </w:tcPr>
          <w:p w14:paraId="30BE7C22" w14:textId="77777777" w:rsidR="0050668C" w:rsidRPr="00211326" w:rsidRDefault="0050668C" w:rsidP="007D1802">
            <w:pPr>
              <w:jc w:val="center"/>
              <w:rPr>
                <w:color w:val="000000" w:themeColor="text1"/>
              </w:rPr>
            </w:pPr>
            <w:r w:rsidRPr="00211326">
              <w:rPr>
                <w:color w:val="000000" w:themeColor="text1"/>
              </w:rPr>
              <w:t>A1</w:t>
            </w:r>
          </w:p>
        </w:tc>
        <w:tc>
          <w:tcPr>
            <w:tcW w:w="1801" w:type="pct"/>
            <w:gridSpan w:val="2"/>
            <w:tcBorders>
              <w:top w:val="nil"/>
              <w:left w:val="nil"/>
              <w:bottom w:val="single" w:sz="6" w:space="0" w:color="auto"/>
            </w:tcBorders>
          </w:tcPr>
          <w:p w14:paraId="30BE7C23" w14:textId="77777777" w:rsidR="0050668C" w:rsidRDefault="001E39FE" w:rsidP="007D1802">
            <w:pPr>
              <w:rPr>
                <w:color w:val="000000" w:themeColor="text1"/>
              </w:rPr>
            </w:pPr>
            <w:r w:rsidRPr="00211326">
              <w:rPr>
                <w:color w:val="000000" w:themeColor="text1"/>
              </w:rPr>
              <w:t>for  5 × 10</w:t>
            </w:r>
            <w:r w:rsidRPr="00211326">
              <w:rPr>
                <w:color w:val="000000" w:themeColor="text1"/>
                <w:vertAlign w:val="superscript"/>
              </w:rPr>
              <w:t>-4</w:t>
            </w:r>
            <w:r w:rsidRPr="00211326">
              <w:rPr>
                <w:color w:val="000000" w:themeColor="text1"/>
              </w:rPr>
              <w:t xml:space="preserve">  or  5.0 × 10</w:t>
            </w:r>
            <w:r w:rsidRPr="00211326">
              <w:rPr>
                <w:color w:val="000000" w:themeColor="text1"/>
                <w:vertAlign w:val="superscript"/>
              </w:rPr>
              <w:t>-4</w:t>
            </w:r>
          </w:p>
          <w:p w14:paraId="30BE7C24" w14:textId="77777777" w:rsidR="009D2E77" w:rsidRDefault="009D2E77" w:rsidP="007D1802">
            <w:pPr>
              <w:rPr>
                <w:color w:val="000000" w:themeColor="text1"/>
              </w:rPr>
            </w:pPr>
          </w:p>
          <w:p w14:paraId="30BE7C25" w14:textId="77777777" w:rsidR="009D2E77" w:rsidRPr="0087192F" w:rsidRDefault="009D2E77" w:rsidP="007D1802">
            <w:pPr>
              <w:rPr>
                <w:color w:val="000000" w:themeColor="text1"/>
              </w:rPr>
            </w:pPr>
            <w:proofErr w:type="gramStart"/>
            <w:r>
              <w:rPr>
                <w:color w:val="000000" w:themeColor="text1"/>
              </w:rPr>
              <w:t>SC :</w:t>
            </w:r>
            <w:proofErr w:type="gramEnd"/>
            <w:r>
              <w:rPr>
                <w:color w:val="000000" w:themeColor="text1"/>
              </w:rPr>
              <w:t xml:space="preserve"> B1 for </w:t>
            </w:r>
            <w:r w:rsidR="005537AA" w:rsidRPr="005537AA">
              <w:rPr>
                <w:color w:val="000000" w:themeColor="text1"/>
                <w:position w:val="-24"/>
              </w:rPr>
              <w:object w:dxaOrig="600" w:dyaOrig="620" w14:anchorId="30BE807A">
                <v:shape id="_x0000_i1036" type="#_x0000_t75" style="width:28.8pt;height:28.8pt" o:ole="">
                  <v:imagedata r:id="rId35" o:title=""/>
                </v:shape>
                <o:OLEObject Type="Embed" ProgID="Equation.DSMT4" ShapeID="_x0000_i1036" DrawAspect="Content" ObjectID="_1710591561" r:id="rId36"/>
              </w:object>
            </w:r>
            <w:r w:rsidR="005537AA">
              <w:rPr>
                <w:color w:val="000000" w:themeColor="text1"/>
              </w:rPr>
              <w:t xml:space="preserve"> </w:t>
            </w:r>
            <w:r w:rsidR="0087192F">
              <w:rPr>
                <w:b/>
                <w:color w:val="000000" w:themeColor="text1"/>
              </w:rPr>
              <w:t>or</w:t>
            </w:r>
            <w:r w:rsidR="0087192F">
              <w:rPr>
                <w:color w:val="000000" w:themeColor="text1"/>
              </w:rPr>
              <w:t xml:space="preserve"> </w:t>
            </w:r>
            <w:r w:rsidR="0087192F" w:rsidRPr="005537AA">
              <w:rPr>
                <w:color w:val="000000" w:themeColor="text1"/>
                <w:position w:val="-24"/>
              </w:rPr>
              <w:object w:dxaOrig="720" w:dyaOrig="620" w14:anchorId="30BE807B">
                <v:shape id="_x0000_i1037" type="#_x0000_t75" style="width:36.3pt;height:28.8pt" o:ole="">
                  <v:imagedata r:id="rId37" o:title=""/>
                </v:shape>
                <o:OLEObject Type="Embed" ProgID="Equation.DSMT4" ShapeID="_x0000_i1037" DrawAspect="Content" ObjectID="_1710591562" r:id="rId38"/>
              </w:object>
            </w:r>
          </w:p>
          <w:p w14:paraId="30BE7C26" w14:textId="77777777" w:rsidR="00790F22" w:rsidRPr="00211326" w:rsidRDefault="00790F22" w:rsidP="007D1802">
            <w:pPr>
              <w:rPr>
                <w:color w:val="000000" w:themeColor="text1"/>
              </w:rPr>
            </w:pPr>
          </w:p>
        </w:tc>
      </w:tr>
      <w:tr w:rsidR="00211326" w:rsidRPr="00211326" w14:paraId="30BE7C32" w14:textId="77777777" w:rsidTr="00DB2FBF">
        <w:trPr>
          <w:cantSplit/>
          <w:trHeight w:val="280"/>
          <w:tblHeader/>
          <w:jc w:val="center"/>
        </w:trPr>
        <w:tc>
          <w:tcPr>
            <w:tcW w:w="303" w:type="pct"/>
            <w:tcBorders>
              <w:top w:val="single" w:sz="6" w:space="0" w:color="auto"/>
              <w:left w:val="single" w:sz="4" w:space="0" w:color="auto"/>
              <w:bottom w:val="nil"/>
              <w:right w:val="nil"/>
            </w:tcBorders>
          </w:tcPr>
          <w:p w14:paraId="30BE7C28" w14:textId="77777777" w:rsidR="00DB2FBF" w:rsidRPr="00211326" w:rsidRDefault="00DB2FBF"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6</w:t>
            </w:r>
          </w:p>
        </w:tc>
        <w:tc>
          <w:tcPr>
            <w:tcW w:w="255" w:type="pct"/>
            <w:tcBorders>
              <w:top w:val="single" w:sz="6" w:space="0" w:color="auto"/>
              <w:left w:val="nil"/>
              <w:bottom w:val="nil"/>
              <w:right w:val="single" w:sz="6" w:space="0" w:color="auto"/>
            </w:tcBorders>
          </w:tcPr>
          <w:p w14:paraId="30BE7C29" w14:textId="77777777" w:rsidR="00DB2FBF" w:rsidRPr="00211326" w:rsidRDefault="00DB2FBF" w:rsidP="00790F22">
            <w:pPr>
              <w:pStyle w:val="Heading2"/>
              <w:spacing w:before="0" w:after="0"/>
              <w:rPr>
                <w:rFonts w:ascii="Times New Roman" w:hAnsi="Times New Roman" w:cs="Times New Roman"/>
                <w:b w:val="0"/>
                <w:i w:val="0"/>
                <w:color w:val="000000" w:themeColor="text1"/>
                <w:sz w:val="24"/>
                <w:szCs w:val="24"/>
              </w:rPr>
            </w:pPr>
          </w:p>
        </w:tc>
        <w:tc>
          <w:tcPr>
            <w:tcW w:w="1524" w:type="pct"/>
            <w:tcBorders>
              <w:top w:val="single" w:sz="6" w:space="0" w:color="auto"/>
              <w:left w:val="single" w:sz="6" w:space="0" w:color="auto"/>
              <w:bottom w:val="nil"/>
              <w:right w:val="single" w:sz="6" w:space="0" w:color="auto"/>
            </w:tcBorders>
          </w:tcPr>
          <w:p w14:paraId="30BE7C2A" w14:textId="77777777" w:rsidR="00DB2FBF" w:rsidRPr="00211326" w:rsidRDefault="00DB2FBF" w:rsidP="00790F22">
            <w:pPr>
              <w:pStyle w:val="Heading1"/>
              <w:jc w:val="left"/>
              <w:rPr>
                <w:color w:val="000000" w:themeColor="text1"/>
                <w:sz w:val="24"/>
                <w:szCs w:val="24"/>
              </w:rPr>
            </w:pPr>
            <w:r w:rsidRPr="00211326">
              <w:rPr>
                <w:color w:val="000000" w:themeColor="text1"/>
                <w:sz w:val="24"/>
                <w:szCs w:val="24"/>
              </w:rPr>
              <w:t>9.7</w:t>
            </w:r>
            <w:r w:rsidRPr="00211326">
              <w:rPr>
                <w:color w:val="000000" w:themeColor="text1"/>
                <w:sz w:val="24"/>
                <w:szCs w:val="24"/>
                <w:vertAlign w:val="superscript"/>
              </w:rPr>
              <w:t>2</w:t>
            </w:r>
            <w:r w:rsidRPr="00211326">
              <w:rPr>
                <w:color w:val="000000" w:themeColor="text1"/>
                <w:sz w:val="24"/>
                <w:szCs w:val="24"/>
              </w:rPr>
              <w:t xml:space="preserve"> + 3.5</w:t>
            </w:r>
            <w:r w:rsidRPr="00211326">
              <w:rPr>
                <w:color w:val="000000" w:themeColor="text1"/>
                <w:sz w:val="24"/>
                <w:szCs w:val="24"/>
                <w:vertAlign w:val="superscript"/>
              </w:rPr>
              <w:t xml:space="preserve">2 </w:t>
            </w:r>
            <w:r w:rsidRPr="00211326">
              <w:rPr>
                <w:color w:val="000000" w:themeColor="text1"/>
                <w:sz w:val="24"/>
                <w:szCs w:val="24"/>
              </w:rPr>
              <w:t>(=106.34)</w:t>
            </w:r>
          </w:p>
        </w:tc>
        <w:tc>
          <w:tcPr>
            <w:tcW w:w="508" w:type="pct"/>
            <w:tcBorders>
              <w:top w:val="single" w:sz="6" w:space="0" w:color="auto"/>
              <w:left w:val="single" w:sz="6" w:space="0" w:color="auto"/>
              <w:bottom w:val="nil"/>
              <w:right w:val="single" w:sz="6" w:space="0" w:color="auto"/>
            </w:tcBorders>
          </w:tcPr>
          <w:p w14:paraId="30BE7C2B" w14:textId="77777777" w:rsidR="00DB2FBF" w:rsidRPr="00211326" w:rsidRDefault="00DB2FBF" w:rsidP="00790F22">
            <w:pPr>
              <w:pStyle w:val="Heading1"/>
              <w:rPr>
                <w:color w:val="000000" w:themeColor="text1"/>
                <w:sz w:val="24"/>
                <w:szCs w:val="24"/>
              </w:rPr>
            </w:pPr>
            <w:r w:rsidRPr="00211326">
              <w:rPr>
                <w:color w:val="000000" w:themeColor="text1"/>
                <w:sz w:val="24"/>
                <w:szCs w:val="24"/>
              </w:rPr>
              <w:t>32.4</w:t>
            </w:r>
          </w:p>
        </w:tc>
        <w:tc>
          <w:tcPr>
            <w:tcW w:w="304" w:type="pct"/>
            <w:tcBorders>
              <w:top w:val="single" w:sz="6" w:space="0" w:color="auto"/>
              <w:left w:val="single" w:sz="6" w:space="0" w:color="auto"/>
              <w:bottom w:val="nil"/>
              <w:right w:val="single" w:sz="6" w:space="0" w:color="auto"/>
            </w:tcBorders>
          </w:tcPr>
          <w:p w14:paraId="30BE7C2C" w14:textId="77777777" w:rsidR="00DB2FBF" w:rsidRPr="00211326" w:rsidRDefault="00DB2FBF" w:rsidP="00790F22">
            <w:pPr>
              <w:jc w:val="center"/>
              <w:rPr>
                <w:color w:val="000000" w:themeColor="text1"/>
              </w:rPr>
            </w:pPr>
            <w:r w:rsidRPr="00211326">
              <w:rPr>
                <w:color w:val="000000" w:themeColor="text1"/>
              </w:rPr>
              <w:t>4</w:t>
            </w:r>
          </w:p>
        </w:tc>
        <w:tc>
          <w:tcPr>
            <w:tcW w:w="305" w:type="pct"/>
            <w:tcBorders>
              <w:top w:val="single" w:sz="6" w:space="0" w:color="auto"/>
              <w:left w:val="single" w:sz="6" w:space="0" w:color="auto"/>
              <w:bottom w:val="nil"/>
              <w:right w:val="nil"/>
            </w:tcBorders>
          </w:tcPr>
          <w:p w14:paraId="30BE7C2D" w14:textId="77777777" w:rsidR="00DB2FBF" w:rsidRPr="00211326" w:rsidRDefault="00DB2FBF" w:rsidP="00790F22">
            <w:pPr>
              <w:jc w:val="center"/>
              <w:rPr>
                <w:color w:val="000000" w:themeColor="text1"/>
              </w:rPr>
            </w:pPr>
            <w:r w:rsidRPr="00211326">
              <w:rPr>
                <w:color w:val="000000" w:themeColor="text1"/>
              </w:rPr>
              <w:t>M1</w:t>
            </w:r>
          </w:p>
        </w:tc>
        <w:tc>
          <w:tcPr>
            <w:tcW w:w="254" w:type="pct"/>
            <w:tcBorders>
              <w:top w:val="single" w:sz="6" w:space="0" w:color="auto"/>
              <w:left w:val="nil"/>
              <w:bottom w:val="nil"/>
              <w:right w:val="single" w:sz="4" w:space="0" w:color="auto"/>
            </w:tcBorders>
          </w:tcPr>
          <w:p w14:paraId="30BE7C2E" w14:textId="77777777" w:rsidR="00DB2FBF" w:rsidRPr="00211326" w:rsidRDefault="00DB2FBF" w:rsidP="00790F22">
            <w:pPr>
              <w:jc w:val="right"/>
              <w:rPr>
                <w:b/>
                <w:color w:val="000000" w:themeColor="text1"/>
              </w:rPr>
            </w:pPr>
          </w:p>
        </w:tc>
        <w:tc>
          <w:tcPr>
            <w:tcW w:w="1547" w:type="pct"/>
            <w:tcBorders>
              <w:top w:val="single" w:sz="6" w:space="0" w:color="auto"/>
              <w:left w:val="nil"/>
              <w:bottom w:val="nil"/>
              <w:right w:val="single" w:sz="4" w:space="0" w:color="auto"/>
            </w:tcBorders>
          </w:tcPr>
          <w:p w14:paraId="30BE7C2F" w14:textId="77777777" w:rsidR="00DB2FBF" w:rsidRPr="00211326" w:rsidRDefault="00DB2FBF" w:rsidP="00DB2FBF">
            <w:pPr>
              <w:rPr>
                <w:color w:val="000000" w:themeColor="text1"/>
              </w:rPr>
            </w:pPr>
            <w:r w:rsidRPr="00211326">
              <w:rPr>
                <w:color w:val="000000" w:themeColor="text1"/>
              </w:rPr>
              <w:t xml:space="preserve">M1 for the use of </w:t>
            </w:r>
            <w:r w:rsidRPr="00211326">
              <w:rPr>
                <w:i/>
                <w:color w:val="000000" w:themeColor="text1"/>
              </w:rPr>
              <w:t xml:space="preserve">MN </w:t>
            </w:r>
            <w:r w:rsidRPr="00211326">
              <w:rPr>
                <w:color w:val="000000" w:themeColor="text1"/>
              </w:rPr>
              <w:t>and a correct angle (70.1… or 70.2, 19.8…) in a correct trig statement</w:t>
            </w:r>
          </w:p>
          <w:p w14:paraId="30BE7C30" w14:textId="77777777" w:rsidR="00DB2FBF" w:rsidRPr="00211326" w:rsidRDefault="00DB2FBF" w:rsidP="00DB2FBF">
            <w:pPr>
              <w:rPr>
                <w:color w:val="000000" w:themeColor="text1"/>
              </w:rPr>
            </w:pPr>
            <w:proofErr w:type="spellStart"/>
            <w:proofErr w:type="gramStart"/>
            <w:r w:rsidRPr="00211326">
              <w:rPr>
                <w:color w:val="000000" w:themeColor="text1"/>
              </w:rPr>
              <w:t>eg</w:t>
            </w:r>
            <w:proofErr w:type="spellEnd"/>
            <w:proofErr w:type="gramEnd"/>
            <w:r w:rsidRPr="00211326">
              <w:rPr>
                <w:color w:val="000000" w:themeColor="text1"/>
              </w:rPr>
              <w:t xml:space="preserve"> cos70.2=</w:t>
            </w:r>
            <w:r w:rsidRPr="00211326">
              <w:rPr>
                <w:color w:val="000000" w:themeColor="text1"/>
                <w:position w:val="-24"/>
              </w:rPr>
              <w:object w:dxaOrig="499" w:dyaOrig="620" w14:anchorId="30BE807C">
                <v:shape id="_x0000_i1038" type="#_x0000_t75" style="width:28.8pt;height:28.8pt" o:ole="">
                  <v:imagedata r:id="rId39" o:title=""/>
                </v:shape>
                <o:OLEObject Type="Embed" ProgID="Equation.DSMT4" ShapeID="_x0000_i1038" DrawAspect="Content" ObjectID="_1710591563" r:id="rId40"/>
              </w:object>
            </w:r>
            <w:r w:rsidRPr="00211326">
              <w:rPr>
                <w:color w:val="000000" w:themeColor="text1"/>
              </w:rPr>
              <w:t xml:space="preserve"> </w:t>
            </w:r>
          </w:p>
          <w:p w14:paraId="30BE7C31" w14:textId="77777777" w:rsidR="00F87E21" w:rsidRPr="00211326" w:rsidRDefault="00F87E21" w:rsidP="00DB2FBF">
            <w:pPr>
              <w:rPr>
                <w:color w:val="000000" w:themeColor="text1"/>
              </w:rPr>
            </w:pPr>
          </w:p>
        </w:tc>
      </w:tr>
      <w:tr w:rsidR="00211326" w:rsidRPr="00211326" w14:paraId="30BE7C3E" w14:textId="77777777" w:rsidTr="00DB2FBF">
        <w:trPr>
          <w:cantSplit/>
          <w:trHeight w:val="280"/>
          <w:tblHeader/>
          <w:jc w:val="center"/>
        </w:trPr>
        <w:tc>
          <w:tcPr>
            <w:tcW w:w="303" w:type="pct"/>
            <w:tcBorders>
              <w:top w:val="nil"/>
              <w:left w:val="single" w:sz="4" w:space="0" w:color="auto"/>
              <w:bottom w:val="nil"/>
              <w:right w:val="nil"/>
            </w:tcBorders>
          </w:tcPr>
          <w:p w14:paraId="30BE7C33" w14:textId="77777777" w:rsidR="00DB2FBF" w:rsidRPr="00211326" w:rsidRDefault="00DB2FBF"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nil"/>
              <w:right w:val="single" w:sz="6" w:space="0" w:color="auto"/>
            </w:tcBorders>
          </w:tcPr>
          <w:p w14:paraId="30BE7C34" w14:textId="77777777" w:rsidR="00DB2FBF" w:rsidRPr="00211326" w:rsidRDefault="00DB2FBF" w:rsidP="00790F22">
            <w:pPr>
              <w:pStyle w:val="Heading2"/>
              <w:spacing w:before="0" w:after="0"/>
              <w:rPr>
                <w:rFonts w:ascii="Times New Roman" w:hAnsi="Times New Roman" w:cs="Times New Roman"/>
                <w:b w:val="0"/>
                <w:i w:val="0"/>
                <w:color w:val="000000" w:themeColor="text1"/>
                <w:sz w:val="24"/>
                <w:szCs w:val="24"/>
              </w:rPr>
            </w:pPr>
          </w:p>
        </w:tc>
        <w:tc>
          <w:tcPr>
            <w:tcW w:w="1524" w:type="pct"/>
            <w:tcBorders>
              <w:top w:val="nil"/>
              <w:left w:val="single" w:sz="6" w:space="0" w:color="auto"/>
              <w:bottom w:val="nil"/>
              <w:right w:val="single" w:sz="6" w:space="0" w:color="auto"/>
            </w:tcBorders>
          </w:tcPr>
          <w:p w14:paraId="30BE7C35" w14:textId="77777777" w:rsidR="00DB2FBF" w:rsidRPr="00211326" w:rsidRDefault="00DB2FBF" w:rsidP="00790F22">
            <w:pPr>
              <w:pStyle w:val="Heading1"/>
              <w:jc w:val="left"/>
              <w:rPr>
                <w:color w:val="000000" w:themeColor="text1"/>
                <w:sz w:val="24"/>
                <w:szCs w:val="24"/>
              </w:rPr>
            </w:pPr>
            <w:r w:rsidRPr="00211326">
              <w:rPr>
                <w:color w:val="000000" w:themeColor="text1"/>
                <w:position w:val="-8"/>
                <w:sz w:val="24"/>
                <w:szCs w:val="24"/>
              </w:rPr>
              <w:object w:dxaOrig="1260" w:dyaOrig="400" w14:anchorId="30BE807D">
                <v:shape id="_x0000_i1039" type="#_x0000_t75" style="width:65.1pt;height:21.9pt" o:ole="">
                  <v:imagedata r:id="rId41" o:title=""/>
                </v:shape>
                <o:OLEObject Type="Embed" ProgID="Equation.DSMT4" ShapeID="_x0000_i1039" DrawAspect="Content" ObjectID="_1710591564" r:id="rId42"/>
              </w:object>
            </w:r>
            <w:r w:rsidRPr="00211326">
              <w:rPr>
                <w:color w:val="000000" w:themeColor="text1"/>
                <w:sz w:val="24"/>
                <w:szCs w:val="24"/>
              </w:rPr>
              <w:t xml:space="preserve"> or  </w:t>
            </w:r>
            <w:r w:rsidRPr="00211326">
              <w:rPr>
                <w:color w:val="000000" w:themeColor="text1"/>
                <w:position w:val="-8"/>
                <w:sz w:val="24"/>
                <w:szCs w:val="24"/>
              </w:rPr>
              <w:object w:dxaOrig="1100" w:dyaOrig="360" w14:anchorId="30BE807E">
                <v:shape id="_x0000_i1040" type="#_x0000_t75" style="width:56.95pt;height:21.9pt" o:ole="">
                  <v:imagedata r:id="rId43" o:title=""/>
                </v:shape>
                <o:OLEObject Type="Embed" ProgID="Equation.DSMT4" ShapeID="_x0000_i1040" DrawAspect="Content" ObjectID="_1710591565" r:id="rId44"/>
              </w:object>
            </w:r>
            <w:r w:rsidRPr="00211326">
              <w:rPr>
                <w:color w:val="000000" w:themeColor="text1"/>
                <w:sz w:val="24"/>
                <w:szCs w:val="24"/>
              </w:rPr>
              <w:t xml:space="preserve"> (=10.3…)</w:t>
            </w:r>
          </w:p>
          <w:p w14:paraId="30BE7C36" w14:textId="77777777" w:rsidR="00DB2FBF" w:rsidRPr="00211326" w:rsidRDefault="00DB2FBF" w:rsidP="00790F22">
            <w:pPr>
              <w:rPr>
                <w:color w:val="000000" w:themeColor="text1"/>
              </w:rPr>
            </w:pPr>
          </w:p>
        </w:tc>
        <w:tc>
          <w:tcPr>
            <w:tcW w:w="508" w:type="pct"/>
            <w:tcBorders>
              <w:top w:val="nil"/>
              <w:left w:val="single" w:sz="6" w:space="0" w:color="auto"/>
              <w:bottom w:val="nil"/>
              <w:right w:val="single" w:sz="6" w:space="0" w:color="auto"/>
            </w:tcBorders>
          </w:tcPr>
          <w:p w14:paraId="30BE7C37" w14:textId="77777777" w:rsidR="00DB2FBF" w:rsidRPr="00211326" w:rsidRDefault="00DB2FBF" w:rsidP="00790F22">
            <w:pPr>
              <w:pStyle w:val="Heading1"/>
              <w:rPr>
                <w:color w:val="000000" w:themeColor="text1"/>
                <w:sz w:val="24"/>
                <w:szCs w:val="24"/>
              </w:rPr>
            </w:pPr>
          </w:p>
        </w:tc>
        <w:tc>
          <w:tcPr>
            <w:tcW w:w="304" w:type="pct"/>
            <w:tcBorders>
              <w:top w:val="nil"/>
              <w:left w:val="single" w:sz="6" w:space="0" w:color="auto"/>
              <w:bottom w:val="nil"/>
              <w:right w:val="single" w:sz="6" w:space="0" w:color="auto"/>
            </w:tcBorders>
          </w:tcPr>
          <w:p w14:paraId="30BE7C38" w14:textId="77777777" w:rsidR="00DB2FBF" w:rsidRPr="00211326" w:rsidRDefault="00DB2FBF" w:rsidP="00790F22">
            <w:pPr>
              <w:jc w:val="center"/>
              <w:rPr>
                <w:color w:val="000000" w:themeColor="text1"/>
              </w:rPr>
            </w:pPr>
          </w:p>
        </w:tc>
        <w:tc>
          <w:tcPr>
            <w:tcW w:w="305" w:type="pct"/>
            <w:tcBorders>
              <w:top w:val="nil"/>
              <w:left w:val="single" w:sz="6" w:space="0" w:color="auto"/>
              <w:bottom w:val="nil"/>
              <w:right w:val="nil"/>
            </w:tcBorders>
          </w:tcPr>
          <w:p w14:paraId="30BE7C39" w14:textId="77777777" w:rsidR="00DB2FBF" w:rsidRPr="00211326" w:rsidRDefault="00DB2FBF" w:rsidP="00790F22">
            <w:pPr>
              <w:jc w:val="center"/>
              <w:rPr>
                <w:color w:val="000000" w:themeColor="text1"/>
              </w:rPr>
            </w:pPr>
            <w:r w:rsidRPr="00211326">
              <w:rPr>
                <w:color w:val="000000" w:themeColor="text1"/>
              </w:rPr>
              <w:t>M1</w:t>
            </w:r>
          </w:p>
        </w:tc>
        <w:tc>
          <w:tcPr>
            <w:tcW w:w="254" w:type="pct"/>
            <w:tcBorders>
              <w:top w:val="nil"/>
              <w:left w:val="nil"/>
              <w:bottom w:val="nil"/>
              <w:right w:val="single" w:sz="4" w:space="0" w:color="auto"/>
            </w:tcBorders>
          </w:tcPr>
          <w:p w14:paraId="30BE7C3A" w14:textId="77777777" w:rsidR="00DB2FBF" w:rsidRPr="00211326" w:rsidRDefault="00DB2FBF" w:rsidP="00790F22">
            <w:pPr>
              <w:jc w:val="right"/>
              <w:rPr>
                <w:b/>
                <w:color w:val="000000" w:themeColor="text1"/>
              </w:rPr>
            </w:pPr>
          </w:p>
        </w:tc>
        <w:tc>
          <w:tcPr>
            <w:tcW w:w="1547" w:type="pct"/>
            <w:tcBorders>
              <w:top w:val="nil"/>
              <w:left w:val="nil"/>
              <w:bottom w:val="nil"/>
              <w:right w:val="single" w:sz="4" w:space="0" w:color="auto"/>
            </w:tcBorders>
          </w:tcPr>
          <w:p w14:paraId="30BE7C3B" w14:textId="77777777" w:rsidR="00F87E21" w:rsidRPr="00211326" w:rsidRDefault="00F87E21" w:rsidP="00F87E21">
            <w:pPr>
              <w:rPr>
                <w:i/>
                <w:color w:val="000000" w:themeColor="text1"/>
              </w:rPr>
            </w:pPr>
            <w:r w:rsidRPr="00211326">
              <w:rPr>
                <w:color w:val="000000" w:themeColor="text1"/>
              </w:rPr>
              <w:t xml:space="preserve">M1 for a complete method to find </w:t>
            </w:r>
            <w:r w:rsidRPr="00211326">
              <w:rPr>
                <w:i/>
                <w:color w:val="000000" w:themeColor="text1"/>
              </w:rPr>
              <w:t>MN</w:t>
            </w:r>
          </w:p>
          <w:p w14:paraId="30BE7C3C" w14:textId="77777777" w:rsidR="00DB2FBF" w:rsidRPr="00211326" w:rsidRDefault="00F87E21" w:rsidP="00F87E21">
            <w:pPr>
              <w:rPr>
                <w:color w:val="000000" w:themeColor="text1"/>
              </w:rPr>
            </w:pPr>
            <w:proofErr w:type="spellStart"/>
            <w:proofErr w:type="gramStart"/>
            <w:r w:rsidRPr="00211326">
              <w:rPr>
                <w:color w:val="000000" w:themeColor="text1"/>
              </w:rPr>
              <w:t>eg</w:t>
            </w:r>
            <w:proofErr w:type="spellEnd"/>
            <w:proofErr w:type="gramEnd"/>
            <w:r w:rsidRPr="00211326">
              <w:rPr>
                <w:color w:val="000000" w:themeColor="text1"/>
              </w:rPr>
              <w:t xml:space="preserve"> </w:t>
            </w:r>
            <w:r w:rsidRPr="00211326">
              <w:rPr>
                <w:i/>
                <w:color w:val="000000" w:themeColor="text1"/>
              </w:rPr>
              <w:t>MN</w:t>
            </w:r>
            <w:r w:rsidRPr="00211326">
              <w:rPr>
                <w:color w:val="000000" w:themeColor="text1"/>
              </w:rPr>
              <w:t>=</w:t>
            </w:r>
            <w:r w:rsidRPr="00211326">
              <w:rPr>
                <w:color w:val="000000" w:themeColor="text1"/>
                <w:position w:val="-24"/>
              </w:rPr>
              <w:object w:dxaOrig="880" w:dyaOrig="620" w14:anchorId="30BE807F">
                <v:shape id="_x0000_i1041" type="#_x0000_t75" style="width:43.2pt;height:28.8pt" o:ole="">
                  <v:imagedata r:id="rId45" o:title=""/>
                </v:shape>
                <o:OLEObject Type="Embed" ProgID="Equation.DSMT4" ShapeID="_x0000_i1041" DrawAspect="Content" ObjectID="_1710591566" r:id="rId46"/>
              </w:object>
            </w:r>
            <w:r w:rsidR="009E4A0F" w:rsidRPr="00211326">
              <w:rPr>
                <w:color w:val="000000" w:themeColor="text1"/>
              </w:rPr>
              <w:t>(=10.3…)</w:t>
            </w:r>
          </w:p>
          <w:p w14:paraId="30BE7C3D" w14:textId="77777777" w:rsidR="00F87E21" w:rsidRPr="00211326" w:rsidRDefault="00F87E21" w:rsidP="00F87E21">
            <w:pPr>
              <w:rPr>
                <w:color w:val="000000" w:themeColor="text1"/>
              </w:rPr>
            </w:pPr>
          </w:p>
        </w:tc>
      </w:tr>
      <w:tr w:rsidR="00211326" w:rsidRPr="00211326" w14:paraId="30BE7C47" w14:textId="77777777" w:rsidTr="00790F22">
        <w:trPr>
          <w:cantSplit/>
          <w:trHeight w:val="280"/>
          <w:tblHeader/>
          <w:jc w:val="center"/>
        </w:trPr>
        <w:tc>
          <w:tcPr>
            <w:tcW w:w="303" w:type="pct"/>
            <w:tcBorders>
              <w:top w:val="nil"/>
              <w:left w:val="single" w:sz="4" w:space="0" w:color="auto"/>
              <w:bottom w:val="nil"/>
              <w:right w:val="nil"/>
            </w:tcBorders>
          </w:tcPr>
          <w:p w14:paraId="30BE7C3F"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nil"/>
              <w:right w:val="single" w:sz="6" w:space="0" w:color="auto"/>
            </w:tcBorders>
          </w:tcPr>
          <w:p w14:paraId="30BE7C40"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524" w:type="pct"/>
            <w:tcBorders>
              <w:top w:val="nil"/>
              <w:left w:val="single" w:sz="6" w:space="0" w:color="auto"/>
              <w:bottom w:val="nil"/>
              <w:right w:val="single" w:sz="6" w:space="0" w:color="auto"/>
            </w:tcBorders>
          </w:tcPr>
          <w:p w14:paraId="30BE7C41" w14:textId="77777777" w:rsidR="00790F22" w:rsidRPr="00211326" w:rsidRDefault="00790F22" w:rsidP="00790F22">
            <w:pPr>
              <w:pStyle w:val="Heading1"/>
              <w:jc w:val="left"/>
              <w:rPr>
                <w:color w:val="000000" w:themeColor="text1"/>
                <w:sz w:val="24"/>
                <w:szCs w:val="24"/>
              </w:rPr>
            </w:pPr>
            <w:r w:rsidRPr="00211326">
              <w:rPr>
                <w:color w:val="000000" w:themeColor="text1"/>
                <w:sz w:val="24"/>
                <w:szCs w:val="24"/>
              </w:rPr>
              <w:t xml:space="preserve">π × “10.3…”  </w:t>
            </w:r>
            <w:proofErr w:type="gramStart"/>
            <w:r w:rsidRPr="00211326">
              <w:rPr>
                <w:b/>
                <w:color w:val="000000" w:themeColor="text1"/>
                <w:sz w:val="24"/>
                <w:szCs w:val="24"/>
              </w:rPr>
              <w:t>or</w:t>
            </w:r>
            <w:r w:rsidRPr="00211326">
              <w:rPr>
                <w:color w:val="000000" w:themeColor="text1"/>
                <w:sz w:val="24"/>
                <w:szCs w:val="24"/>
              </w:rPr>
              <w:t xml:space="preserve">  2</w:t>
            </w:r>
            <w:proofErr w:type="gramEnd"/>
            <w:r w:rsidRPr="00211326">
              <w:rPr>
                <w:color w:val="000000" w:themeColor="text1"/>
                <w:sz w:val="24"/>
                <w:szCs w:val="24"/>
              </w:rPr>
              <w:t xml:space="preserve"> × π × </w:t>
            </w:r>
            <w:r w:rsidRPr="00211326">
              <w:rPr>
                <w:color w:val="000000" w:themeColor="text1"/>
                <w:position w:val="-24"/>
                <w:sz w:val="24"/>
                <w:szCs w:val="24"/>
              </w:rPr>
              <w:object w:dxaOrig="880" w:dyaOrig="620" w14:anchorId="30BE8080">
                <v:shape id="_x0000_i1042" type="#_x0000_t75" style="width:43.2pt;height:28.8pt" o:ole="">
                  <v:imagedata r:id="rId47" o:title=""/>
                </v:shape>
                <o:OLEObject Type="Embed" ProgID="Equation.DSMT4" ShapeID="_x0000_i1042" DrawAspect="Content" ObjectID="_1710591567" r:id="rId48"/>
              </w:object>
            </w:r>
            <w:r w:rsidRPr="00211326">
              <w:rPr>
                <w:color w:val="000000" w:themeColor="text1"/>
                <w:sz w:val="24"/>
                <w:szCs w:val="24"/>
              </w:rPr>
              <w:t xml:space="preserve"> </w:t>
            </w:r>
          </w:p>
        </w:tc>
        <w:tc>
          <w:tcPr>
            <w:tcW w:w="508" w:type="pct"/>
            <w:tcBorders>
              <w:top w:val="nil"/>
              <w:left w:val="single" w:sz="6" w:space="0" w:color="auto"/>
              <w:bottom w:val="nil"/>
              <w:right w:val="single" w:sz="6" w:space="0" w:color="auto"/>
            </w:tcBorders>
          </w:tcPr>
          <w:p w14:paraId="30BE7C42" w14:textId="77777777" w:rsidR="00790F22" w:rsidRPr="00211326" w:rsidRDefault="00790F22" w:rsidP="00790F22">
            <w:pPr>
              <w:pStyle w:val="Heading1"/>
              <w:rPr>
                <w:color w:val="000000" w:themeColor="text1"/>
                <w:sz w:val="24"/>
                <w:szCs w:val="24"/>
              </w:rPr>
            </w:pPr>
          </w:p>
        </w:tc>
        <w:tc>
          <w:tcPr>
            <w:tcW w:w="304" w:type="pct"/>
            <w:tcBorders>
              <w:top w:val="nil"/>
              <w:left w:val="single" w:sz="6" w:space="0" w:color="auto"/>
              <w:bottom w:val="nil"/>
              <w:right w:val="single" w:sz="6" w:space="0" w:color="auto"/>
            </w:tcBorders>
          </w:tcPr>
          <w:p w14:paraId="30BE7C43" w14:textId="77777777" w:rsidR="00790F22" w:rsidRPr="00211326" w:rsidRDefault="00790F22" w:rsidP="00790F22">
            <w:pPr>
              <w:jc w:val="center"/>
              <w:rPr>
                <w:color w:val="000000" w:themeColor="text1"/>
              </w:rPr>
            </w:pPr>
          </w:p>
        </w:tc>
        <w:tc>
          <w:tcPr>
            <w:tcW w:w="305" w:type="pct"/>
            <w:tcBorders>
              <w:top w:val="nil"/>
              <w:left w:val="single" w:sz="6" w:space="0" w:color="auto"/>
              <w:bottom w:val="nil"/>
              <w:right w:val="nil"/>
            </w:tcBorders>
          </w:tcPr>
          <w:p w14:paraId="30BE7C44" w14:textId="77777777" w:rsidR="00790F22" w:rsidRPr="00211326" w:rsidRDefault="00790F22" w:rsidP="00790F22">
            <w:pPr>
              <w:jc w:val="center"/>
              <w:rPr>
                <w:color w:val="000000" w:themeColor="text1"/>
              </w:rPr>
            </w:pPr>
            <w:r w:rsidRPr="00211326">
              <w:rPr>
                <w:color w:val="000000" w:themeColor="text1"/>
              </w:rPr>
              <w:t>M1</w:t>
            </w:r>
          </w:p>
        </w:tc>
        <w:tc>
          <w:tcPr>
            <w:tcW w:w="1801" w:type="pct"/>
            <w:gridSpan w:val="2"/>
            <w:tcBorders>
              <w:top w:val="nil"/>
              <w:left w:val="nil"/>
              <w:bottom w:val="nil"/>
              <w:right w:val="single" w:sz="4" w:space="0" w:color="auto"/>
            </w:tcBorders>
          </w:tcPr>
          <w:p w14:paraId="30BE7C45" w14:textId="77777777" w:rsidR="00790F22" w:rsidRPr="00211326" w:rsidRDefault="00790F22" w:rsidP="00790F22">
            <w:pPr>
              <w:rPr>
                <w:color w:val="000000" w:themeColor="text1"/>
              </w:rPr>
            </w:pPr>
            <w:r w:rsidRPr="00211326">
              <w:rPr>
                <w:color w:val="000000" w:themeColor="text1"/>
              </w:rPr>
              <w:t>dep on M</w:t>
            </w:r>
            <w:r w:rsidR="00C452A7" w:rsidRPr="00211326">
              <w:rPr>
                <w:color w:val="000000" w:themeColor="text1"/>
              </w:rPr>
              <w:t>2</w:t>
            </w:r>
          </w:p>
          <w:p w14:paraId="30BE7C46" w14:textId="77777777" w:rsidR="00790F22" w:rsidRPr="00211326" w:rsidRDefault="00790F22" w:rsidP="00790F22">
            <w:pPr>
              <w:jc w:val="right"/>
              <w:rPr>
                <w:b/>
                <w:color w:val="000000" w:themeColor="text1"/>
              </w:rPr>
            </w:pPr>
          </w:p>
        </w:tc>
      </w:tr>
      <w:tr w:rsidR="00211326" w:rsidRPr="00211326" w14:paraId="30BE7C50" w14:textId="77777777" w:rsidTr="00790F22">
        <w:trPr>
          <w:cantSplit/>
          <w:trHeight w:val="280"/>
          <w:tblHeader/>
          <w:jc w:val="center"/>
        </w:trPr>
        <w:tc>
          <w:tcPr>
            <w:tcW w:w="303" w:type="pct"/>
            <w:tcBorders>
              <w:top w:val="nil"/>
              <w:left w:val="single" w:sz="4" w:space="0" w:color="auto"/>
              <w:bottom w:val="single" w:sz="4" w:space="0" w:color="auto"/>
              <w:right w:val="nil"/>
            </w:tcBorders>
          </w:tcPr>
          <w:p w14:paraId="30BE7C48"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single" w:sz="4" w:space="0" w:color="auto"/>
              <w:right w:val="single" w:sz="6" w:space="0" w:color="auto"/>
            </w:tcBorders>
          </w:tcPr>
          <w:p w14:paraId="30BE7C49"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524" w:type="pct"/>
            <w:tcBorders>
              <w:top w:val="nil"/>
              <w:left w:val="single" w:sz="6" w:space="0" w:color="auto"/>
              <w:bottom w:val="single" w:sz="4" w:space="0" w:color="auto"/>
              <w:right w:val="single" w:sz="6" w:space="0" w:color="auto"/>
            </w:tcBorders>
          </w:tcPr>
          <w:p w14:paraId="30BE7C4A" w14:textId="77777777" w:rsidR="00790F22" w:rsidRPr="00211326" w:rsidRDefault="00790F22" w:rsidP="00790F22">
            <w:pPr>
              <w:pStyle w:val="Heading1"/>
              <w:jc w:val="left"/>
              <w:rPr>
                <w:color w:val="000000" w:themeColor="text1"/>
                <w:sz w:val="24"/>
                <w:szCs w:val="24"/>
              </w:rPr>
            </w:pPr>
          </w:p>
        </w:tc>
        <w:tc>
          <w:tcPr>
            <w:tcW w:w="508" w:type="pct"/>
            <w:tcBorders>
              <w:top w:val="nil"/>
              <w:left w:val="single" w:sz="6" w:space="0" w:color="auto"/>
              <w:bottom w:val="single" w:sz="4" w:space="0" w:color="auto"/>
              <w:right w:val="single" w:sz="6" w:space="0" w:color="auto"/>
            </w:tcBorders>
          </w:tcPr>
          <w:p w14:paraId="30BE7C4B" w14:textId="77777777" w:rsidR="00790F22" w:rsidRPr="00211326" w:rsidRDefault="00790F22" w:rsidP="00790F22">
            <w:pPr>
              <w:pStyle w:val="Heading1"/>
              <w:rPr>
                <w:color w:val="000000" w:themeColor="text1"/>
                <w:sz w:val="24"/>
                <w:szCs w:val="24"/>
              </w:rPr>
            </w:pPr>
          </w:p>
        </w:tc>
        <w:tc>
          <w:tcPr>
            <w:tcW w:w="304" w:type="pct"/>
            <w:tcBorders>
              <w:top w:val="nil"/>
              <w:left w:val="single" w:sz="6" w:space="0" w:color="auto"/>
              <w:bottom w:val="single" w:sz="4" w:space="0" w:color="auto"/>
              <w:right w:val="single" w:sz="6" w:space="0" w:color="auto"/>
            </w:tcBorders>
          </w:tcPr>
          <w:p w14:paraId="30BE7C4C" w14:textId="77777777" w:rsidR="00790F22" w:rsidRPr="00211326" w:rsidRDefault="00790F22" w:rsidP="00790F22">
            <w:pPr>
              <w:jc w:val="center"/>
              <w:rPr>
                <w:color w:val="000000" w:themeColor="text1"/>
              </w:rPr>
            </w:pPr>
          </w:p>
        </w:tc>
        <w:tc>
          <w:tcPr>
            <w:tcW w:w="305" w:type="pct"/>
            <w:tcBorders>
              <w:top w:val="nil"/>
              <w:left w:val="single" w:sz="6" w:space="0" w:color="auto"/>
              <w:bottom w:val="single" w:sz="4" w:space="0" w:color="auto"/>
              <w:right w:val="nil"/>
            </w:tcBorders>
          </w:tcPr>
          <w:p w14:paraId="30BE7C4D" w14:textId="77777777" w:rsidR="00790F22" w:rsidRPr="00211326" w:rsidRDefault="00790F22" w:rsidP="00790F22">
            <w:pPr>
              <w:jc w:val="center"/>
              <w:rPr>
                <w:color w:val="000000" w:themeColor="text1"/>
              </w:rPr>
            </w:pPr>
            <w:r w:rsidRPr="00211326">
              <w:rPr>
                <w:color w:val="000000" w:themeColor="text1"/>
              </w:rPr>
              <w:t>A1</w:t>
            </w:r>
          </w:p>
        </w:tc>
        <w:tc>
          <w:tcPr>
            <w:tcW w:w="1801" w:type="pct"/>
            <w:gridSpan w:val="2"/>
            <w:tcBorders>
              <w:top w:val="nil"/>
              <w:left w:val="nil"/>
              <w:bottom w:val="single" w:sz="4" w:space="0" w:color="auto"/>
              <w:right w:val="single" w:sz="4" w:space="0" w:color="auto"/>
            </w:tcBorders>
          </w:tcPr>
          <w:p w14:paraId="30BE7C4E" w14:textId="77777777" w:rsidR="00790F22" w:rsidRPr="00211326" w:rsidRDefault="00790F22" w:rsidP="00790F22">
            <w:pPr>
              <w:rPr>
                <w:color w:val="000000" w:themeColor="text1"/>
              </w:rPr>
            </w:pPr>
            <w:r w:rsidRPr="00211326">
              <w:rPr>
                <w:color w:val="000000" w:themeColor="text1"/>
              </w:rPr>
              <w:t>for answer in range 32.3 – 32.4</w:t>
            </w:r>
            <w:r w:rsidR="00A349FA" w:rsidRPr="00211326">
              <w:rPr>
                <w:color w:val="000000" w:themeColor="text1"/>
              </w:rPr>
              <w:t>1</w:t>
            </w:r>
          </w:p>
          <w:p w14:paraId="30BE7C4F" w14:textId="77777777" w:rsidR="00790F22" w:rsidRPr="00211326" w:rsidRDefault="00790F22" w:rsidP="00790F22">
            <w:pPr>
              <w:rPr>
                <w:color w:val="000000" w:themeColor="text1"/>
              </w:rPr>
            </w:pPr>
          </w:p>
        </w:tc>
      </w:tr>
    </w:tbl>
    <w:p w14:paraId="30BE7C51" w14:textId="77777777" w:rsidR="00790F22" w:rsidRPr="00211326" w:rsidRDefault="00790F22">
      <w:pPr>
        <w:rPr>
          <w:color w:val="000000" w:themeColor="text1"/>
        </w:rPr>
      </w:pPr>
      <w:r w:rsidRPr="00211326">
        <w:rPr>
          <w:b/>
          <w:bCs/>
          <w:i/>
          <w:iCs/>
          <w:color w:val="000000" w:themeColor="text1"/>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5"/>
        <w:gridCol w:w="427"/>
        <w:gridCol w:w="4676"/>
        <w:gridCol w:w="1138"/>
        <w:gridCol w:w="848"/>
        <w:gridCol w:w="851"/>
        <w:gridCol w:w="2410"/>
        <w:gridCol w:w="2754"/>
      </w:tblGrid>
      <w:tr w:rsidR="00790F22" w:rsidRPr="00211326" w14:paraId="30BE7C57" w14:textId="77777777" w:rsidTr="00A349FA">
        <w:trPr>
          <w:cantSplit/>
          <w:trHeight w:val="280"/>
          <w:tblHeader/>
          <w:jc w:val="center"/>
        </w:trPr>
        <w:tc>
          <w:tcPr>
            <w:tcW w:w="456" w:type="pct"/>
            <w:gridSpan w:val="2"/>
            <w:tcBorders>
              <w:bottom w:val="single" w:sz="6" w:space="0" w:color="auto"/>
            </w:tcBorders>
            <w:shd w:val="clear" w:color="auto" w:fill="BFBFBF"/>
          </w:tcPr>
          <w:p w14:paraId="30BE7C52" w14:textId="77777777" w:rsidR="00790F22" w:rsidRPr="00211326" w:rsidRDefault="00790F22" w:rsidP="004D696B">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676" w:type="pct"/>
            <w:tcBorders>
              <w:bottom w:val="single" w:sz="6" w:space="0" w:color="auto"/>
            </w:tcBorders>
            <w:shd w:val="clear" w:color="auto" w:fill="BFBFBF"/>
          </w:tcPr>
          <w:p w14:paraId="30BE7C53" w14:textId="77777777" w:rsidR="00790F22" w:rsidRPr="00211326" w:rsidRDefault="00790F22" w:rsidP="004D696B">
            <w:pPr>
              <w:jc w:val="center"/>
              <w:rPr>
                <w:b/>
                <w:color w:val="000000" w:themeColor="text1"/>
              </w:rPr>
            </w:pPr>
            <w:r w:rsidRPr="00211326">
              <w:rPr>
                <w:b/>
                <w:color w:val="000000" w:themeColor="text1"/>
              </w:rPr>
              <w:t>Working</w:t>
            </w:r>
          </w:p>
        </w:tc>
        <w:tc>
          <w:tcPr>
            <w:tcW w:w="408" w:type="pct"/>
            <w:tcBorders>
              <w:bottom w:val="single" w:sz="6" w:space="0" w:color="auto"/>
            </w:tcBorders>
            <w:shd w:val="clear" w:color="auto" w:fill="BFBFBF"/>
          </w:tcPr>
          <w:p w14:paraId="30BE7C54" w14:textId="77777777" w:rsidR="00790F22" w:rsidRPr="00211326" w:rsidRDefault="00790F22" w:rsidP="004D696B">
            <w:pPr>
              <w:jc w:val="center"/>
              <w:rPr>
                <w:b/>
                <w:color w:val="000000" w:themeColor="text1"/>
              </w:rPr>
            </w:pPr>
            <w:r w:rsidRPr="00211326">
              <w:rPr>
                <w:b/>
                <w:color w:val="000000" w:themeColor="text1"/>
              </w:rPr>
              <w:t>Answer</w:t>
            </w:r>
          </w:p>
        </w:tc>
        <w:tc>
          <w:tcPr>
            <w:tcW w:w="304" w:type="pct"/>
            <w:tcBorders>
              <w:bottom w:val="single" w:sz="6" w:space="0" w:color="auto"/>
            </w:tcBorders>
            <w:shd w:val="clear" w:color="auto" w:fill="BFBFBF"/>
          </w:tcPr>
          <w:p w14:paraId="30BE7C55" w14:textId="77777777" w:rsidR="00790F22" w:rsidRPr="00211326" w:rsidRDefault="00790F22" w:rsidP="004D696B">
            <w:pPr>
              <w:jc w:val="center"/>
              <w:rPr>
                <w:b/>
                <w:color w:val="000000" w:themeColor="text1"/>
              </w:rPr>
            </w:pPr>
            <w:r w:rsidRPr="00211326">
              <w:rPr>
                <w:b/>
                <w:color w:val="000000" w:themeColor="text1"/>
              </w:rPr>
              <w:t>Mark</w:t>
            </w:r>
          </w:p>
        </w:tc>
        <w:tc>
          <w:tcPr>
            <w:tcW w:w="2156" w:type="pct"/>
            <w:gridSpan w:val="3"/>
            <w:tcBorders>
              <w:bottom w:val="single" w:sz="6" w:space="0" w:color="auto"/>
            </w:tcBorders>
            <w:shd w:val="clear" w:color="auto" w:fill="BFBFBF"/>
          </w:tcPr>
          <w:p w14:paraId="30BE7C56" w14:textId="77777777" w:rsidR="00790F22" w:rsidRPr="00211326" w:rsidRDefault="00790F22" w:rsidP="004D696B">
            <w:pPr>
              <w:jc w:val="center"/>
              <w:rPr>
                <w:b/>
                <w:color w:val="000000" w:themeColor="text1"/>
              </w:rPr>
            </w:pPr>
            <w:r w:rsidRPr="00211326">
              <w:rPr>
                <w:b/>
                <w:color w:val="000000" w:themeColor="text1"/>
              </w:rPr>
              <w:t>Notes</w:t>
            </w:r>
          </w:p>
        </w:tc>
      </w:tr>
      <w:tr w:rsidR="00790F22" w:rsidRPr="00211326" w14:paraId="30BE7C70" w14:textId="77777777" w:rsidTr="00A349FA">
        <w:trPr>
          <w:cantSplit/>
          <w:trHeight w:val="280"/>
          <w:tblHeader/>
          <w:jc w:val="center"/>
        </w:trPr>
        <w:tc>
          <w:tcPr>
            <w:tcW w:w="303" w:type="pct"/>
            <w:tcBorders>
              <w:top w:val="nil"/>
              <w:left w:val="single" w:sz="4" w:space="0" w:color="auto"/>
              <w:bottom w:val="single" w:sz="4" w:space="0" w:color="auto"/>
              <w:right w:val="nil"/>
            </w:tcBorders>
          </w:tcPr>
          <w:p w14:paraId="30BE7C58"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7</w:t>
            </w:r>
          </w:p>
        </w:tc>
        <w:tc>
          <w:tcPr>
            <w:tcW w:w="153" w:type="pct"/>
            <w:tcBorders>
              <w:top w:val="nil"/>
              <w:left w:val="nil"/>
              <w:bottom w:val="single" w:sz="4" w:space="0" w:color="auto"/>
              <w:right w:val="single" w:sz="6" w:space="0" w:color="auto"/>
            </w:tcBorders>
          </w:tcPr>
          <w:p w14:paraId="30BE7C59"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676" w:type="pct"/>
            <w:tcBorders>
              <w:top w:val="nil"/>
              <w:left w:val="single" w:sz="6" w:space="0" w:color="auto"/>
              <w:bottom w:val="single" w:sz="4" w:space="0" w:color="auto"/>
              <w:right w:val="single" w:sz="6" w:space="0" w:color="auto"/>
            </w:tcBorders>
          </w:tcPr>
          <w:p w14:paraId="30BE7C5A" w14:textId="77777777" w:rsidR="00790F22" w:rsidRPr="00211326" w:rsidRDefault="00790F22" w:rsidP="00790F22">
            <w:pPr>
              <w:keepNext/>
              <w:outlineLvl w:val="0"/>
              <w:rPr>
                <w:b/>
                <w:color w:val="000000" w:themeColor="text1"/>
                <w:sz w:val="22"/>
                <w:szCs w:val="22"/>
              </w:rPr>
            </w:pPr>
          </w:p>
          <w:p w14:paraId="30BE7C5B" w14:textId="77777777" w:rsidR="00790F22" w:rsidRPr="00211326" w:rsidRDefault="00790F22" w:rsidP="00790F22">
            <w:pPr>
              <w:keepNext/>
              <w:outlineLvl w:val="0"/>
              <w:rPr>
                <w:color w:val="000000" w:themeColor="text1"/>
                <w:sz w:val="22"/>
                <w:szCs w:val="22"/>
              </w:rPr>
            </w:pPr>
            <w:r w:rsidRPr="00211326">
              <w:rPr>
                <w:color w:val="000000" w:themeColor="text1"/>
                <w:position w:val="-24"/>
                <w:sz w:val="22"/>
                <w:szCs w:val="22"/>
              </w:rPr>
              <w:object w:dxaOrig="440" w:dyaOrig="620" w14:anchorId="30BE8081">
                <v:shape id="_x0000_i1043" type="#_x0000_t75" style="width:21.9pt;height:28.8pt" o:ole="">
                  <v:imagedata r:id="rId49" o:title=""/>
                </v:shape>
                <o:OLEObject Type="Embed" ProgID="Equation.DSMT4" ShapeID="_x0000_i1043" DrawAspect="Content" ObjectID="_1710591568" r:id="rId50"/>
              </w:object>
            </w:r>
            <w:r w:rsidRPr="00211326">
              <w:rPr>
                <w:color w:val="000000" w:themeColor="text1"/>
                <w:sz w:val="22"/>
                <w:szCs w:val="22"/>
              </w:rPr>
              <w:t xml:space="preserve">× 160 000 </w:t>
            </w:r>
            <w:proofErr w:type="spellStart"/>
            <w:r w:rsidRPr="00211326">
              <w:rPr>
                <w:color w:val="000000" w:themeColor="text1"/>
                <w:sz w:val="22"/>
                <w:szCs w:val="22"/>
              </w:rPr>
              <w:t>oe</w:t>
            </w:r>
            <w:proofErr w:type="spellEnd"/>
            <w:r w:rsidRPr="00211326">
              <w:rPr>
                <w:color w:val="000000" w:themeColor="text1"/>
                <w:sz w:val="22"/>
                <w:szCs w:val="22"/>
              </w:rPr>
              <w:t xml:space="preserve"> (=6400)  </w:t>
            </w:r>
          </w:p>
          <w:p w14:paraId="30BE7C5C" w14:textId="77777777" w:rsidR="00790F22" w:rsidRPr="00211326" w:rsidRDefault="00790F22" w:rsidP="00790F22">
            <w:pPr>
              <w:pStyle w:val="Heading1"/>
              <w:jc w:val="left"/>
              <w:rPr>
                <w:color w:val="000000" w:themeColor="text1"/>
                <w:sz w:val="22"/>
                <w:szCs w:val="22"/>
              </w:rPr>
            </w:pPr>
          </w:p>
        </w:tc>
        <w:tc>
          <w:tcPr>
            <w:tcW w:w="408" w:type="pct"/>
            <w:tcBorders>
              <w:top w:val="nil"/>
              <w:left w:val="single" w:sz="6" w:space="0" w:color="auto"/>
              <w:bottom w:val="single" w:sz="4" w:space="0" w:color="auto"/>
              <w:right w:val="single" w:sz="6" w:space="0" w:color="auto"/>
            </w:tcBorders>
          </w:tcPr>
          <w:p w14:paraId="30BE7C5D" w14:textId="77777777" w:rsidR="00790F22" w:rsidRPr="00211326" w:rsidRDefault="00790F22" w:rsidP="00790F22">
            <w:pPr>
              <w:pStyle w:val="Heading1"/>
              <w:rPr>
                <w:color w:val="000000" w:themeColor="text1"/>
                <w:sz w:val="24"/>
                <w:szCs w:val="24"/>
              </w:rPr>
            </w:pPr>
            <w:r w:rsidRPr="00211326">
              <w:rPr>
                <w:color w:val="000000" w:themeColor="text1"/>
                <w:sz w:val="24"/>
                <w:szCs w:val="24"/>
              </w:rPr>
              <w:t>141 558</w:t>
            </w:r>
          </w:p>
        </w:tc>
        <w:tc>
          <w:tcPr>
            <w:tcW w:w="304" w:type="pct"/>
            <w:tcBorders>
              <w:top w:val="nil"/>
              <w:left w:val="single" w:sz="6" w:space="0" w:color="auto"/>
              <w:bottom w:val="single" w:sz="4" w:space="0" w:color="auto"/>
              <w:right w:val="single" w:sz="6" w:space="0" w:color="auto"/>
            </w:tcBorders>
          </w:tcPr>
          <w:p w14:paraId="30BE7C5E" w14:textId="77777777" w:rsidR="00790F22" w:rsidRPr="00211326" w:rsidRDefault="00790F22" w:rsidP="00790F22">
            <w:pPr>
              <w:jc w:val="center"/>
              <w:rPr>
                <w:color w:val="000000" w:themeColor="text1"/>
              </w:rPr>
            </w:pPr>
          </w:p>
          <w:p w14:paraId="30BE7C5F" w14:textId="77777777" w:rsidR="00790F22" w:rsidRPr="00211326" w:rsidRDefault="00790F22" w:rsidP="00790F22">
            <w:pPr>
              <w:jc w:val="center"/>
              <w:rPr>
                <w:color w:val="000000" w:themeColor="text1"/>
              </w:rPr>
            </w:pPr>
            <w:r w:rsidRPr="00211326">
              <w:rPr>
                <w:color w:val="000000" w:themeColor="text1"/>
              </w:rPr>
              <w:t>3</w:t>
            </w:r>
          </w:p>
          <w:p w14:paraId="30BE7C60" w14:textId="77777777" w:rsidR="00790F22" w:rsidRPr="00211326" w:rsidRDefault="00790F22" w:rsidP="00790F22">
            <w:pPr>
              <w:jc w:val="center"/>
              <w:rPr>
                <w:color w:val="000000" w:themeColor="text1"/>
              </w:rPr>
            </w:pPr>
          </w:p>
        </w:tc>
        <w:tc>
          <w:tcPr>
            <w:tcW w:w="305" w:type="pct"/>
            <w:tcBorders>
              <w:top w:val="nil"/>
              <w:left w:val="single" w:sz="6" w:space="0" w:color="auto"/>
              <w:bottom w:val="single" w:sz="4" w:space="0" w:color="auto"/>
              <w:right w:val="nil"/>
            </w:tcBorders>
          </w:tcPr>
          <w:p w14:paraId="30BE7C61" w14:textId="77777777" w:rsidR="00790F22" w:rsidRPr="00211326" w:rsidRDefault="00790F22" w:rsidP="00790F22">
            <w:pPr>
              <w:jc w:val="center"/>
              <w:rPr>
                <w:color w:val="000000" w:themeColor="text1"/>
              </w:rPr>
            </w:pPr>
          </w:p>
          <w:p w14:paraId="30BE7C62" w14:textId="77777777" w:rsidR="00790F22" w:rsidRPr="00211326" w:rsidRDefault="00790F22" w:rsidP="00790F22">
            <w:pPr>
              <w:jc w:val="center"/>
              <w:rPr>
                <w:color w:val="000000" w:themeColor="text1"/>
              </w:rPr>
            </w:pPr>
            <w:r w:rsidRPr="00211326">
              <w:rPr>
                <w:color w:val="000000" w:themeColor="text1"/>
              </w:rPr>
              <w:t>M1</w:t>
            </w:r>
          </w:p>
        </w:tc>
        <w:tc>
          <w:tcPr>
            <w:tcW w:w="864" w:type="pct"/>
            <w:tcBorders>
              <w:top w:val="nil"/>
              <w:left w:val="nil"/>
              <w:bottom w:val="single" w:sz="4" w:space="0" w:color="auto"/>
              <w:right w:val="single" w:sz="4" w:space="0" w:color="auto"/>
            </w:tcBorders>
          </w:tcPr>
          <w:p w14:paraId="30BE7C63" w14:textId="77777777" w:rsidR="00790F22" w:rsidRPr="00211326" w:rsidRDefault="00790F22" w:rsidP="00790F22">
            <w:pPr>
              <w:keepNext/>
              <w:outlineLvl w:val="0"/>
              <w:rPr>
                <w:color w:val="000000" w:themeColor="text1"/>
              </w:rPr>
            </w:pPr>
          </w:p>
        </w:tc>
        <w:tc>
          <w:tcPr>
            <w:tcW w:w="987" w:type="pct"/>
            <w:vMerge w:val="restart"/>
            <w:tcBorders>
              <w:top w:val="nil"/>
              <w:left w:val="nil"/>
              <w:right w:val="single" w:sz="4" w:space="0" w:color="auto"/>
            </w:tcBorders>
          </w:tcPr>
          <w:p w14:paraId="30BE7C64" w14:textId="77777777" w:rsidR="00790F22" w:rsidRPr="00211326" w:rsidRDefault="00790F22" w:rsidP="00790F22">
            <w:pPr>
              <w:keepNext/>
              <w:outlineLvl w:val="0"/>
              <w:rPr>
                <w:color w:val="000000" w:themeColor="text1"/>
              </w:rPr>
            </w:pPr>
          </w:p>
          <w:p w14:paraId="30BE7C65" w14:textId="77777777" w:rsidR="00790F22" w:rsidRPr="00211326" w:rsidRDefault="00790F22" w:rsidP="00790F22">
            <w:pPr>
              <w:keepNext/>
              <w:outlineLvl w:val="0"/>
              <w:rPr>
                <w:b/>
                <w:color w:val="000000" w:themeColor="text1"/>
              </w:rPr>
            </w:pPr>
            <w:r w:rsidRPr="00211326">
              <w:rPr>
                <w:color w:val="000000" w:themeColor="text1"/>
              </w:rPr>
              <w:t xml:space="preserve">M2 for 160 000 </w:t>
            </w:r>
            <w:r w:rsidRPr="00211326">
              <w:rPr>
                <w:rFonts w:ascii="Cambria Math" w:hAnsi="Cambria Math"/>
                <w:color w:val="000000" w:themeColor="text1"/>
              </w:rPr>
              <w:t xml:space="preserve">× </w:t>
            </w:r>
            <w:r w:rsidRPr="00211326">
              <w:rPr>
                <w:color w:val="000000" w:themeColor="text1"/>
              </w:rPr>
              <w:t>0.96</w:t>
            </w:r>
            <w:r w:rsidRPr="00211326">
              <w:rPr>
                <w:color w:val="000000" w:themeColor="text1"/>
                <w:vertAlign w:val="superscript"/>
              </w:rPr>
              <w:t>3</w:t>
            </w:r>
            <w:r w:rsidRPr="00211326">
              <w:rPr>
                <w:b/>
                <w:color w:val="000000" w:themeColor="text1"/>
              </w:rPr>
              <w:t xml:space="preserve"> </w:t>
            </w:r>
          </w:p>
          <w:p w14:paraId="30BE7C66" w14:textId="77777777" w:rsidR="00790F22" w:rsidRPr="00211326" w:rsidRDefault="00790F22" w:rsidP="00790F22">
            <w:pPr>
              <w:keepNext/>
              <w:outlineLvl w:val="0"/>
              <w:rPr>
                <w:color w:val="000000" w:themeColor="text1"/>
                <w:vertAlign w:val="superscript"/>
              </w:rPr>
            </w:pPr>
            <w:r w:rsidRPr="00211326">
              <w:rPr>
                <w:b/>
                <w:color w:val="000000" w:themeColor="text1"/>
              </w:rPr>
              <w:t xml:space="preserve">       or</w:t>
            </w:r>
            <w:r w:rsidRPr="00211326">
              <w:rPr>
                <w:color w:val="000000" w:themeColor="text1"/>
              </w:rPr>
              <w:t xml:space="preserve"> 160 000 </w:t>
            </w:r>
            <w:r w:rsidRPr="00211326">
              <w:rPr>
                <w:rFonts w:ascii="Cambria Math" w:hAnsi="Cambria Math"/>
                <w:color w:val="000000" w:themeColor="text1"/>
              </w:rPr>
              <w:t xml:space="preserve">× </w:t>
            </w:r>
            <w:r w:rsidRPr="00211326">
              <w:rPr>
                <w:color w:val="000000" w:themeColor="text1"/>
              </w:rPr>
              <w:t>0.96</w:t>
            </w:r>
            <w:r w:rsidRPr="00211326">
              <w:rPr>
                <w:color w:val="000000" w:themeColor="text1"/>
                <w:vertAlign w:val="superscript"/>
              </w:rPr>
              <w:t xml:space="preserve">4 </w:t>
            </w:r>
          </w:p>
          <w:p w14:paraId="30BE7C67" w14:textId="77777777" w:rsidR="00790F22" w:rsidRPr="00211326" w:rsidRDefault="00790F22" w:rsidP="00790F22">
            <w:pPr>
              <w:keepNext/>
              <w:outlineLvl w:val="0"/>
              <w:rPr>
                <w:color w:val="000000" w:themeColor="text1"/>
                <w:vertAlign w:val="superscript"/>
              </w:rPr>
            </w:pPr>
            <w:r w:rsidRPr="00211326">
              <w:rPr>
                <w:color w:val="000000" w:themeColor="text1"/>
              </w:rPr>
              <w:t xml:space="preserve">             (=1</w:t>
            </w:r>
            <w:r w:rsidR="000E2586" w:rsidRPr="00211326">
              <w:rPr>
                <w:color w:val="000000" w:themeColor="text1"/>
              </w:rPr>
              <w:t>3</w:t>
            </w:r>
            <w:r w:rsidRPr="00211326">
              <w:rPr>
                <w:color w:val="000000" w:themeColor="text1"/>
              </w:rPr>
              <w:t xml:space="preserve">5 </w:t>
            </w:r>
            <w:proofErr w:type="gramStart"/>
            <w:r w:rsidRPr="00211326">
              <w:rPr>
                <w:color w:val="000000" w:themeColor="text1"/>
              </w:rPr>
              <w:t>895.44..</w:t>
            </w:r>
            <w:proofErr w:type="gramEnd"/>
            <w:r w:rsidRPr="00211326">
              <w:rPr>
                <w:color w:val="000000" w:themeColor="text1"/>
              </w:rPr>
              <w:t>))</w:t>
            </w:r>
          </w:p>
          <w:p w14:paraId="30BE7C68" w14:textId="77777777" w:rsidR="00790F22" w:rsidRPr="00211326" w:rsidRDefault="00790F22" w:rsidP="00790F22">
            <w:pPr>
              <w:keepNext/>
              <w:outlineLvl w:val="0"/>
              <w:rPr>
                <w:color w:val="000000" w:themeColor="text1"/>
              </w:rPr>
            </w:pPr>
          </w:p>
          <w:p w14:paraId="30BE7C69" w14:textId="77777777" w:rsidR="00790F22" w:rsidRPr="00211326" w:rsidRDefault="00790F22" w:rsidP="00790F22">
            <w:pPr>
              <w:keepNext/>
              <w:outlineLvl w:val="0"/>
              <w:rPr>
                <w:b/>
                <w:color w:val="000000" w:themeColor="text1"/>
              </w:rPr>
            </w:pPr>
          </w:p>
          <w:p w14:paraId="30BE7C6A" w14:textId="77777777" w:rsidR="00790F22" w:rsidRPr="00211326" w:rsidRDefault="00790F22" w:rsidP="00790F22">
            <w:pPr>
              <w:keepNext/>
              <w:outlineLvl w:val="0"/>
              <w:rPr>
                <w:color w:val="000000" w:themeColor="text1"/>
              </w:rPr>
            </w:pPr>
            <w:r w:rsidRPr="00211326">
              <w:rPr>
                <w:color w:val="000000" w:themeColor="text1"/>
              </w:rPr>
              <w:t xml:space="preserve">If not M2 then award </w:t>
            </w:r>
          </w:p>
          <w:p w14:paraId="30BE7C6B" w14:textId="77777777" w:rsidR="00790F22" w:rsidRPr="00211326" w:rsidRDefault="00790F22" w:rsidP="00790F22">
            <w:pPr>
              <w:keepNext/>
              <w:outlineLvl w:val="0"/>
              <w:rPr>
                <w:b/>
                <w:color w:val="000000" w:themeColor="text1"/>
              </w:rPr>
            </w:pPr>
            <w:r w:rsidRPr="00211326">
              <w:rPr>
                <w:color w:val="000000" w:themeColor="text1"/>
              </w:rPr>
              <w:t xml:space="preserve">M1 for 160 000 </w:t>
            </w:r>
            <w:r w:rsidRPr="00211326">
              <w:rPr>
                <w:rFonts w:ascii="Cambria Math" w:hAnsi="Cambria Math"/>
                <w:color w:val="000000" w:themeColor="text1"/>
              </w:rPr>
              <w:t>×</w:t>
            </w:r>
            <w:r w:rsidRPr="00211326">
              <w:rPr>
                <w:color w:val="000000" w:themeColor="text1"/>
              </w:rPr>
              <w:t>0 .96</w:t>
            </w:r>
            <w:r w:rsidRPr="00211326">
              <w:rPr>
                <w:b/>
                <w:color w:val="000000" w:themeColor="text1"/>
              </w:rPr>
              <w:t xml:space="preserve"> </w:t>
            </w:r>
          </w:p>
          <w:p w14:paraId="30BE7C6C" w14:textId="77777777" w:rsidR="00790F22" w:rsidRPr="00211326" w:rsidRDefault="00790F22" w:rsidP="00790F22">
            <w:pPr>
              <w:keepNext/>
              <w:outlineLvl w:val="0"/>
              <w:rPr>
                <w:color w:val="000000" w:themeColor="text1"/>
              </w:rPr>
            </w:pPr>
            <w:r w:rsidRPr="00211326">
              <w:rPr>
                <w:b/>
                <w:color w:val="000000" w:themeColor="text1"/>
              </w:rPr>
              <w:t xml:space="preserve">             (=</w:t>
            </w:r>
            <w:r w:rsidRPr="00211326">
              <w:rPr>
                <w:color w:val="000000" w:themeColor="text1"/>
              </w:rPr>
              <w:t>153 600)</w:t>
            </w:r>
          </w:p>
          <w:p w14:paraId="30BE7C6D" w14:textId="77777777" w:rsidR="00790F22" w:rsidRPr="00211326" w:rsidRDefault="00790F22" w:rsidP="00790F22">
            <w:pPr>
              <w:keepNext/>
              <w:outlineLvl w:val="0"/>
              <w:rPr>
                <w:color w:val="000000" w:themeColor="text1"/>
              </w:rPr>
            </w:pPr>
            <w:r w:rsidRPr="00211326">
              <w:rPr>
                <w:b/>
                <w:color w:val="000000" w:themeColor="text1"/>
              </w:rPr>
              <w:t xml:space="preserve">        or</w:t>
            </w:r>
            <w:r w:rsidRPr="00211326">
              <w:rPr>
                <w:color w:val="000000" w:themeColor="text1"/>
              </w:rPr>
              <w:t xml:space="preserve"> 160 000 </w:t>
            </w:r>
            <w:r w:rsidRPr="00211326">
              <w:rPr>
                <w:rFonts w:ascii="Cambria Math" w:hAnsi="Cambria Math"/>
                <w:color w:val="000000" w:themeColor="text1"/>
              </w:rPr>
              <w:t xml:space="preserve">× </w:t>
            </w:r>
            <w:r w:rsidRPr="00211326">
              <w:rPr>
                <w:color w:val="000000" w:themeColor="text1"/>
              </w:rPr>
              <w:t>0.96</w:t>
            </w:r>
            <w:r w:rsidRPr="00211326">
              <w:rPr>
                <w:color w:val="000000" w:themeColor="text1"/>
                <w:vertAlign w:val="superscript"/>
              </w:rPr>
              <w:t xml:space="preserve">2 </w:t>
            </w:r>
            <w:r w:rsidRPr="00211326">
              <w:rPr>
                <w:color w:val="000000" w:themeColor="text1"/>
              </w:rPr>
              <w:t xml:space="preserve">             </w:t>
            </w:r>
          </w:p>
          <w:p w14:paraId="30BE7C6E" w14:textId="77777777" w:rsidR="00790F22" w:rsidRPr="00211326" w:rsidRDefault="00790F22" w:rsidP="00790F22">
            <w:pPr>
              <w:keepNext/>
              <w:outlineLvl w:val="0"/>
              <w:rPr>
                <w:color w:val="000000" w:themeColor="text1"/>
              </w:rPr>
            </w:pPr>
            <w:r w:rsidRPr="00211326">
              <w:rPr>
                <w:color w:val="000000" w:themeColor="text1"/>
              </w:rPr>
              <w:t xml:space="preserve">             (=147 456)</w:t>
            </w:r>
          </w:p>
          <w:p w14:paraId="30BE7C6F" w14:textId="77777777" w:rsidR="00790F22" w:rsidRPr="00211326" w:rsidRDefault="00790F22" w:rsidP="00790F22">
            <w:pPr>
              <w:rPr>
                <w:color w:val="000000" w:themeColor="text1"/>
              </w:rPr>
            </w:pPr>
          </w:p>
        </w:tc>
      </w:tr>
      <w:tr w:rsidR="00790F22" w:rsidRPr="00211326" w14:paraId="30BE7C7E" w14:textId="77777777" w:rsidTr="00A349FA">
        <w:trPr>
          <w:cantSplit/>
          <w:trHeight w:val="280"/>
          <w:tblHeader/>
          <w:jc w:val="center"/>
        </w:trPr>
        <w:tc>
          <w:tcPr>
            <w:tcW w:w="303" w:type="pct"/>
            <w:tcBorders>
              <w:top w:val="nil"/>
              <w:left w:val="single" w:sz="4" w:space="0" w:color="auto"/>
              <w:bottom w:val="single" w:sz="4" w:space="0" w:color="auto"/>
              <w:right w:val="nil"/>
            </w:tcBorders>
          </w:tcPr>
          <w:p w14:paraId="30BE7C71"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right w:val="single" w:sz="6" w:space="0" w:color="auto"/>
            </w:tcBorders>
          </w:tcPr>
          <w:p w14:paraId="30BE7C72"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676" w:type="pct"/>
            <w:tcBorders>
              <w:top w:val="nil"/>
              <w:left w:val="single" w:sz="6" w:space="0" w:color="auto"/>
              <w:bottom w:val="single" w:sz="4" w:space="0" w:color="auto"/>
              <w:right w:val="single" w:sz="6" w:space="0" w:color="auto"/>
            </w:tcBorders>
          </w:tcPr>
          <w:p w14:paraId="30BE7C73" w14:textId="77777777" w:rsidR="00790F22" w:rsidRPr="00211326" w:rsidRDefault="00790F22" w:rsidP="00790F22">
            <w:pPr>
              <w:keepNext/>
              <w:outlineLvl w:val="0"/>
              <w:rPr>
                <w:color w:val="000000" w:themeColor="text1"/>
                <w:sz w:val="22"/>
                <w:szCs w:val="22"/>
              </w:rPr>
            </w:pPr>
            <w:r w:rsidRPr="00211326">
              <w:rPr>
                <w:color w:val="000000" w:themeColor="text1"/>
                <w:position w:val="-24"/>
                <w:sz w:val="22"/>
                <w:szCs w:val="22"/>
              </w:rPr>
              <w:object w:dxaOrig="440" w:dyaOrig="620" w14:anchorId="30BE8082">
                <v:shape id="_x0000_i1044" type="#_x0000_t75" style="width:21.9pt;height:28.8pt" o:ole="">
                  <v:imagedata r:id="rId49" o:title=""/>
                </v:shape>
                <o:OLEObject Type="Embed" ProgID="Equation.DSMT4" ShapeID="_x0000_i1044" DrawAspect="Content" ObjectID="_1710591569" r:id="rId51"/>
              </w:object>
            </w:r>
            <w:r w:rsidRPr="00211326">
              <w:rPr>
                <w:color w:val="000000" w:themeColor="text1"/>
                <w:sz w:val="22"/>
                <w:szCs w:val="22"/>
              </w:rPr>
              <w:t xml:space="preserve">× (160 </w:t>
            </w:r>
            <w:proofErr w:type="gramStart"/>
            <w:r w:rsidRPr="00211326">
              <w:rPr>
                <w:color w:val="000000" w:themeColor="text1"/>
                <w:sz w:val="22"/>
                <w:szCs w:val="22"/>
              </w:rPr>
              <w:t>000  –</w:t>
            </w:r>
            <w:proofErr w:type="gramEnd"/>
            <w:r w:rsidRPr="00211326">
              <w:rPr>
                <w:color w:val="000000" w:themeColor="text1"/>
                <w:sz w:val="22"/>
                <w:szCs w:val="22"/>
              </w:rPr>
              <w:t xml:space="preserve"> “6400”)  (= </w:t>
            </w:r>
            <w:r w:rsidR="00A349FA" w:rsidRPr="00211326">
              <w:rPr>
                <w:color w:val="000000" w:themeColor="text1"/>
                <w:sz w:val="22"/>
                <w:szCs w:val="22"/>
              </w:rPr>
              <w:t>6144</w:t>
            </w:r>
            <w:r w:rsidRPr="00211326">
              <w:rPr>
                <w:color w:val="000000" w:themeColor="text1"/>
                <w:sz w:val="22"/>
                <w:szCs w:val="22"/>
              </w:rPr>
              <w:t>)</w:t>
            </w:r>
          </w:p>
          <w:p w14:paraId="30BE7C74" w14:textId="77777777" w:rsidR="00790F22" w:rsidRPr="00211326" w:rsidRDefault="00790F22" w:rsidP="00790F22">
            <w:pPr>
              <w:keepNext/>
              <w:outlineLvl w:val="0"/>
              <w:rPr>
                <w:color w:val="000000" w:themeColor="text1"/>
                <w:sz w:val="22"/>
                <w:szCs w:val="22"/>
              </w:rPr>
            </w:pPr>
            <w:r w:rsidRPr="00211326">
              <w:rPr>
                <w:color w:val="000000" w:themeColor="text1"/>
                <w:position w:val="-24"/>
                <w:sz w:val="22"/>
                <w:szCs w:val="22"/>
              </w:rPr>
              <w:object w:dxaOrig="440" w:dyaOrig="620" w14:anchorId="30BE8083">
                <v:shape id="_x0000_i1045" type="#_x0000_t75" style="width:21.9pt;height:28.8pt" o:ole="">
                  <v:imagedata r:id="rId49" o:title=""/>
                </v:shape>
                <o:OLEObject Type="Embed" ProgID="Equation.DSMT4" ShapeID="_x0000_i1045" DrawAspect="Content" ObjectID="_1710591570" r:id="rId52"/>
              </w:object>
            </w:r>
            <w:r w:rsidRPr="00211326">
              <w:rPr>
                <w:color w:val="000000" w:themeColor="text1"/>
                <w:sz w:val="22"/>
                <w:szCs w:val="22"/>
              </w:rPr>
              <w:t xml:space="preserve">× (160 </w:t>
            </w:r>
            <w:proofErr w:type="gramStart"/>
            <w:r w:rsidRPr="00211326">
              <w:rPr>
                <w:color w:val="000000" w:themeColor="text1"/>
                <w:sz w:val="22"/>
                <w:szCs w:val="22"/>
              </w:rPr>
              <w:t>000  –</w:t>
            </w:r>
            <w:proofErr w:type="gramEnd"/>
            <w:r w:rsidRPr="00211326">
              <w:rPr>
                <w:color w:val="000000" w:themeColor="text1"/>
                <w:sz w:val="22"/>
                <w:szCs w:val="22"/>
              </w:rPr>
              <w:t xml:space="preserve"> “6400” – “</w:t>
            </w:r>
            <w:r w:rsidR="00A349FA" w:rsidRPr="00211326">
              <w:rPr>
                <w:color w:val="000000" w:themeColor="text1"/>
                <w:sz w:val="22"/>
                <w:szCs w:val="22"/>
              </w:rPr>
              <w:t>6144</w:t>
            </w:r>
            <w:r w:rsidRPr="00211326">
              <w:rPr>
                <w:color w:val="000000" w:themeColor="text1"/>
                <w:sz w:val="22"/>
                <w:szCs w:val="22"/>
              </w:rPr>
              <w:t xml:space="preserve">”) (= </w:t>
            </w:r>
            <w:r w:rsidR="00A349FA" w:rsidRPr="00211326">
              <w:rPr>
                <w:color w:val="000000" w:themeColor="text1"/>
                <w:sz w:val="22"/>
                <w:szCs w:val="22"/>
              </w:rPr>
              <w:t>5898.24</w:t>
            </w:r>
            <w:r w:rsidRPr="00211326">
              <w:rPr>
                <w:color w:val="000000" w:themeColor="text1"/>
                <w:sz w:val="22"/>
                <w:szCs w:val="22"/>
              </w:rPr>
              <w:t>)</w:t>
            </w:r>
          </w:p>
          <w:p w14:paraId="30BE7C75" w14:textId="77777777" w:rsidR="00790F22" w:rsidRPr="00211326" w:rsidRDefault="00790F22" w:rsidP="00790F22">
            <w:pPr>
              <w:keepNext/>
              <w:outlineLvl w:val="0"/>
              <w:rPr>
                <w:color w:val="000000" w:themeColor="text1"/>
                <w:sz w:val="22"/>
                <w:szCs w:val="22"/>
              </w:rPr>
            </w:pPr>
          </w:p>
          <w:p w14:paraId="30BE7C76" w14:textId="77777777" w:rsidR="00790F22" w:rsidRPr="00211326" w:rsidRDefault="00790F22" w:rsidP="00790F22">
            <w:pPr>
              <w:pStyle w:val="Heading1"/>
              <w:jc w:val="left"/>
              <w:rPr>
                <w:color w:val="000000" w:themeColor="text1"/>
                <w:sz w:val="22"/>
                <w:szCs w:val="22"/>
              </w:rPr>
            </w:pPr>
            <w:r w:rsidRPr="00211326">
              <w:rPr>
                <w:color w:val="000000" w:themeColor="text1"/>
                <w:sz w:val="22"/>
                <w:szCs w:val="22"/>
              </w:rPr>
              <w:t xml:space="preserve">160 </w:t>
            </w:r>
            <w:proofErr w:type="gramStart"/>
            <w:r w:rsidRPr="00211326">
              <w:rPr>
                <w:color w:val="000000" w:themeColor="text1"/>
                <w:sz w:val="22"/>
                <w:szCs w:val="22"/>
              </w:rPr>
              <w:t>000  –</w:t>
            </w:r>
            <w:proofErr w:type="gramEnd"/>
            <w:r w:rsidRPr="00211326">
              <w:rPr>
                <w:color w:val="000000" w:themeColor="text1"/>
                <w:sz w:val="22"/>
                <w:szCs w:val="22"/>
              </w:rPr>
              <w:t xml:space="preserve"> “6400” – “</w:t>
            </w:r>
            <w:r w:rsidR="00A349FA" w:rsidRPr="00211326">
              <w:rPr>
                <w:color w:val="000000" w:themeColor="text1"/>
                <w:sz w:val="22"/>
                <w:szCs w:val="22"/>
              </w:rPr>
              <w:t>6144</w:t>
            </w:r>
            <w:r w:rsidRPr="00211326">
              <w:rPr>
                <w:color w:val="000000" w:themeColor="text1"/>
                <w:sz w:val="22"/>
                <w:szCs w:val="22"/>
              </w:rPr>
              <w:t>” − “</w:t>
            </w:r>
            <w:r w:rsidR="00A349FA" w:rsidRPr="00211326">
              <w:rPr>
                <w:color w:val="000000" w:themeColor="text1"/>
                <w:sz w:val="22"/>
                <w:szCs w:val="22"/>
              </w:rPr>
              <w:t>5898.24</w:t>
            </w:r>
            <w:r w:rsidRPr="00211326">
              <w:rPr>
                <w:color w:val="000000" w:themeColor="text1"/>
                <w:sz w:val="22"/>
                <w:szCs w:val="22"/>
              </w:rPr>
              <w:t>”</w:t>
            </w:r>
          </w:p>
        </w:tc>
        <w:tc>
          <w:tcPr>
            <w:tcW w:w="408" w:type="pct"/>
            <w:tcBorders>
              <w:top w:val="nil"/>
              <w:left w:val="single" w:sz="6" w:space="0" w:color="auto"/>
              <w:bottom w:val="single" w:sz="4" w:space="0" w:color="auto"/>
              <w:right w:val="single" w:sz="6" w:space="0" w:color="auto"/>
            </w:tcBorders>
          </w:tcPr>
          <w:p w14:paraId="30BE7C77" w14:textId="77777777" w:rsidR="00790F22" w:rsidRPr="00211326" w:rsidRDefault="00790F22" w:rsidP="00790F22">
            <w:pPr>
              <w:pStyle w:val="Heading1"/>
              <w:rPr>
                <w:color w:val="000000" w:themeColor="text1"/>
                <w:sz w:val="22"/>
                <w:szCs w:val="22"/>
              </w:rPr>
            </w:pPr>
          </w:p>
        </w:tc>
        <w:tc>
          <w:tcPr>
            <w:tcW w:w="304" w:type="pct"/>
            <w:tcBorders>
              <w:top w:val="nil"/>
              <w:left w:val="single" w:sz="6" w:space="0" w:color="auto"/>
              <w:bottom w:val="single" w:sz="4" w:space="0" w:color="auto"/>
              <w:right w:val="single" w:sz="6" w:space="0" w:color="auto"/>
            </w:tcBorders>
          </w:tcPr>
          <w:p w14:paraId="30BE7C78" w14:textId="77777777" w:rsidR="00790F22" w:rsidRPr="00211326" w:rsidRDefault="00790F22" w:rsidP="00790F22">
            <w:pPr>
              <w:jc w:val="center"/>
              <w:rPr>
                <w:color w:val="000000" w:themeColor="text1"/>
              </w:rPr>
            </w:pPr>
          </w:p>
        </w:tc>
        <w:tc>
          <w:tcPr>
            <w:tcW w:w="305" w:type="pct"/>
            <w:tcBorders>
              <w:top w:val="nil"/>
              <w:left w:val="single" w:sz="6" w:space="0" w:color="auto"/>
              <w:bottom w:val="single" w:sz="4" w:space="0" w:color="auto"/>
              <w:right w:val="nil"/>
            </w:tcBorders>
          </w:tcPr>
          <w:p w14:paraId="30BE7C79" w14:textId="77777777" w:rsidR="00790F22" w:rsidRPr="00211326" w:rsidRDefault="00790F22" w:rsidP="00790F22">
            <w:pPr>
              <w:jc w:val="center"/>
              <w:rPr>
                <w:color w:val="000000" w:themeColor="text1"/>
              </w:rPr>
            </w:pPr>
            <w:r w:rsidRPr="00211326">
              <w:rPr>
                <w:color w:val="000000" w:themeColor="text1"/>
              </w:rPr>
              <w:t>M1</w:t>
            </w:r>
          </w:p>
        </w:tc>
        <w:tc>
          <w:tcPr>
            <w:tcW w:w="864" w:type="pct"/>
            <w:tcBorders>
              <w:top w:val="nil"/>
              <w:left w:val="nil"/>
              <w:bottom w:val="single" w:sz="4" w:space="0" w:color="auto"/>
              <w:right w:val="single" w:sz="4" w:space="0" w:color="auto"/>
            </w:tcBorders>
          </w:tcPr>
          <w:p w14:paraId="30BE7C7A" w14:textId="77777777" w:rsidR="00790F22" w:rsidRPr="00211326" w:rsidRDefault="00790F22" w:rsidP="00790F22">
            <w:pPr>
              <w:rPr>
                <w:color w:val="000000" w:themeColor="text1"/>
              </w:rPr>
            </w:pPr>
            <w:r w:rsidRPr="00211326">
              <w:rPr>
                <w:color w:val="000000" w:themeColor="text1"/>
              </w:rPr>
              <w:t>for a complete</w:t>
            </w:r>
          </w:p>
          <w:p w14:paraId="30BE7C7B" w14:textId="77777777" w:rsidR="00790F22" w:rsidRPr="00211326" w:rsidRDefault="00790F22" w:rsidP="00790F22">
            <w:pPr>
              <w:rPr>
                <w:color w:val="000000" w:themeColor="text1"/>
              </w:rPr>
            </w:pPr>
            <w:r w:rsidRPr="00211326">
              <w:rPr>
                <w:color w:val="000000" w:themeColor="text1"/>
              </w:rPr>
              <w:t>method (condone 4 years rather than 3)</w:t>
            </w:r>
          </w:p>
          <w:p w14:paraId="30BE7C7C" w14:textId="77777777" w:rsidR="00790F22" w:rsidRPr="00211326" w:rsidRDefault="00790F22" w:rsidP="00790F22">
            <w:pPr>
              <w:rPr>
                <w:color w:val="000000" w:themeColor="text1"/>
              </w:rPr>
            </w:pPr>
          </w:p>
        </w:tc>
        <w:tc>
          <w:tcPr>
            <w:tcW w:w="987" w:type="pct"/>
            <w:vMerge/>
            <w:tcBorders>
              <w:left w:val="nil"/>
              <w:bottom w:val="single" w:sz="4" w:space="0" w:color="auto"/>
              <w:right w:val="single" w:sz="4" w:space="0" w:color="auto"/>
            </w:tcBorders>
          </w:tcPr>
          <w:p w14:paraId="30BE7C7D" w14:textId="77777777" w:rsidR="00790F22" w:rsidRPr="00211326" w:rsidRDefault="00790F22" w:rsidP="00790F22">
            <w:pPr>
              <w:rPr>
                <w:color w:val="000000" w:themeColor="text1"/>
              </w:rPr>
            </w:pPr>
          </w:p>
        </w:tc>
      </w:tr>
      <w:tr w:rsidR="00790F22" w:rsidRPr="00211326" w14:paraId="30BE7C86" w14:textId="77777777" w:rsidTr="00A349FA">
        <w:trPr>
          <w:cantSplit/>
          <w:trHeight w:val="280"/>
          <w:tblHeader/>
          <w:jc w:val="center"/>
        </w:trPr>
        <w:tc>
          <w:tcPr>
            <w:tcW w:w="303" w:type="pct"/>
            <w:tcBorders>
              <w:top w:val="nil"/>
              <w:left w:val="single" w:sz="4" w:space="0" w:color="auto"/>
              <w:bottom w:val="single" w:sz="4" w:space="0" w:color="auto"/>
              <w:right w:val="nil"/>
            </w:tcBorders>
          </w:tcPr>
          <w:p w14:paraId="30BE7C7F"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right w:val="single" w:sz="6" w:space="0" w:color="auto"/>
            </w:tcBorders>
          </w:tcPr>
          <w:p w14:paraId="30BE7C80"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676" w:type="pct"/>
            <w:tcBorders>
              <w:top w:val="nil"/>
              <w:left w:val="single" w:sz="6" w:space="0" w:color="auto"/>
              <w:bottom w:val="single" w:sz="4" w:space="0" w:color="auto"/>
              <w:right w:val="single" w:sz="6" w:space="0" w:color="auto"/>
            </w:tcBorders>
          </w:tcPr>
          <w:p w14:paraId="30BE7C81" w14:textId="77777777" w:rsidR="00790F22" w:rsidRPr="00211326" w:rsidRDefault="00790F22" w:rsidP="00790F22">
            <w:pPr>
              <w:pStyle w:val="Heading1"/>
              <w:jc w:val="left"/>
              <w:rPr>
                <w:color w:val="000000" w:themeColor="text1"/>
                <w:sz w:val="24"/>
                <w:szCs w:val="24"/>
              </w:rPr>
            </w:pPr>
          </w:p>
        </w:tc>
        <w:tc>
          <w:tcPr>
            <w:tcW w:w="408" w:type="pct"/>
            <w:tcBorders>
              <w:top w:val="nil"/>
              <w:left w:val="single" w:sz="6" w:space="0" w:color="auto"/>
              <w:bottom w:val="single" w:sz="4" w:space="0" w:color="auto"/>
              <w:right w:val="single" w:sz="6" w:space="0" w:color="auto"/>
            </w:tcBorders>
          </w:tcPr>
          <w:p w14:paraId="30BE7C82" w14:textId="77777777" w:rsidR="00790F22" w:rsidRPr="00211326" w:rsidRDefault="00790F22" w:rsidP="00790F22">
            <w:pPr>
              <w:pStyle w:val="Heading1"/>
              <w:rPr>
                <w:color w:val="000000" w:themeColor="text1"/>
                <w:sz w:val="24"/>
                <w:szCs w:val="24"/>
              </w:rPr>
            </w:pPr>
          </w:p>
        </w:tc>
        <w:tc>
          <w:tcPr>
            <w:tcW w:w="304" w:type="pct"/>
            <w:tcBorders>
              <w:top w:val="nil"/>
              <w:left w:val="single" w:sz="6" w:space="0" w:color="auto"/>
              <w:bottom w:val="single" w:sz="4" w:space="0" w:color="auto"/>
              <w:right w:val="single" w:sz="6" w:space="0" w:color="auto"/>
            </w:tcBorders>
          </w:tcPr>
          <w:p w14:paraId="30BE7C83" w14:textId="77777777" w:rsidR="00790F22" w:rsidRPr="00211326" w:rsidRDefault="00790F22" w:rsidP="00790F22">
            <w:pPr>
              <w:jc w:val="center"/>
              <w:rPr>
                <w:color w:val="000000" w:themeColor="text1"/>
              </w:rPr>
            </w:pPr>
          </w:p>
        </w:tc>
        <w:tc>
          <w:tcPr>
            <w:tcW w:w="305" w:type="pct"/>
            <w:tcBorders>
              <w:top w:val="nil"/>
              <w:left w:val="single" w:sz="6" w:space="0" w:color="auto"/>
              <w:bottom w:val="single" w:sz="4" w:space="0" w:color="auto"/>
              <w:right w:val="nil"/>
            </w:tcBorders>
          </w:tcPr>
          <w:p w14:paraId="30BE7C84" w14:textId="77777777" w:rsidR="00790F22" w:rsidRPr="00211326" w:rsidRDefault="00790F22" w:rsidP="00790F22">
            <w:pPr>
              <w:jc w:val="center"/>
              <w:rPr>
                <w:color w:val="000000" w:themeColor="text1"/>
              </w:rPr>
            </w:pPr>
          </w:p>
        </w:tc>
        <w:tc>
          <w:tcPr>
            <w:tcW w:w="1851" w:type="pct"/>
            <w:gridSpan w:val="2"/>
            <w:tcBorders>
              <w:top w:val="nil"/>
              <w:left w:val="nil"/>
              <w:bottom w:val="single" w:sz="4" w:space="0" w:color="auto"/>
              <w:right w:val="single" w:sz="4" w:space="0" w:color="auto"/>
            </w:tcBorders>
          </w:tcPr>
          <w:p w14:paraId="30BE7C85" w14:textId="77777777" w:rsidR="00790F22" w:rsidRPr="00211326" w:rsidRDefault="00790F22" w:rsidP="00790F22">
            <w:pPr>
              <w:rPr>
                <w:color w:val="000000" w:themeColor="text1"/>
              </w:rPr>
            </w:pPr>
            <w:r w:rsidRPr="00211326">
              <w:rPr>
                <w:color w:val="000000" w:themeColor="text1"/>
              </w:rPr>
              <w:t>accept (1 – 0.04) in place of 0.96 throughout</w:t>
            </w:r>
          </w:p>
        </w:tc>
      </w:tr>
      <w:tr w:rsidR="00790F22" w:rsidRPr="00211326" w14:paraId="30BE7C95" w14:textId="77777777" w:rsidTr="00A349FA">
        <w:trPr>
          <w:cantSplit/>
          <w:trHeight w:val="280"/>
          <w:tblHeader/>
          <w:jc w:val="center"/>
        </w:trPr>
        <w:tc>
          <w:tcPr>
            <w:tcW w:w="303" w:type="pct"/>
            <w:tcBorders>
              <w:top w:val="nil"/>
              <w:left w:val="single" w:sz="4" w:space="0" w:color="auto"/>
              <w:bottom w:val="single" w:sz="4" w:space="0" w:color="auto"/>
              <w:right w:val="nil"/>
            </w:tcBorders>
          </w:tcPr>
          <w:p w14:paraId="30BE7C87"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right w:val="single" w:sz="6" w:space="0" w:color="auto"/>
            </w:tcBorders>
          </w:tcPr>
          <w:p w14:paraId="30BE7C88"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676" w:type="pct"/>
            <w:tcBorders>
              <w:top w:val="nil"/>
              <w:left w:val="single" w:sz="6" w:space="0" w:color="auto"/>
              <w:bottom w:val="single" w:sz="4" w:space="0" w:color="auto"/>
              <w:right w:val="single" w:sz="6" w:space="0" w:color="auto"/>
            </w:tcBorders>
          </w:tcPr>
          <w:p w14:paraId="30BE7C89" w14:textId="77777777" w:rsidR="00790F22" w:rsidRPr="00211326" w:rsidRDefault="00790F22" w:rsidP="00790F22">
            <w:pPr>
              <w:pStyle w:val="Heading1"/>
              <w:jc w:val="left"/>
              <w:rPr>
                <w:color w:val="000000" w:themeColor="text1"/>
                <w:sz w:val="24"/>
                <w:szCs w:val="24"/>
              </w:rPr>
            </w:pPr>
          </w:p>
        </w:tc>
        <w:tc>
          <w:tcPr>
            <w:tcW w:w="408" w:type="pct"/>
            <w:tcBorders>
              <w:top w:val="nil"/>
              <w:left w:val="single" w:sz="6" w:space="0" w:color="auto"/>
              <w:bottom w:val="single" w:sz="4" w:space="0" w:color="auto"/>
              <w:right w:val="single" w:sz="6" w:space="0" w:color="auto"/>
            </w:tcBorders>
          </w:tcPr>
          <w:p w14:paraId="30BE7C8A" w14:textId="77777777" w:rsidR="00790F22" w:rsidRPr="00211326" w:rsidRDefault="00790F22" w:rsidP="00790F22">
            <w:pPr>
              <w:pStyle w:val="Heading1"/>
              <w:rPr>
                <w:color w:val="000000" w:themeColor="text1"/>
                <w:sz w:val="24"/>
                <w:szCs w:val="24"/>
              </w:rPr>
            </w:pPr>
          </w:p>
        </w:tc>
        <w:tc>
          <w:tcPr>
            <w:tcW w:w="304" w:type="pct"/>
            <w:tcBorders>
              <w:top w:val="nil"/>
              <w:left w:val="single" w:sz="6" w:space="0" w:color="auto"/>
              <w:bottom w:val="single" w:sz="4" w:space="0" w:color="auto"/>
              <w:right w:val="single" w:sz="6" w:space="0" w:color="auto"/>
            </w:tcBorders>
          </w:tcPr>
          <w:p w14:paraId="30BE7C8B" w14:textId="77777777" w:rsidR="00790F22" w:rsidRPr="00211326" w:rsidRDefault="00790F22" w:rsidP="00790F22">
            <w:pPr>
              <w:jc w:val="center"/>
              <w:rPr>
                <w:color w:val="000000" w:themeColor="text1"/>
              </w:rPr>
            </w:pPr>
          </w:p>
        </w:tc>
        <w:tc>
          <w:tcPr>
            <w:tcW w:w="305" w:type="pct"/>
            <w:tcBorders>
              <w:top w:val="nil"/>
              <w:left w:val="single" w:sz="6" w:space="0" w:color="auto"/>
              <w:bottom w:val="single" w:sz="4" w:space="0" w:color="auto"/>
              <w:right w:val="nil"/>
            </w:tcBorders>
          </w:tcPr>
          <w:p w14:paraId="30BE7C8C" w14:textId="77777777" w:rsidR="00790F22" w:rsidRPr="00211326" w:rsidRDefault="00790F22" w:rsidP="00790F22">
            <w:pPr>
              <w:jc w:val="center"/>
              <w:rPr>
                <w:color w:val="000000" w:themeColor="text1"/>
              </w:rPr>
            </w:pPr>
            <w:r w:rsidRPr="00211326">
              <w:rPr>
                <w:color w:val="000000" w:themeColor="text1"/>
              </w:rPr>
              <w:t>A1</w:t>
            </w:r>
          </w:p>
        </w:tc>
        <w:tc>
          <w:tcPr>
            <w:tcW w:w="1851" w:type="pct"/>
            <w:gridSpan w:val="2"/>
            <w:tcBorders>
              <w:top w:val="nil"/>
              <w:left w:val="nil"/>
              <w:bottom w:val="single" w:sz="4" w:space="0" w:color="auto"/>
              <w:right w:val="single" w:sz="4" w:space="0" w:color="auto"/>
            </w:tcBorders>
          </w:tcPr>
          <w:p w14:paraId="30BE7C8D" w14:textId="77777777" w:rsidR="00790F22" w:rsidRPr="00211326" w:rsidRDefault="00790F22" w:rsidP="00790F22">
            <w:pPr>
              <w:rPr>
                <w:color w:val="000000" w:themeColor="text1"/>
              </w:rPr>
            </w:pPr>
            <w:r w:rsidRPr="00211326">
              <w:rPr>
                <w:color w:val="000000" w:themeColor="text1"/>
              </w:rPr>
              <w:t>for 141 557.76 - 141 558</w:t>
            </w:r>
          </w:p>
          <w:p w14:paraId="30BE7C8E" w14:textId="77777777" w:rsidR="00790F22" w:rsidRPr="00211326" w:rsidRDefault="00790F22" w:rsidP="00790F22">
            <w:pPr>
              <w:rPr>
                <w:b/>
                <w:color w:val="000000" w:themeColor="text1"/>
              </w:rPr>
            </w:pPr>
          </w:p>
          <w:p w14:paraId="30BE7C8F" w14:textId="77777777" w:rsidR="00790F22" w:rsidRPr="00211326" w:rsidRDefault="00790F22" w:rsidP="00790F22">
            <w:pPr>
              <w:rPr>
                <w:b/>
                <w:color w:val="000000" w:themeColor="text1"/>
              </w:rPr>
            </w:pPr>
            <w:r w:rsidRPr="00211326">
              <w:rPr>
                <w:b/>
                <w:color w:val="000000" w:themeColor="text1"/>
              </w:rPr>
              <w:t xml:space="preserve">SC  </w:t>
            </w:r>
            <w:r w:rsidRPr="00211326">
              <w:rPr>
                <w:color w:val="000000" w:themeColor="text1"/>
              </w:rPr>
              <w:t xml:space="preserve">If no other marks gained, award </w:t>
            </w:r>
          </w:p>
          <w:p w14:paraId="30BE7C90" w14:textId="77777777" w:rsidR="00790F22" w:rsidRPr="00211326" w:rsidRDefault="00790F22" w:rsidP="00790F22">
            <w:pPr>
              <w:rPr>
                <w:color w:val="000000" w:themeColor="text1"/>
              </w:rPr>
            </w:pPr>
            <w:r w:rsidRPr="00211326">
              <w:rPr>
                <w:color w:val="000000" w:themeColor="text1"/>
              </w:rPr>
              <w:t xml:space="preserve">B1 for 160 000 × 0.12 </w:t>
            </w:r>
            <w:proofErr w:type="spellStart"/>
            <w:r w:rsidRPr="00211326">
              <w:rPr>
                <w:color w:val="000000" w:themeColor="text1"/>
              </w:rPr>
              <w:t>oe</w:t>
            </w:r>
            <w:proofErr w:type="spellEnd"/>
            <w:r w:rsidRPr="00211326">
              <w:rPr>
                <w:color w:val="000000" w:themeColor="text1"/>
              </w:rPr>
              <w:t xml:space="preserve"> (=19 200) </w:t>
            </w:r>
          </w:p>
          <w:p w14:paraId="30BE7C91" w14:textId="77777777" w:rsidR="00790F22" w:rsidRPr="00211326" w:rsidRDefault="00790F22" w:rsidP="00790F22">
            <w:pPr>
              <w:rPr>
                <w:color w:val="000000" w:themeColor="text1"/>
              </w:rPr>
            </w:pPr>
            <w:r w:rsidRPr="00211326">
              <w:rPr>
                <w:b/>
                <w:color w:val="000000" w:themeColor="text1"/>
              </w:rPr>
              <w:t xml:space="preserve">or </w:t>
            </w:r>
            <w:r w:rsidRPr="00211326">
              <w:rPr>
                <w:color w:val="000000" w:themeColor="text1"/>
              </w:rPr>
              <w:t>160 000</w:t>
            </w:r>
            <w:r w:rsidR="009A1F2B" w:rsidRPr="00211326">
              <w:rPr>
                <w:color w:val="000000" w:themeColor="text1"/>
              </w:rPr>
              <w:t xml:space="preserve"> ×</w:t>
            </w:r>
            <w:r w:rsidRPr="00211326">
              <w:rPr>
                <w:color w:val="000000" w:themeColor="text1"/>
              </w:rPr>
              <w:t xml:space="preserve"> 0.88 </w:t>
            </w:r>
            <w:proofErr w:type="spellStart"/>
            <w:r w:rsidRPr="00211326">
              <w:rPr>
                <w:color w:val="000000" w:themeColor="text1"/>
              </w:rPr>
              <w:t>oe</w:t>
            </w:r>
            <w:proofErr w:type="spellEnd"/>
            <w:r w:rsidRPr="00211326">
              <w:rPr>
                <w:color w:val="000000" w:themeColor="text1"/>
              </w:rPr>
              <w:t xml:space="preserve"> (=140 800) </w:t>
            </w:r>
          </w:p>
          <w:p w14:paraId="30BE7C92" w14:textId="77777777" w:rsidR="00790F22" w:rsidRPr="00211326" w:rsidRDefault="00790F22" w:rsidP="00790F22">
            <w:pPr>
              <w:rPr>
                <w:color w:val="000000" w:themeColor="text1"/>
              </w:rPr>
            </w:pPr>
            <w:r w:rsidRPr="00211326">
              <w:rPr>
                <w:b/>
                <w:color w:val="000000" w:themeColor="text1"/>
              </w:rPr>
              <w:t>or</w:t>
            </w:r>
            <w:r w:rsidRPr="00211326">
              <w:rPr>
                <w:color w:val="000000" w:themeColor="text1"/>
              </w:rPr>
              <w:t xml:space="preserve"> an answer of 140 800</w:t>
            </w:r>
          </w:p>
          <w:p w14:paraId="30BE7C93" w14:textId="77777777" w:rsidR="00790F22" w:rsidRPr="00211326" w:rsidRDefault="00790F22" w:rsidP="00790F22">
            <w:pPr>
              <w:rPr>
                <w:color w:val="000000" w:themeColor="text1"/>
              </w:rPr>
            </w:pPr>
            <w:r w:rsidRPr="00211326">
              <w:rPr>
                <w:b/>
                <w:color w:val="000000" w:themeColor="text1"/>
              </w:rPr>
              <w:t>or</w:t>
            </w:r>
            <w:r w:rsidRPr="00211326">
              <w:rPr>
                <w:color w:val="000000" w:themeColor="text1"/>
              </w:rPr>
              <w:t xml:space="preserve"> an answer of </w:t>
            </w:r>
            <w:r w:rsidR="00C5442E" w:rsidRPr="00211326">
              <w:rPr>
                <w:color w:val="000000" w:themeColor="text1"/>
              </w:rPr>
              <w:t xml:space="preserve">in the range </w:t>
            </w:r>
            <w:r w:rsidRPr="00211326">
              <w:rPr>
                <w:color w:val="000000" w:themeColor="text1"/>
              </w:rPr>
              <w:t>179 978 – 179 978.24</w:t>
            </w:r>
          </w:p>
          <w:p w14:paraId="30BE7C94" w14:textId="77777777" w:rsidR="00790F22" w:rsidRPr="00211326" w:rsidRDefault="00790F22" w:rsidP="00790F22">
            <w:pPr>
              <w:rPr>
                <w:b/>
                <w:color w:val="000000" w:themeColor="text1"/>
              </w:rPr>
            </w:pPr>
          </w:p>
        </w:tc>
      </w:tr>
      <w:tr w:rsidR="00790F22" w:rsidRPr="00211326" w14:paraId="30BE7CA0" w14:textId="77777777" w:rsidTr="00A349FA">
        <w:trPr>
          <w:cantSplit/>
          <w:trHeight w:val="280"/>
          <w:tblHeader/>
          <w:jc w:val="center"/>
        </w:trPr>
        <w:tc>
          <w:tcPr>
            <w:tcW w:w="303" w:type="pct"/>
            <w:tcBorders>
              <w:top w:val="nil"/>
              <w:bottom w:val="nil"/>
              <w:right w:val="nil"/>
            </w:tcBorders>
          </w:tcPr>
          <w:p w14:paraId="30BE7C96"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C97"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676" w:type="pct"/>
            <w:tcBorders>
              <w:top w:val="nil"/>
              <w:bottom w:val="nil"/>
            </w:tcBorders>
          </w:tcPr>
          <w:p w14:paraId="30BE7C98" w14:textId="77777777" w:rsidR="00790F22" w:rsidRPr="00211326" w:rsidRDefault="00BA0AA2" w:rsidP="00790F22">
            <w:pPr>
              <w:pStyle w:val="Heading1"/>
              <w:jc w:val="left"/>
              <w:rPr>
                <w:color w:val="000000" w:themeColor="text1"/>
                <w:sz w:val="24"/>
                <w:szCs w:val="24"/>
              </w:rPr>
            </w:pPr>
            <w:r w:rsidRPr="00211326">
              <w:rPr>
                <w:color w:val="000000" w:themeColor="text1"/>
                <w:sz w:val="24"/>
                <w:szCs w:val="24"/>
              </w:rPr>
              <w:t xml:space="preserve">E.g. </w:t>
            </w:r>
            <w:r w:rsidR="00790F22" w:rsidRPr="00211326">
              <w:rPr>
                <w:color w:val="000000" w:themeColor="text1"/>
                <w:sz w:val="24"/>
                <w:szCs w:val="24"/>
              </w:rPr>
              <w:t>252 000 ÷ 1.05</w:t>
            </w:r>
          </w:p>
        </w:tc>
        <w:tc>
          <w:tcPr>
            <w:tcW w:w="408" w:type="pct"/>
            <w:tcBorders>
              <w:top w:val="nil"/>
              <w:bottom w:val="nil"/>
            </w:tcBorders>
          </w:tcPr>
          <w:p w14:paraId="30BE7C99" w14:textId="77777777" w:rsidR="00790F22" w:rsidRPr="00211326" w:rsidRDefault="00790F22" w:rsidP="00790F22">
            <w:pPr>
              <w:pStyle w:val="Heading1"/>
              <w:rPr>
                <w:color w:val="000000" w:themeColor="text1"/>
                <w:sz w:val="24"/>
                <w:szCs w:val="24"/>
              </w:rPr>
            </w:pPr>
            <w:r w:rsidRPr="00211326">
              <w:rPr>
                <w:color w:val="000000" w:themeColor="text1"/>
                <w:sz w:val="24"/>
                <w:szCs w:val="24"/>
              </w:rPr>
              <w:t>240 000</w:t>
            </w:r>
          </w:p>
        </w:tc>
        <w:tc>
          <w:tcPr>
            <w:tcW w:w="304" w:type="pct"/>
            <w:tcBorders>
              <w:top w:val="nil"/>
              <w:bottom w:val="nil"/>
            </w:tcBorders>
          </w:tcPr>
          <w:p w14:paraId="30BE7C9A" w14:textId="77777777" w:rsidR="00790F22" w:rsidRPr="00211326" w:rsidRDefault="00790F22" w:rsidP="00790F22">
            <w:pPr>
              <w:jc w:val="center"/>
              <w:rPr>
                <w:color w:val="000000" w:themeColor="text1"/>
              </w:rPr>
            </w:pPr>
            <w:r w:rsidRPr="00211326">
              <w:rPr>
                <w:color w:val="000000" w:themeColor="text1"/>
              </w:rPr>
              <w:t>3</w:t>
            </w:r>
          </w:p>
        </w:tc>
        <w:tc>
          <w:tcPr>
            <w:tcW w:w="305" w:type="pct"/>
            <w:tcBorders>
              <w:top w:val="nil"/>
              <w:bottom w:val="nil"/>
              <w:right w:val="nil"/>
            </w:tcBorders>
          </w:tcPr>
          <w:p w14:paraId="30BE7C9B" w14:textId="77777777" w:rsidR="00790F22" w:rsidRPr="00211326" w:rsidRDefault="00790F22" w:rsidP="00790F22">
            <w:pPr>
              <w:jc w:val="center"/>
              <w:rPr>
                <w:color w:val="000000" w:themeColor="text1"/>
              </w:rPr>
            </w:pPr>
            <w:r w:rsidRPr="00211326">
              <w:rPr>
                <w:color w:val="000000" w:themeColor="text1"/>
              </w:rPr>
              <w:t>M2</w:t>
            </w:r>
          </w:p>
        </w:tc>
        <w:tc>
          <w:tcPr>
            <w:tcW w:w="1851" w:type="pct"/>
            <w:gridSpan w:val="2"/>
            <w:tcBorders>
              <w:top w:val="nil"/>
              <w:left w:val="nil"/>
              <w:bottom w:val="nil"/>
            </w:tcBorders>
          </w:tcPr>
          <w:p w14:paraId="30BE7C9C" w14:textId="77777777" w:rsidR="0007632E" w:rsidRPr="00211326" w:rsidRDefault="00790F22" w:rsidP="00790F22">
            <w:pPr>
              <w:rPr>
                <w:color w:val="000000" w:themeColor="text1"/>
              </w:rPr>
            </w:pPr>
            <w:r w:rsidRPr="00211326">
              <w:rPr>
                <w:color w:val="000000" w:themeColor="text1"/>
              </w:rPr>
              <w:t xml:space="preserve">If not M2 </w:t>
            </w:r>
          </w:p>
          <w:p w14:paraId="30BE7C9D" w14:textId="77777777" w:rsidR="00790F22" w:rsidRPr="00211326" w:rsidRDefault="00790F22" w:rsidP="00790F22">
            <w:pPr>
              <w:rPr>
                <w:color w:val="000000" w:themeColor="text1"/>
              </w:rPr>
            </w:pPr>
            <w:r w:rsidRPr="00211326">
              <w:rPr>
                <w:color w:val="000000" w:themeColor="text1"/>
              </w:rPr>
              <w:t xml:space="preserve">then M1 for </w:t>
            </w:r>
          </w:p>
          <w:p w14:paraId="30BE7C9E" w14:textId="77777777" w:rsidR="00790F22" w:rsidRPr="00211326" w:rsidRDefault="009A1F2B" w:rsidP="00790F22">
            <w:pPr>
              <w:rPr>
                <w:b/>
                <w:color w:val="000000" w:themeColor="text1"/>
              </w:rPr>
            </w:pPr>
            <w:r w:rsidRPr="00211326">
              <w:rPr>
                <w:color w:val="000000" w:themeColor="text1"/>
              </w:rPr>
              <w:t xml:space="preserve"> </w:t>
            </w:r>
            <w:r w:rsidRPr="00211326">
              <w:rPr>
                <w:i/>
                <w:color w:val="000000" w:themeColor="text1"/>
              </w:rPr>
              <w:t>x</w:t>
            </w:r>
            <w:r w:rsidRPr="00211326">
              <w:rPr>
                <w:color w:val="000000" w:themeColor="text1"/>
              </w:rPr>
              <w:t xml:space="preserve"> × 1.05 = 252 000 </w:t>
            </w:r>
            <w:r w:rsidR="00BA0AA2" w:rsidRPr="00211326">
              <w:rPr>
                <w:color w:val="000000" w:themeColor="text1"/>
              </w:rPr>
              <w:t xml:space="preserve"> </w:t>
            </w:r>
            <w:r w:rsidRPr="00211326">
              <w:rPr>
                <w:b/>
                <w:color w:val="000000" w:themeColor="text1"/>
              </w:rPr>
              <w:t xml:space="preserve">or </w:t>
            </w:r>
            <w:r w:rsidRPr="00211326">
              <w:rPr>
                <w:color w:val="000000" w:themeColor="text1"/>
              </w:rPr>
              <w:t xml:space="preserve"> </w:t>
            </w:r>
            <w:r w:rsidR="00790F22" w:rsidRPr="00211326">
              <w:rPr>
                <w:color w:val="000000" w:themeColor="text1"/>
              </w:rPr>
              <w:t xml:space="preserve">252 000 ÷ 105 </w:t>
            </w:r>
            <w:proofErr w:type="spellStart"/>
            <w:r w:rsidR="00790F22" w:rsidRPr="00211326">
              <w:rPr>
                <w:color w:val="000000" w:themeColor="text1"/>
              </w:rPr>
              <w:t>oe</w:t>
            </w:r>
            <w:proofErr w:type="spellEnd"/>
            <w:r w:rsidRPr="00211326">
              <w:rPr>
                <w:color w:val="000000" w:themeColor="text1"/>
              </w:rPr>
              <w:t xml:space="preserve"> </w:t>
            </w:r>
          </w:p>
          <w:p w14:paraId="30BE7C9F" w14:textId="77777777" w:rsidR="00790F22" w:rsidRPr="00211326" w:rsidRDefault="00790F22" w:rsidP="00790F22">
            <w:pPr>
              <w:rPr>
                <w:color w:val="000000" w:themeColor="text1"/>
              </w:rPr>
            </w:pPr>
          </w:p>
        </w:tc>
      </w:tr>
      <w:tr w:rsidR="00790F22" w:rsidRPr="00211326" w14:paraId="30BE7CAA" w14:textId="77777777" w:rsidTr="00BA0AA2">
        <w:trPr>
          <w:cantSplit/>
          <w:trHeight w:val="280"/>
          <w:tblHeader/>
          <w:jc w:val="center"/>
        </w:trPr>
        <w:tc>
          <w:tcPr>
            <w:tcW w:w="303" w:type="pct"/>
            <w:tcBorders>
              <w:top w:val="nil"/>
              <w:bottom w:val="single" w:sz="6" w:space="0" w:color="auto"/>
              <w:right w:val="nil"/>
            </w:tcBorders>
          </w:tcPr>
          <w:p w14:paraId="30BE7CA1"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6" w:space="0" w:color="auto"/>
            </w:tcBorders>
          </w:tcPr>
          <w:p w14:paraId="30BE7CA2"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676" w:type="pct"/>
            <w:tcBorders>
              <w:top w:val="nil"/>
              <w:bottom w:val="single" w:sz="6" w:space="0" w:color="auto"/>
            </w:tcBorders>
          </w:tcPr>
          <w:p w14:paraId="30BE7CA3" w14:textId="77777777" w:rsidR="00790F22" w:rsidRPr="00211326" w:rsidRDefault="00790F22" w:rsidP="00790F22">
            <w:pPr>
              <w:pStyle w:val="Heading1"/>
              <w:jc w:val="left"/>
              <w:rPr>
                <w:color w:val="000000" w:themeColor="text1"/>
                <w:sz w:val="24"/>
                <w:szCs w:val="24"/>
              </w:rPr>
            </w:pPr>
          </w:p>
        </w:tc>
        <w:tc>
          <w:tcPr>
            <w:tcW w:w="408" w:type="pct"/>
            <w:tcBorders>
              <w:top w:val="nil"/>
              <w:bottom w:val="single" w:sz="6" w:space="0" w:color="auto"/>
            </w:tcBorders>
          </w:tcPr>
          <w:p w14:paraId="30BE7CA4" w14:textId="77777777" w:rsidR="00790F22" w:rsidRPr="00211326" w:rsidRDefault="00790F22" w:rsidP="00790F22">
            <w:pPr>
              <w:pStyle w:val="Heading1"/>
              <w:rPr>
                <w:color w:val="000000" w:themeColor="text1"/>
                <w:sz w:val="24"/>
                <w:szCs w:val="24"/>
              </w:rPr>
            </w:pPr>
          </w:p>
        </w:tc>
        <w:tc>
          <w:tcPr>
            <w:tcW w:w="304" w:type="pct"/>
            <w:tcBorders>
              <w:top w:val="nil"/>
              <w:bottom w:val="single" w:sz="6" w:space="0" w:color="auto"/>
            </w:tcBorders>
          </w:tcPr>
          <w:p w14:paraId="30BE7CA5" w14:textId="77777777" w:rsidR="00790F22" w:rsidRPr="00211326" w:rsidRDefault="00790F22" w:rsidP="00790F22">
            <w:pPr>
              <w:jc w:val="center"/>
              <w:rPr>
                <w:color w:val="000000" w:themeColor="text1"/>
              </w:rPr>
            </w:pPr>
          </w:p>
        </w:tc>
        <w:tc>
          <w:tcPr>
            <w:tcW w:w="305" w:type="pct"/>
            <w:tcBorders>
              <w:top w:val="nil"/>
              <w:bottom w:val="single" w:sz="6" w:space="0" w:color="auto"/>
              <w:right w:val="nil"/>
            </w:tcBorders>
          </w:tcPr>
          <w:p w14:paraId="30BE7CA6" w14:textId="77777777" w:rsidR="00790F22" w:rsidRPr="00211326" w:rsidRDefault="00790F22" w:rsidP="00790F22">
            <w:pPr>
              <w:jc w:val="center"/>
              <w:rPr>
                <w:color w:val="000000" w:themeColor="text1"/>
              </w:rPr>
            </w:pPr>
            <w:r w:rsidRPr="00211326">
              <w:rPr>
                <w:color w:val="000000" w:themeColor="text1"/>
              </w:rPr>
              <w:t>A1</w:t>
            </w:r>
          </w:p>
        </w:tc>
        <w:tc>
          <w:tcPr>
            <w:tcW w:w="1851" w:type="pct"/>
            <w:gridSpan w:val="2"/>
            <w:tcBorders>
              <w:top w:val="nil"/>
              <w:left w:val="nil"/>
              <w:bottom w:val="single" w:sz="6" w:space="0" w:color="auto"/>
            </w:tcBorders>
          </w:tcPr>
          <w:p w14:paraId="30BE7CA7" w14:textId="77777777" w:rsidR="00790F22" w:rsidRPr="00211326" w:rsidRDefault="00790F22" w:rsidP="00BA0AA2">
            <w:pPr>
              <w:rPr>
                <w:color w:val="000000" w:themeColor="text1"/>
              </w:rPr>
            </w:pPr>
          </w:p>
          <w:p w14:paraId="30BE7CA8" w14:textId="77777777" w:rsidR="00790F22" w:rsidRPr="00211326" w:rsidRDefault="00790F22" w:rsidP="00BA0AA2">
            <w:pPr>
              <w:rPr>
                <w:color w:val="000000" w:themeColor="text1"/>
              </w:rPr>
            </w:pPr>
            <w:r w:rsidRPr="00211326">
              <w:rPr>
                <w:color w:val="000000" w:themeColor="text1"/>
              </w:rPr>
              <w:t>NB: An answer of 239 400 s</w:t>
            </w:r>
            <w:r w:rsidR="00A349FA" w:rsidRPr="00211326">
              <w:rPr>
                <w:color w:val="000000" w:themeColor="text1"/>
              </w:rPr>
              <w:t>c</w:t>
            </w:r>
            <w:r w:rsidRPr="00211326">
              <w:rPr>
                <w:color w:val="000000" w:themeColor="text1"/>
              </w:rPr>
              <w:t xml:space="preserve">ores M0 </w:t>
            </w:r>
            <w:proofErr w:type="spellStart"/>
            <w:r w:rsidRPr="00211326">
              <w:rPr>
                <w:color w:val="000000" w:themeColor="text1"/>
              </w:rPr>
              <w:t>M0</w:t>
            </w:r>
            <w:proofErr w:type="spellEnd"/>
            <w:r w:rsidRPr="00211326">
              <w:rPr>
                <w:color w:val="000000" w:themeColor="text1"/>
              </w:rPr>
              <w:t xml:space="preserve"> A0</w:t>
            </w:r>
          </w:p>
          <w:p w14:paraId="30BE7CA9" w14:textId="77777777" w:rsidR="00790F22" w:rsidRPr="00211326" w:rsidRDefault="00790F22" w:rsidP="00BA0AA2">
            <w:pPr>
              <w:rPr>
                <w:color w:val="000000" w:themeColor="text1"/>
              </w:rPr>
            </w:pPr>
          </w:p>
        </w:tc>
      </w:tr>
    </w:tbl>
    <w:p w14:paraId="30BE7CAB" w14:textId="77777777" w:rsidR="00790F22" w:rsidRPr="00211326" w:rsidRDefault="00790F22">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36"/>
        <w:gridCol w:w="702"/>
        <w:gridCol w:w="3876"/>
        <w:gridCol w:w="1836"/>
        <w:gridCol w:w="840"/>
        <w:gridCol w:w="843"/>
        <w:gridCol w:w="5016"/>
      </w:tblGrid>
      <w:tr w:rsidR="00C5442E" w:rsidRPr="00211326" w14:paraId="30BE7CB1" w14:textId="77777777" w:rsidTr="009723AD">
        <w:trPr>
          <w:cantSplit/>
          <w:trHeight w:val="280"/>
          <w:tblHeader/>
          <w:jc w:val="center"/>
        </w:trPr>
        <w:tc>
          <w:tcPr>
            <w:tcW w:w="558" w:type="pct"/>
            <w:gridSpan w:val="2"/>
            <w:tcBorders>
              <w:bottom w:val="single" w:sz="6" w:space="0" w:color="auto"/>
            </w:tcBorders>
            <w:shd w:val="clear" w:color="auto" w:fill="BFBFBF"/>
          </w:tcPr>
          <w:p w14:paraId="30BE7CAC" w14:textId="77777777" w:rsidR="00790F22" w:rsidRPr="00211326" w:rsidRDefault="00790F22" w:rsidP="004D696B">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Question</w:t>
            </w:r>
          </w:p>
        </w:tc>
        <w:tc>
          <w:tcPr>
            <w:tcW w:w="1371" w:type="pct"/>
            <w:tcBorders>
              <w:bottom w:val="single" w:sz="6" w:space="0" w:color="auto"/>
            </w:tcBorders>
            <w:shd w:val="clear" w:color="auto" w:fill="BFBFBF"/>
          </w:tcPr>
          <w:p w14:paraId="30BE7CAD" w14:textId="77777777" w:rsidR="00790F22" w:rsidRPr="00211326" w:rsidRDefault="00790F22" w:rsidP="004D696B">
            <w:pPr>
              <w:jc w:val="center"/>
              <w:rPr>
                <w:b/>
                <w:color w:val="000000" w:themeColor="text1"/>
              </w:rPr>
            </w:pPr>
            <w:r w:rsidRPr="00211326">
              <w:rPr>
                <w:b/>
                <w:color w:val="000000" w:themeColor="text1"/>
              </w:rPr>
              <w:t>Working</w:t>
            </w:r>
          </w:p>
        </w:tc>
        <w:tc>
          <w:tcPr>
            <w:tcW w:w="661" w:type="pct"/>
            <w:tcBorders>
              <w:bottom w:val="single" w:sz="6" w:space="0" w:color="auto"/>
            </w:tcBorders>
            <w:shd w:val="clear" w:color="auto" w:fill="BFBFBF"/>
          </w:tcPr>
          <w:p w14:paraId="30BE7CAE" w14:textId="77777777" w:rsidR="00790F22" w:rsidRPr="00211326" w:rsidRDefault="00790F22" w:rsidP="004D696B">
            <w:pPr>
              <w:jc w:val="center"/>
              <w:rPr>
                <w:b/>
                <w:color w:val="000000" w:themeColor="text1"/>
              </w:rPr>
            </w:pPr>
            <w:r w:rsidRPr="00211326">
              <w:rPr>
                <w:b/>
                <w:color w:val="000000" w:themeColor="text1"/>
              </w:rPr>
              <w:t>Answer</w:t>
            </w:r>
          </w:p>
        </w:tc>
        <w:tc>
          <w:tcPr>
            <w:tcW w:w="304" w:type="pct"/>
            <w:tcBorders>
              <w:bottom w:val="single" w:sz="6" w:space="0" w:color="auto"/>
            </w:tcBorders>
            <w:shd w:val="clear" w:color="auto" w:fill="BFBFBF"/>
          </w:tcPr>
          <w:p w14:paraId="30BE7CAF" w14:textId="77777777" w:rsidR="00790F22" w:rsidRPr="00211326" w:rsidRDefault="00790F22" w:rsidP="004D696B">
            <w:pPr>
              <w:jc w:val="center"/>
              <w:rPr>
                <w:b/>
                <w:color w:val="000000" w:themeColor="text1"/>
              </w:rPr>
            </w:pPr>
            <w:r w:rsidRPr="00211326">
              <w:rPr>
                <w:b/>
                <w:color w:val="000000" w:themeColor="text1"/>
              </w:rPr>
              <w:t>Mark</w:t>
            </w:r>
          </w:p>
        </w:tc>
        <w:tc>
          <w:tcPr>
            <w:tcW w:w="2106" w:type="pct"/>
            <w:gridSpan w:val="2"/>
            <w:tcBorders>
              <w:bottom w:val="single" w:sz="6" w:space="0" w:color="auto"/>
            </w:tcBorders>
            <w:shd w:val="clear" w:color="auto" w:fill="BFBFBF"/>
          </w:tcPr>
          <w:p w14:paraId="30BE7CB0" w14:textId="77777777" w:rsidR="00790F22" w:rsidRPr="00211326" w:rsidRDefault="00790F22" w:rsidP="004D696B">
            <w:pPr>
              <w:jc w:val="center"/>
              <w:rPr>
                <w:b/>
                <w:color w:val="000000" w:themeColor="text1"/>
              </w:rPr>
            </w:pPr>
            <w:r w:rsidRPr="00211326">
              <w:rPr>
                <w:b/>
                <w:color w:val="000000" w:themeColor="text1"/>
              </w:rPr>
              <w:t>Notes</w:t>
            </w:r>
          </w:p>
        </w:tc>
      </w:tr>
      <w:tr w:rsidR="00C5442E" w:rsidRPr="00211326" w14:paraId="30BE7CBA" w14:textId="77777777" w:rsidTr="009723AD">
        <w:trPr>
          <w:cantSplit/>
          <w:trHeight w:val="280"/>
          <w:tblHeader/>
          <w:jc w:val="center"/>
        </w:trPr>
        <w:tc>
          <w:tcPr>
            <w:tcW w:w="303" w:type="pct"/>
            <w:tcBorders>
              <w:top w:val="single" w:sz="6" w:space="0" w:color="auto"/>
              <w:bottom w:val="nil"/>
              <w:right w:val="nil"/>
            </w:tcBorders>
          </w:tcPr>
          <w:p w14:paraId="30BE7CB2"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8</w:t>
            </w:r>
          </w:p>
        </w:tc>
        <w:tc>
          <w:tcPr>
            <w:tcW w:w="255" w:type="pct"/>
            <w:tcBorders>
              <w:top w:val="single" w:sz="6" w:space="0" w:color="auto"/>
              <w:left w:val="nil"/>
              <w:bottom w:val="nil"/>
            </w:tcBorders>
          </w:tcPr>
          <w:p w14:paraId="30BE7CB3"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 (</w:t>
            </w:r>
            <w:proofErr w:type="spellStart"/>
            <w:r w:rsidRPr="00211326">
              <w:rPr>
                <w:rFonts w:ascii="Times New Roman" w:hAnsi="Times New Roman" w:cs="Times New Roman"/>
                <w:b w:val="0"/>
                <w:i w:val="0"/>
                <w:color w:val="000000" w:themeColor="text1"/>
                <w:sz w:val="24"/>
                <w:szCs w:val="24"/>
              </w:rPr>
              <w:t>i</w:t>
            </w:r>
            <w:proofErr w:type="spellEnd"/>
            <w:r w:rsidRPr="00211326">
              <w:rPr>
                <w:rFonts w:ascii="Times New Roman" w:hAnsi="Times New Roman" w:cs="Times New Roman"/>
                <w:b w:val="0"/>
                <w:i w:val="0"/>
                <w:color w:val="000000" w:themeColor="text1"/>
                <w:sz w:val="24"/>
                <w:szCs w:val="24"/>
              </w:rPr>
              <w:t>)</w:t>
            </w:r>
          </w:p>
        </w:tc>
        <w:tc>
          <w:tcPr>
            <w:tcW w:w="1371" w:type="pct"/>
            <w:tcBorders>
              <w:top w:val="single" w:sz="6" w:space="0" w:color="auto"/>
              <w:bottom w:val="nil"/>
            </w:tcBorders>
          </w:tcPr>
          <w:p w14:paraId="30BE7CB4" w14:textId="77777777" w:rsidR="00790F22" w:rsidRPr="00211326" w:rsidRDefault="00790F22" w:rsidP="00790F22">
            <w:pPr>
              <w:pStyle w:val="Heading1"/>
              <w:jc w:val="left"/>
              <w:rPr>
                <w:b/>
                <w:color w:val="000000" w:themeColor="text1"/>
                <w:sz w:val="24"/>
                <w:szCs w:val="24"/>
              </w:rPr>
            </w:pPr>
          </w:p>
        </w:tc>
        <w:tc>
          <w:tcPr>
            <w:tcW w:w="661" w:type="pct"/>
            <w:tcBorders>
              <w:top w:val="single" w:sz="6" w:space="0" w:color="auto"/>
              <w:bottom w:val="nil"/>
            </w:tcBorders>
          </w:tcPr>
          <w:p w14:paraId="30BE7CB5" w14:textId="77777777" w:rsidR="00790F22" w:rsidRPr="00211326" w:rsidRDefault="00790F22" w:rsidP="00790F22">
            <w:pPr>
              <w:pStyle w:val="Heading1"/>
              <w:rPr>
                <w:color w:val="000000" w:themeColor="text1"/>
                <w:sz w:val="24"/>
                <w:szCs w:val="24"/>
              </w:rPr>
            </w:pPr>
            <w:r w:rsidRPr="00211326">
              <w:rPr>
                <w:color w:val="000000" w:themeColor="text1"/>
                <w:sz w:val="24"/>
                <w:szCs w:val="24"/>
              </w:rPr>
              <w:t>3 × 7</w:t>
            </w:r>
            <w:r w:rsidRPr="00211326">
              <w:rPr>
                <w:color w:val="000000" w:themeColor="text1"/>
                <w:sz w:val="24"/>
                <w:szCs w:val="24"/>
                <w:vertAlign w:val="superscript"/>
              </w:rPr>
              <w:t>3</w:t>
            </w:r>
          </w:p>
        </w:tc>
        <w:tc>
          <w:tcPr>
            <w:tcW w:w="304" w:type="pct"/>
            <w:tcBorders>
              <w:top w:val="single" w:sz="6" w:space="0" w:color="auto"/>
              <w:bottom w:val="nil"/>
            </w:tcBorders>
          </w:tcPr>
          <w:p w14:paraId="30BE7CB6" w14:textId="77777777" w:rsidR="00790F22" w:rsidRPr="00211326" w:rsidRDefault="00790F22" w:rsidP="00790F22">
            <w:pPr>
              <w:jc w:val="center"/>
              <w:rPr>
                <w:color w:val="000000" w:themeColor="text1"/>
              </w:rPr>
            </w:pPr>
            <w:r w:rsidRPr="00211326">
              <w:rPr>
                <w:color w:val="000000" w:themeColor="text1"/>
              </w:rPr>
              <w:t>1</w:t>
            </w:r>
          </w:p>
        </w:tc>
        <w:tc>
          <w:tcPr>
            <w:tcW w:w="305" w:type="pct"/>
            <w:tcBorders>
              <w:top w:val="single" w:sz="6" w:space="0" w:color="auto"/>
              <w:bottom w:val="nil"/>
              <w:right w:val="nil"/>
            </w:tcBorders>
          </w:tcPr>
          <w:p w14:paraId="30BE7CB7" w14:textId="77777777" w:rsidR="00790F22" w:rsidRPr="00211326" w:rsidRDefault="00790F22" w:rsidP="00790F22">
            <w:pPr>
              <w:jc w:val="center"/>
              <w:rPr>
                <w:color w:val="000000" w:themeColor="text1"/>
              </w:rPr>
            </w:pPr>
            <w:r w:rsidRPr="00211326">
              <w:rPr>
                <w:color w:val="000000" w:themeColor="text1"/>
              </w:rPr>
              <w:t>B1</w:t>
            </w:r>
          </w:p>
        </w:tc>
        <w:tc>
          <w:tcPr>
            <w:tcW w:w="1801" w:type="pct"/>
            <w:tcBorders>
              <w:top w:val="single" w:sz="6" w:space="0" w:color="auto"/>
              <w:left w:val="nil"/>
              <w:bottom w:val="nil"/>
            </w:tcBorders>
          </w:tcPr>
          <w:p w14:paraId="30BE7CB8" w14:textId="77777777" w:rsidR="00790F22" w:rsidRPr="00211326" w:rsidRDefault="00790F22" w:rsidP="00790F22">
            <w:pPr>
              <w:rPr>
                <w:color w:val="000000" w:themeColor="text1"/>
              </w:rPr>
            </w:pPr>
            <w:r w:rsidRPr="00211326">
              <w:rPr>
                <w:color w:val="000000" w:themeColor="text1"/>
              </w:rPr>
              <w:t>for 3 × 7</w:t>
            </w:r>
            <w:r w:rsidRPr="00211326">
              <w:rPr>
                <w:color w:val="000000" w:themeColor="text1"/>
                <w:vertAlign w:val="superscript"/>
              </w:rPr>
              <w:t>3</w:t>
            </w:r>
            <w:r w:rsidRPr="00211326">
              <w:rPr>
                <w:color w:val="000000" w:themeColor="text1"/>
              </w:rPr>
              <w:t xml:space="preserve"> </w:t>
            </w:r>
            <w:proofErr w:type="spellStart"/>
            <w:r w:rsidRPr="00211326">
              <w:rPr>
                <w:color w:val="000000" w:themeColor="text1"/>
              </w:rPr>
              <w:t>oe</w:t>
            </w:r>
            <w:proofErr w:type="spellEnd"/>
            <w:r w:rsidRPr="00211326">
              <w:rPr>
                <w:color w:val="000000" w:themeColor="text1"/>
              </w:rPr>
              <w:t xml:space="preserve"> </w:t>
            </w:r>
            <w:r w:rsidRPr="00211326">
              <w:rPr>
                <w:b/>
                <w:color w:val="000000" w:themeColor="text1"/>
              </w:rPr>
              <w:t>or</w:t>
            </w:r>
            <w:r w:rsidRPr="00211326">
              <w:rPr>
                <w:color w:val="000000" w:themeColor="text1"/>
              </w:rPr>
              <w:t xml:space="preserve"> 1029</w:t>
            </w:r>
          </w:p>
          <w:p w14:paraId="30BE7CB9" w14:textId="77777777" w:rsidR="00790F22" w:rsidRPr="00211326" w:rsidRDefault="00790F22" w:rsidP="00790F22">
            <w:pPr>
              <w:rPr>
                <w:color w:val="000000" w:themeColor="text1"/>
              </w:rPr>
            </w:pPr>
          </w:p>
        </w:tc>
      </w:tr>
      <w:tr w:rsidR="00C5442E" w:rsidRPr="00211326" w14:paraId="30BE7CC3" w14:textId="77777777" w:rsidTr="009723AD">
        <w:trPr>
          <w:cantSplit/>
          <w:trHeight w:val="280"/>
          <w:tblHeader/>
          <w:jc w:val="center"/>
        </w:trPr>
        <w:tc>
          <w:tcPr>
            <w:tcW w:w="303" w:type="pct"/>
            <w:tcBorders>
              <w:top w:val="nil"/>
              <w:bottom w:val="single" w:sz="4" w:space="0" w:color="auto"/>
              <w:right w:val="nil"/>
            </w:tcBorders>
          </w:tcPr>
          <w:p w14:paraId="30BE7CBB"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single" w:sz="4" w:space="0" w:color="auto"/>
            </w:tcBorders>
          </w:tcPr>
          <w:p w14:paraId="30BE7CBC"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 xml:space="preserve">   (ii)</w:t>
            </w:r>
          </w:p>
        </w:tc>
        <w:tc>
          <w:tcPr>
            <w:tcW w:w="1371" w:type="pct"/>
            <w:tcBorders>
              <w:top w:val="nil"/>
              <w:bottom w:val="single" w:sz="4" w:space="0" w:color="auto"/>
            </w:tcBorders>
          </w:tcPr>
          <w:p w14:paraId="30BE7CBD" w14:textId="77777777" w:rsidR="00790F22" w:rsidRPr="00211326" w:rsidRDefault="00790F22" w:rsidP="00790F22">
            <w:pPr>
              <w:pStyle w:val="Heading1"/>
              <w:jc w:val="left"/>
              <w:rPr>
                <w:b/>
                <w:color w:val="000000" w:themeColor="text1"/>
                <w:sz w:val="24"/>
                <w:szCs w:val="24"/>
              </w:rPr>
            </w:pPr>
          </w:p>
        </w:tc>
        <w:tc>
          <w:tcPr>
            <w:tcW w:w="661" w:type="pct"/>
            <w:tcBorders>
              <w:top w:val="nil"/>
              <w:bottom w:val="single" w:sz="4" w:space="0" w:color="auto"/>
            </w:tcBorders>
          </w:tcPr>
          <w:p w14:paraId="30BE7CBE" w14:textId="77777777" w:rsidR="00790F22" w:rsidRPr="00211326" w:rsidRDefault="00790F22" w:rsidP="00790F22">
            <w:pPr>
              <w:pStyle w:val="Heading1"/>
              <w:rPr>
                <w:color w:val="000000" w:themeColor="text1"/>
                <w:sz w:val="24"/>
                <w:szCs w:val="24"/>
              </w:rPr>
            </w:pPr>
            <w:r w:rsidRPr="00211326">
              <w:rPr>
                <w:color w:val="000000" w:themeColor="text1"/>
                <w:sz w:val="24"/>
                <w:szCs w:val="24"/>
              </w:rPr>
              <w:t>2</w:t>
            </w:r>
            <w:r w:rsidRPr="00211326">
              <w:rPr>
                <w:color w:val="000000" w:themeColor="text1"/>
                <w:sz w:val="24"/>
                <w:szCs w:val="24"/>
                <w:vertAlign w:val="superscript"/>
              </w:rPr>
              <w:t>3</w:t>
            </w:r>
            <w:r w:rsidRPr="00211326">
              <w:rPr>
                <w:color w:val="000000" w:themeColor="text1"/>
                <w:sz w:val="24"/>
                <w:szCs w:val="24"/>
              </w:rPr>
              <w:t xml:space="preserve"> × 3</w:t>
            </w:r>
            <w:r w:rsidRPr="00211326">
              <w:rPr>
                <w:color w:val="000000" w:themeColor="text1"/>
                <w:sz w:val="24"/>
                <w:szCs w:val="24"/>
                <w:vertAlign w:val="superscript"/>
              </w:rPr>
              <w:t>5</w:t>
            </w:r>
            <w:r w:rsidRPr="00211326">
              <w:rPr>
                <w:color w:val="000000" w:themeColor="text1"/>
                <w:sz w:val="24"/>
                <w:szCs w:val="24"/>
              </w:rPr>
              <w:t xml:space="preserve"> × 5 × 7</w:t>
            </w:r>
            <w:r w:rsidRPr="00211326">
              <w:rPr>
                <w:color w:val="000000" w:themeColor="text1"/>
                <w:sz w:val="24"/>
                <w:szCs w:val="24"/>
                <w:vertAlign w:val="superscript"/>
              </w:rPr>
              <w:t>4</w:t>
            </w:r>
          </w:p>
        </w:tc>
        <w:tc>
          <w:tcPr>
            <w:tcW w:w="304" w:type="pct"/>
            <w:tcBorders>
              <w:top w:val="nil"/>
              <w:bottom w:val="single" w:sz="4" w:space="0" w:color="auto"/>
            </w:tcBorders>
          </w:tcPr>
          <w:p w14:paraId="30BE7CBF" w14:textId="77777777" w:rsidR="00790F22" w:rsidRPr="00211326" w:rsidRDefault="00790F22" w:rsidP="00790F22">
            <w:pPr>
              <w:jc w:val="center"/>
              <w:rPr>
                <w:color w:val="000000" w:themeColor="text1"/>
              </w:rPr>
            </w:pPr>
            <w:r w:rsidRPr="00211326">
              <w:rPr>
                <w:color w:val="000000" w:themeColor="text1"/>
              </w:rPr>
              <w:t>1</w:t>
            </w:r>
          </w:p>
        </w:tc>
        <w:tc>
          <w:tcPr>
            <w:tcW w:w="305" w:type="pct"/>
            <w:tcBorders>
              <w:top w:val="nil"/>
              <w:bottom w:val="single" w:sz="4" w:space="0" w:color="auto"/>
              <w:right w:val="nil"/>
            </w:tcBorders>
          </w:tcPr>
          <w:p w14:paraId="30BE7CC0" w14:textId="77777777" w:rsidR="00790F22" w:rsidRPr="00211326" w:rsidRDefault="00790F22" w:rsidP="00790F22">
            <w:pPr>
              <w:jc w:val="center"/>
              <w:rPr>
                <w:color w:val="000000" w:themeColor="text1"/>
              </w:rPr>
            </w:pPr>
            <w:r w:rsidRPr="00211326">
              <w:rPr>
                <w:color w:val="000000" w:themeColor="text1"/>
              </w:rPr>
              <w:t>B1</w:t>
            </w:r>
          </w:p>
        </w:tc>
        <w:tc>
          <w:tcPr>
            <w:tcW w:w="1801" w:type="pct"/>
            <w:tcBorders>
              <w:top w:val="nil"/>
              <w:left w:val="nil"/>
              <w:bottom w:val="single" w:sz="4" w:space="0" w:color="auto"/>
            </w:tcBorders>
          </w:tcPr>
          <w:p w14:paraId="30BE7CC1" w14:textId="77777777" w:rsidR="00790F22" w:rsidRPr="00211326" w:rsidRDefault="00790F22" w:rsidP="00790F22">
            <w:pPr>
              <w:rPr>
                <w:color w:val="000000" w:themeColor="text1"/>
              </w:rPr>
            </w:pPr>
            <w:r w:rsidRPr="00211326">
              <w:rPr>
                <w:color w:val="000000" w:themeColor="text1"/>
              </w:rPr>
              <w:t>for 2</w:t>
            </w:r>
            <w:r w:rsidRPr="00211326">
              <w:rPr>
                <w:color w:val="000000" w:themeColor="text1"/>
                <w:vertAlign w:val="superscript"/>
              </w:rPr>
              <w:t>3</w:t>
            </w:r>
            <w:r w:rsidRPr="00211326">
              <w:rPr>
                <w:color w:val="000000" w:themeColor="text1"/>
              </w:rPr>
              <w:t xml:space="preserve"> × 3</w:t>
            </w:r>
            <w:r w:rsidRPr="00211326">
              <w:rPr>
                <w:color w:val="000000" w:themeColor="text1"/>
                <w:vertAlign w:val="superscript"/>
              </w:rPr>
              <w:t>5</w:t>
            </w:r>
            <w:r w:rsidRPr="00211326">
              <w:rPr>
                <w:color w:val="000000" w:themeColor="text1"/>
              </w:rPr>
              <w:t xml:space="preserve"> × 5 × 7</w:t>
            </w:r>
            <w:r w:rsidRPr="00211326">
              <w:rPr>
                <w:color w:val="000000" w:themeColor="text1"/>
                <w:vertAlign w:val="superscript"/>
              </w:rPr>
              <w:t>4</w:t>
            </w:r>
            <w:r w:rsidR="00D50431" w:rsidRPr="00211326">
              <w:rPr>
                <w:color w:val="000000" w:themeColor="text1"/>
              </w:rPr>
              <w:t xml:space="preserve"> </w:t>
            </w:r>
            <w:proofErr w:type="spellStart"/>
            <w:r w:rsidR="00D50431" w:rsidRPr="00211326">
              <w:rPr>
                <w:color w:val="000000" w:themeColor="text1"/>
              </w:rPr>
              <w:t>oe</w:t>
            </w:r>
            <w:proofErr w:type="spellEnd"/>
            <w:r w:rsidRPr="00211326">
              <w:rPr>
                <w:color w:val="000000" w:themeColor="text1"/>
              </w:rPr>
              <w:t xml:space="preserve"> </w:t>
            </w:r>
            <w:r w:rsidRPr="00211326">
              <w:rPr>
                <w:b/>
                <w:color w:val="000000" w:themeColor="text1"/>
              </w:rPr>
              <w:t>or</w:t>
            </w:r>
            <w:r w:rsidRPr="00211326">
              <w:rPr>
                <w:color w:val="000000" w:themeColor="text1"/>
              </w:rPr>
              <w:t xml:space="preserve"> 23</w:t>
            </w:r>
            <w:r w:rsidR="00D50431" w:rsidRPr="00211326">
              <w:rPr>
                <w:color w:val="000000" w:themeColor="text1"/>
                <w:sz w:val="16"/>
                <w:szCs w:val="16"/>
              </w:rPr>
              <w:t xml:space="preserve"> </w:t>
            </w:r>
            <w:r w:rsidRPr="00211326">
              <w:rPr>
                <w:color w:val="000000" w:themeColor="text1"/>
              </w:rPr>
              <w:t>337</w:t>
            </w:r>
            <w:r w:rsidR="00D50431" w:rsidRPr="00211326">
              <w:rPr>
                <w:color w:val="000000" w:themeColor="text1"/>
                <w:sz w:val="16"/>
                <w:szCs w:val="16"/>
              </w:rPr>
              <w:t xml:space="preserve"> </w:t>
            </w:r>
            <w:r w:rsidRPr="00211326">
              <w:rPr>
                <w:color w:val="000000" w:themeColor="text1"/>
              </w:rPr>
              <w:t>720</w:t>
            </w:r>
          </w:p>
          <w:p w14:paraId="30BE7CC2" w14:textId="77777777" w:rsidR="00790F22" w:rsidRPr="00211326" w:rsidRDefault="00790F22" w:rsidP="00790F22">
            <w:pPr>
              <w:rPr>
                <w:color w:val="000000" w:themeColor="text1"/>
              </w:rPr>
            </w:pPr>
          </w:p>
        </w:tc>
      </w:tr>
      <w:tr w:rsidR="00C5442E" w:rsidRPr="00211326" w14:paraId="30BE7CCE" w14:textId="77777777" w:rsidTr="009723AD">
        <w:trPr>
          <w:cantSplit/>
          <w:trHeight w:val="280"/>
          <w:tblHeader/>
          <w:jc w:val="center"/>
        </w:trPr>
        <w:tc>
          <w:tcPr>
            <w:tcW w:w="303" w:type="pct"/>
            <w:tcBorders>
              <w:top w:val="single" w:sz="4" w:space="0" w:color="auto"/>
              <w:bottom w:val="nil"/>
              <w:right w:val="nil"/>
            </w:tcBorders>
          </w:tcPr>
          <w:p w14:paraId="30BE7CC4"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single" w:sz="4" w:space="0" w:color="auto"/>
              <w:left w:val="nil"/>
              <w:bottom w:val="nil"/>
            </w:tcBorders>
          </w:tcPr>
          <w:p w14:paraId="30BE7CC5"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371" w:type="pct"/>
            <w:tcBorders>
              <w:top w:val="single" w:sz="4" w:space="0" w:color="auto"/>
              <w:bottom w:val="nil"/>
            </w:tcBorders>
          </w:tcPr>
          <w:p w14:paraId="30BE7CC6" w14:textId="77777777" w:rsidR="00790F22" w:rsidRPr="00211326" w:rsidRDefault="00C5442E" w:rsidP="00790F22">
            <w:pPr>
              <w:pStyle w:val="Heading1"/>
              <w:jc w:val="left"/>
              <w:rPr>
                <w:color w:val="000000" w:themeColor="text1"/>
                <w:sz w:val="24"/>
                <w:szCs w:val="24"/>
              </w:rPr>
            </w:pPr>
            <w:r w:rsidRPr="00211326">
              <w:rPr>
                <w:noProof/>
                <w:color w:val="000000" w:themeColor="text1"/>
                <w:sz w:val="24"/>
                <w:szCs w:val="24"/>
                <w:lang w:eastAsia="zh-CN"/>
              </w:rPr>
              <w:drawing>
                <wp:inline distT="0" distB="0" distL="0" distR="0" wp14:anchorId="30BE8084" wp14:editId="30BE8085">
                  <wp:extent cx="2324100" cy="1614086"/>
                  <wp:effectExtent l="0" t="0" r="0" b="571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61688" cy="1640191"/>
                          </a:xfrm>
                          <a:prstGeom prst="rect">
                            <a:avLst/>
                          </a:prstGeom>
                          <a:noFill/>
                        </pic:spPr>
                      </pic:pic>
                    </a:graphicData>
                  </a:graphic>
                </wp:inline>
              </w:drawing>
            </w:r>
          </w:p>
        </w:tc>
        <w:tc>
          <w:tcPr>
            <w:tcW w:w="661" w:type="pct"/>
            <w:tcBorders>
              <w:top w:val="single" w:sz="4" w:space="0" w:color="auto"/>
              <w:bottom w:val="nil"/>
            </w:tcBorders>
          </w:tcPr>
          <w:p w14:paraId="30BE7CC7" w14:textId="77777777" w:rsidR="00790F22" w:rsidRPr="00211326" w:rsidRDefault="00790F22" w:rsidP="00790F22">
            <w:pPr>
              <w:pStyle w:val="Heading1"/>
              <w:rPr>
                <w:color w:val="000000" w:themeColor="text1"/>
                <w:sz w:val="24"/>
                <w:szCs w:val="24"/>
              </w:rPr>
            </w:pPr>
            <w:r w:rsidRPr="00211326">
              <w:rPr>
                <w:color w:val="000000" w:themeColor="text1"/>
                <w:sz w:val="24"/>
                <w:szCs w:val="24"/>
              </w:rPr>
              <w:t>4, 2, 1</w:t>
            </w:r>
          </w:p>
        </w:tc>
        <w:tc>
          <w:tcPr>
            <w:tcW w:w="304" w:type="pct"/>
            <w:tcBorders>
              <w:top w:val="single" w:sz="4" w:space="0" w:color="auto"/>
              <w:bottom w:val="nil"/>
            </w:tcBorders>
          </w:tcPr>
          <w:p w14:paraId="30BE7CC8" w14:textId="77777777" w:rsidR="00790F22" w:rsidRPr="00211326" w:rsidRDefault="00790F22" w:rsidP="00790F22">
            <w:pPr>
              <w:jc w:val="center"/>
              <w:rPr>
                <w:color w:val="000000" w:themeColor="text1"/>
              </w:rPr>
            </w:pPr>
            <w:r w:rsidRPr="00211326">
              <w:rPr>
                <w:color w:val="000000" w:themeColor="text1"/>
              </w:rPr>
              <w:t>2</w:t>
            </w:r>
          </w:p>
        </w:tc>
        <w:tc>
          <w:tcPr>
            <w:tcW w:w="305" w:type="pct"/>
            <w:tcBorders>
              <w:top w:val="single" w:sz="4" w:space="0" w:color="auto"/>
              <w:bottom w:val="nil"/>
              <w:right w:val="nil"/>
            </w:tcBorders>
          </w:tcPr>
          <w:p w14:paraId="30BE7CC9" w14:textId="77777777" w:rsidR="00790F22" w:rsidRPr="00211326" w:rsidRDefault="00790F22" w:rsidP="00790F22">
            <w:pPr>
              <w:jc w:val="center"/>
              <w:rPr>
                <w:color w:val="000000" w:themeColor="text1"/>
              </w:rPr>
            </w:pPr>
            <w:r w:rsidRPr="00211326">
              <w:rPr>
                <w:color w:val="000000" w:themeColor="text1"/>
              </w:rPr>
              <w:t>M1</w:t>
            </w:r>
          </w:p>
        </w:tc>
        <w:tc>
          <w:tcPr>
            <w:tcW w:w="1801" w:type="pct"/>
            <w:tcBorders>
              <w:top w:val="single" w:sz="4" w:space="0" w:color="auto"/>
              <w:left w:val="nil"/>
              <w:bottom w:val="nil"/>
            </w:tcBorders>
          </w:tcPr>
          <w:p w14:paraId="30BE7CCA" w14:textId="77777777" w:rsidR="00E5613F" w:rsidRPr="00211326" w:rsidRDefault="00790F22" w:rsidP="00790F22">
            <w:pPr>
              <w:rPr>
                <w:color w:val="000000" w:themeColor="text1"/>
              </w:rPr>
            </w:pPr>
            <w:r w:rsidRPr="00211326">
              <w:rPr>
                <w:color w:val="000000" w:themeColor="text1"/>
              </w:rPr>
              <w:t xml:space="preserve">for </w:t>
            </w:r>
            <w:r w:rsidRPr="00211326">
              <w:rPr>
                <w:i/>
                <w:color w:val="000000" w:themeColor="text1"/>
              </w:rPr>
              <w:t>r</w:t>
            </w:r>
            <w:r w:rsidRPr="00211326">
              <w:rPr>
                <w:color w:val="000000" w:themeColor="text1"/>
              </w:rPr>
              <w:t xml:space="preserve"> = 1 </w:t>
            </w:r>
          </w:p>
          <w:p w14:paraId="30BE7CCB" w14:textId="77777777" w:rsidR="00D50431" w:rsidRPr="00211326" w:rsidRDefault="00D50431" w:rsidP="00D50431">
            <w:pPr>
              <w:rPr>
                <w:color w:val="000000" w:themeColor="text1"/>
              </w:rPr>
            </w:pPr>
            <w:r w:rsidRPr="00211326">
              <w:rPr>
                <w:b/>
                <w:color w:val="000000" w:themeColor="text1"/>
              </w:rPr>
              <w:t>or</w:t>
            </w:r>
            <w:r w:rsidRPr="00211326">
              <w:rPr>
                <w:color w:val="000000" w:themeColor="text1"/>
              </w:rPr>
              <w:t xml:space="preserve"> for </w:t>
            </w:r>
            <w:r w:rsidRPr="00211326">
              <w:rPr>
                <w:i/>
                <w:color w:val="000000" w:themeColor="text1"/>
              </w:rPr>
              <w:t>p</w:t>
            </w:r>
            <w:r w:rsidRPr="00211326">
              <w:rPr>
                <w:color w:val="000000" w:themeColor="text1"/>
              </w:rPr>
              <w:t xml:space="preserve"> = 4 </w:t>
            </w:r>
            <w:r w:rsidRPr="00211326">
              <w:rPr>
                <w:b/>
                <w:color w:val="000000" w:themeColor="text1"/>
              </w:rPr>
              <w:t>and</w:t>
            </w:r>
            <w:r w:rsidRPr="00211326">
              <w:rPr>
                <w:color w:val="000000" w:themeColor="text1"/>
              </w:rPr>
              <w:t xml:space="preserve"> </w:t>
            </w:r>
            <w:r w:rsidRPr="00211326">
              <w:rPr>
                <w:i/>
                <w:color w:val="000000" w:themeColor="text1"/>
              </w:rPr>
              <w:t>q</w:t>
            </w:r>
            <w:r w:rsidRPr="00211326">
              <w:rPr>
                <w:color w:val="000000" w:themeColor="text1"/>
              </w:rPr>
              <w:t xml:space="preserve"> = 2</w:t>
            </w:r>
          </w:p>
          <w:p w14:paraId="30BE7CCC" w14:textId="77777777" w:rsidR="00E5613F" w:rsidRPr="00211326" w:rsidRDefault="00790F22" w:rsidP="00790F22">
            <w:pPr>
              <w:rPr>
                <w:color w:val="000000" w:themeColor="text1"/>
              </w:rPr>
            </w:pPr>
            <w:r w:rsidRPr="00211326">
              <w:rPr>
                <w:b/>
                <w:color w:val="000000" w:themeColor="text1"/>
              </w:rPr>
              <w:t>or</w:t>
            </w:r>
            <w:r w:rsidRPr="00211326">
              <w:rPr>
                <w:color w:val="000000" w:themeColor="text1"/>
              </w:rPr>
              <w:t xml:space="preserve"> correct representation of </w:t>
            </w:r>
            <w:r w:rsidRPr="00211326">
              <w:rPr>
                <w:i/>
                <w:color w:val="000000" w:themeColor="text1"/>
              </w:rPr>
              <w:t>C</w:t>
            </w:r>
            <w:r w:rsidRPr="00211326">
              <w:rPr>
                <w:color w:val="000000" w:themeColor="text1"/>
              </w:rPr>
              <w:t xml:space="preserve"> in terms of prime factors on a Venn diagram</w:t>
            </w:r>
            <w:r w:rsidR="009723AD" w:rsidRPr="00211326">
              <w:rPr>
                <w:color w:val="000000" w:themeColor="text1"/>
              </w:rPr>
              <w:t xml:space="preserve"> </w:t>
            </w:r>
          </w:p>
          <w:p w14:paraId="30BE7CCD" w14:textId="77777777" w:rsidR="009723AD" w:rsidRPr="00211326" w:rsidRDefault="009723AD" w:rsidP="00D50431">
            <w:pPr>
              <w:rPr>
                <w:color w:val="000000" w:themeColor="text1"/>
              </w:rPr>
            </w:pPr>
          </w:p>
        </w:tc>
      </w:tr>
      <w:tr w:rsidR="00C5442E" w:rsidRPr="00211326" w14:paraId="30BE7CD6" w14:textId="77777777" w:rsidTr="009723AD">
        <w:trPr>
          <w:cantSplit/>
          <w:trHeight w:val="280"/>
          <w:tblHeader/>
          <w:jc w:val="center"/>
        </w:trPr>
        <w:tc>
          <w:tcPr>
            <w:tcW w:w="303" w:type="pct"/>
            <w:tcBorders>
              <w:top w:val="nil"/>
              <w:bottom w:val="single" w:sz="4" w:space="0" w:color="auto"/>
              <w:right w:val="nil"/>
            </w:tcBorders>
          </w:tcPr>
          <w:p w14:paraId="30BE7CCF" w14:textId="77777777" w:rsidR="00790F22" w:rsidRPr="00211326" w:rsidRDefault="00790F22" w:rsidP="00790F22">
            <w:pPr>
              <w:pStyle w:val="Heading2"/>
              <w:spacing w:before="0" w:after="0"/>
              <w:jc w:val="center"/>
              <w:rPr>
                <w:rFonts w:ascii="Times New Roman" w:hAnsi="Times New Roman" w:cs="Times New Roman"/>
                <w:i w:val="0"/>
                <w:color w:val="000000" w:themeColor="text1"/>
                <w:sz w:val="24"/>
                <w:szCs w:val="24"/>
              </w:rPr>
            </w:pPr>
          </w:p>
        </w:tc>
        <w:tc>
          <w:tcPr>
            <w:tcW w:w="255" w:type="pct"/>
            <w:tcBorders>
              <w:top w:val="nil"/>
              <w:left w:val="nil"/>
              <w:bottom w:val="single" w:sz="4" w:space="0" w:color="auto"/>
            </w:tcBorders>
          </w:tcPr>
          <w:p w14:paraId="30BE7CD0" w14:textId="77777777" w:rsidR="00790F22" w:rsidRPr="00211326" w:rsidRDefault="00790F22" w:rsidP="00790F22">
            <w:pPr>
              <w:pStyle w:val="Heading2"/>
              <w:spacing w:before="0" w:after="0"/>
              <w:rPr>
                <w:rFonts w:ascii="Times New Roman" w:hAnsi="Times New Roman" w:cs="Times New Roman"/>
                <w:b w:val="0"/>
                <w:i w:val="0"/>
                <w:color w:val="000000" w:themeColor="text1"/>
                <w:sz w:val="24"/>
                <w:szCs w:val="24"/>
              </w:rPr>
            </w:pPr>
          </w:p>
        </w:tc>
        <w:tc>
          <w:tcPr>
            <w:tcW w:w="1371" w:type="pct"/>
            <w:tcBorders>
              <w:top w:val="nil"/>
              <w:bottom w:val="single" w:sz="4" w:space="0" w:color="auto"/>
            </w:tcBorders>
          </w:tcPr>
          <w:p w14:paraId="30BE7CD1" w14:textId="77777777" w:rsidR="00790F22" w:rsidRPr="00211326" w:rsidRDefault="00790F22" w:rsidP="00790F22">
            <w:pPr>
              <w:pStyle w:val="Heading1"/>
              <w:jc w:val="left"/>
              <w:rPr>
                <w:color w:val="000000" w:themeColor="text1"/>
                <w:sz w:val="24"/>
                <w:szCs w:val="24"/>
              </w:rPr>
            </w:pPr>
          </w:p>
        </w:tc>
        <w:tc>
          <w:tcPr>
            <w:tcW w:w="661" w:type="pct"/>
            <w:tcBorders>
              <w:top w:val="nil"/>
              <w:bottom w:val="single" w:sz="4" w:space="0" w:color="auto"/>
            </w:tcBorders>
          </w:tcPr>
          <w:p w14:paraId="30BE7CD2" w14:textId="77777777" w:rsidR="00790F22" w:rsidRPr="00211326" w:rsidRDefault="00790F22" w:rsidP="00790F22">
            <w:pPr>
              <w:pStyle w:val="Heading1"/>
              <w:rPr>
                <w:color w:val="000000" w:themeColor="text1"/>
                <w:sz w:val="24"/>
                <w:szCs w:val="24"/>
              </w:rPr>
            </w:pPr>
          </w:p>
        </w:tc>
        <w:tc>
          <w:tcPr>
            <w:tcW w:w="304" w:type="pct"/>
            <w:tcBorders>
              <w:top w:val="nil"/>
              <w:bottom w:val="single" w:sz="4" w:space="0" w:color="auto"/>
            </w:tcBorders>
          </w:tcPr>
          <w:p w14:paraId="30BE7CD3" w14:textId="77777777" w:rsidR="00790F22" w:rsidRPr="00211326" w:rsidRDefault="00790F22" w:rsidP="00790F22">
            <w:pPr>
              <w:jc w:val="center"/>
              <w:rPr>
                <w:color w:val="000000" w:themeColor="text1"/>
              </w:rPr>
            </w:pPr>
          </w:p>
        </w:tc>
        <w:tc>
          <w:tcPr>
            <w:tcW w:w="305" w:type="pct"/>
            <w:tcBorders>
              <w:top w:val="nil"/>
              <w:bottom w:val="single" w:sz="4" w:space="0" w:color="auto"/>
              <w:right w:val="nil"/>
            </w:tcBorders>
          </w:tcPr>
          <w:p w14:paraId="30BE7CD4" w14:textId="77777777" w:rsidR="00790F22" w:rsidRPr="00211326" w:rsidRDefault="00790F22" w:rsidP="00790F22">
            <w:pPr>
              <w:jc w:val="center"/>
              <w:rPr>
                <w:color w:val="000000" w:themeColor="text1"/>
              </w:rPr>
            </w:pPr>
            <w:r w:rsidRPr="00211326">
              <w:rPr>
                <w:color w:val="000000" w:themeColor="text1"/>
              </w:rPr>
              <w:t>A1</w:t>
            </w:r>
          </w:p>
        </w:tc>
        <w:tc>
          <w:tcPr>
            <w:tcW w:w="1801" w:type="pct"/>
            <w:tcBorders>
              <w:top w:val="nil"/>
              <w:left w:val="nil"/>
              <w:bottom w:val="single" w:sz="4" w:space="0" w:color="auto"/>
            </w:tcBorders>
          </w:tcPr>
          <w:p w14:paraId="30BE7CD5" w14:textId="77777777" w:rsidR="00790F22" w:rsidRPr="00211326" w:rsidRDefault="00790F22" w:rsidP="00790F22">
            <w:pPr>
              <w:rPr>
                <w:color w:val="000000" w:themeColor="text1"/>
              </w:rPr>
            </w:pPr>
          </w:p>
        </w:tc>
      </w:tr>
    </w:tbl>
    <w:p w14:paraId="30BE7CD7" w14:textId="77777777" w:rsidR="0061696D" w:rsidRPr="00211326" w:rsidRDefault="0061696D" w:rsidP="0061696D">
      <w:pPr>
        <w:rPr>
          <w:color w:val="000000" w:themeColor="text1"/>
        </w:rPr>
      </w:pPr>
    </w:p>
    <w:p w14:paraId="30BE7CD8" w14:textId="77777777" w:rsidR="0050668C" w:rsidRPr="00211326" w:rsidRDefault="0050668C" w:rsidP="0050668C">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92"/>
        <w:gridCol w:w="466"/>
        <w:gridCol w:w="5543"/>
        <w:gridCol w:w="1135"/>
        <w:gridCol w:w="851"/>
        <w:gridCol w:w="709"/>
        <w:gridCol w:w="4453"/>
      </w:tblGrid>
      <w:tr w:rsidR="0050668C" w:rsidRPr="00211326" w14:paraId="30BE7CDE" w14:textId="77777777" w:rsidTr="00330543">
        <w:trPr>
          <w:cantSplit/>
          <w:trHeight w:val="280"/>
          <w:tblHeader/>
          <w:jc w:val="center"/>
        </w:trPr>
        <w:tc>
          <w:tcPr>
            <w:tcW w:w="451" w:type="pct"/>
            <w:gridSpan w:val="2"/>
            <w:tcBorders>
              <w:bottom w:val="single" w:sz="4" w:space="0" w:color="auto"/>
            </w:tcBorders>
            <w:shd w:val="clear" w:color="auto" w:fill="BFBFBF"/>
          </w:tcPr>
          <w:p w14:paraId="30BE7CD9" w14:textId="77777777" w:rsidR="0050668C" w:rsidRPr="00211326" w:rsidRDefault="0050668C" w:rsidP="0050668C">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987" w:type="pct"/>
            <w:tcBorders>
              <w:bottom w:val="single" w:sz="4" w:space="0" w:color="auto"/>
            </w:tcBorders>
            <w:shd w:val="clear" w:color="auto" w:fill="BFBFBF"/>
          </w:tcPr>
          <w:p w14:paraId="30BE7CDA" w14:textId="77777777" w:rsidR="0050668C" w:rsidRPr="00211326" w:rsidRDefault="0050668C" w:rsidP="0050668C">
            <w:pPr>
              <w:jc w:val="center"/>
              <w:rPr>
                <w:b/>
                <w:color w:val="000000" w:themeColor="text1"/>
              </w:rPr>
            </w:pPr>
            <w:r w:rsidRPr="00211326">
              <w:rPr>
                <w:b/>
                <w:color w:val="000000" w:themeColor="text1"/>
              </w:rPr>
              <w:t>Working</w:t>
            </w:r>
          </w:p>
        </w:tc>
        <w:tc>
          <w:tcPr>
            <w:tcW w:w="407" w:type="pct"/>
            <w:tcBorders>
              <w:bottom w:val="single" w:sz="4" w:space="0" w:color="auto"/>
            </w:tcBorders>
            <w:shd w:val="clear" w:color="auto" w:fill="BFBFBF"/>
          </w:tcPr>
          <w:p w14:paraId="30BE7CDB" w14:textId="77777777" w:rsidR="0050668C" w:rsidRPr="00211326" w:rsidRDefault="0050668C" w:rsidP="0050668C">
            <w:pPr>
              <w:jc w:val="center"/>
              <w:rPr>
                <w:b/>
                <w:color w:val="000000" w:themeColor="text1"/>
              </w:rPr>
            </w:pPr>
            <w:r w:rsidRPr="00211326">
              <w:rPr>
                <w:b/>
                <w:color w:val="000000" w:themeColor="text1"/>
              </w:rPr>
              <w:t>Answer</w:t>
            </w:r>
          </w:p>
        </w:tc>
        <w:tc>
          <w:tcPr>
            <w:tcW w:w="305" w:type="pct"/>
            <w:tcBorders>
              <w:bottom w:val="single" w:sz="4" w:space="0" w:color="auto"/>
            </w:tcBorders>
            <w:shd w:val="clear" w:color="auto" w:fill="BFBFBF"/>
          </w:tcPr>
          <w:p w14:paraId="30BE7CDC" w14:textId="77777777" w:rsidR="0050668C" w:rsidRPr="00211326" w:rsidRDefault="0050668C" w:rsidP="0050668C">
            <w:pPr>
              <w:jc w:val="center"/>
              <w:rPr>
                <w:b/>
                <w:color w:val="000000" w:themeColor="text1"/>
              </w:rPr>
            </w:pPr>
            <w:r w:rsidRPr="00211326">
              <w:rPr>
                <w:b/>
                <w:color w:val="000000" w:themeColor="text1"/>
              </w:rPr>
              <w:t>Mark</w:t>
            </w:r>
          </w:p>
        </w:tc>
        <w:tc>
          <w:tcPr>
            <w:tcW w:w="1851" w:type="pct"/>
            <w:gridSpan w:val="2"/>
            <w:tcBorders>
              <w:bottom w:val="single" w:sz="4" w:space="0" w:color="auto"/>
            </w:tcBorders>
            <w:shd w:val="clear" w:color="auto" w:fill="BFBFBF"/>
          </w:tcPr>
          <w:p w14:paraId="30BE7CDD" w14:textId="77777777" w:rsidR="0050668C" w:rsidRPr="00211326" w:rsidRDefault="0050668C" w:rsidP="0050668C">
            <w:pPr>
              <w:jc w:val="center"/>
              <w:rPr>
                <w:b/>
                <w:color w:val="000000" w:themeColor="text1"/>
              </w:rPr>
            </w:pPr>
            <w:r w:rsidRPr="00211326">
              <w:rPr>
                <w:b/>
                <w:color w:val="000000" w:themeColor="text1"/>
              </w:rPr>
              <w:t>Notes</w:t>
            </w:r>
          </w:p>
        </w:tc>
      </w:tr>
      <w:tr w:rsidR="0050668C" w:rsidRPr="00211326" w14:paraId="30BE7CE8" w14:textId="77777777" w:rsidTr="00330543">
        <w:trPr>
          <w:cantSplit/>
          <w:trHeight w:val="280"/>
          <w:tblHeader/>
          <w:jc w:val="center"/>
        </w:trPr>
        <w:tc>
          <w:tcPr>
            <w:tcW w:w="284" w:type="pct"/>
            <w:tcBorders>
              <w:top w:val="single" w:sz="4" w:space="0" w:color="auto"/>
              <w:bottom w:val="nil"/>
              <w:right w:val="nil"/>
            </w:tcBorders>
          </w:tcPr>
          <w:p w14:paraId="30BE7CDF" w14:textId="77777777" w:rsidR="0050668C" w:rsidRPr="00211326" w:rsidRDefault="0050668C" w:rsidP="00B543E8">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9</w:t>
            </w:r>
          </w:p>
        </w:tc>
        <w:tc>
          <w:tcPr>
            <w:tcW w:w="166" w:type="pct"/>
            <w:tcBorders>
              <w:top w:val="single" w:sz="4" w:space="0" w:color="auto"/>
              <w:left w:val="nil"/>
              <w:bottom w:val="nil"/>
            </w:tcBorders>
          </w:tcPr>
          <w:p w14:paraId="30BE7CE0" w14:textId="77777777" w:rsidR="0050668C" w:rsidRPr="00211326" w:rsidRDefault="0050668C" w:rsidP="00B543E8">
            <w:pPr>
              <w:pStyle w:val="Heading2"/>
              <w:spacing w:before="0" w:after="0"/>
              <w:rPr>
                <w:rFonts w:ascii="Times New Roman" w:hAnsi="Times New Roman" w:cs="Times New Roman"/>
                <w:b w:val="0"/>
                <w:i w:val="0"/>
                <w:color w:val="000000" w:themeColor="text1"/>
                <w:sz w:val="24"/>
                <w:szCs w:val="24"/>
              </w:rPr>
            </w:pPr>
          </w:p>
        </w:tc>
        <w:tc>
          <w:tcPr>
            <w:tcW w:w="1987" w:type="pct"/>
            <w:tcBorders>
              <w:top w:val="single" w:sz="4" w:space="0" w:color="auto"/>
              <w:bottom w:val="nil"/>
            </w:tcBorders>
          </w:tcPr>
          <w:p w14:paraId="30BE7CE1" w14:textId="77777777" w:rsidR="0050668C" w:rsidRPr="00211326" w:rsidRDefault="00D52458" w:rsidP="00B543E8">
            <w:pPr>
              <w:pStyle w:val="Heading1"/>
              <w:jc w:val="left"/>
              <w:rPr>
                <w:b/>
                <w:color w:val="000000" w:themeColor="text1"/>
                <w:sz w:val="24"/>
                <w:szCs w:val="24"/>
              </w:rPr>
            </w:pPr>
            <w:proofErr w:type="gramStart"/>
            <w:r w:rsidRPr="00211326">
              <w:rPr>
                <w:color w:val="000000" w:themeColor="text1"/>
                <w:sz w:val="24"/>
                <w:szCs w:val="24"/>
              </w:rPr>
              <w:t>E.g.</w:t>
            </w:r>
            <w:proofErr w:type="gramEnd"/>
            <w:r w:rsidRPr="00211326">
              <w:rPr>
                <w:b/>
                <w:color w:val="000000" w:themeColor="text1"/>
                <w:sz w:val="24"/>
                <w:szCs w:val="24"/>
              </w:rPr>
              <w:t xml:space="preserve"> </w:t>
            </w:r>
            <w:r w:rsidR="0050668C" w:rsidRPr="00211326">
              <w:rPr>
                <w:b/>
                <w:color w:val="000000" w:themeColor="text1"/>
                <w:position w:val="-24"/>
                <w:sz w:val="24"/>
                <w:szCs w:val="24"/>
              </w:rPr>
              <w:object w:dxaOrig="1320" w:dyaOrig="620" w14:anchorId="30BE8086">
                <v:shape id="_x0000_i1046" type="#_x0000_t75" style="width:65.1pt;height:28.8pt" o:ole="">
                  <v:imagedata r:id="rId54" o:title=""/>
                </v:shape>
                <o:OLEObject Type="Embed" ProgID="Equation.DSMT4" ShapeID="_x0000_i1046" DrawAspect="Content" ObjectID="_1710591571" r:id="rId55"/>
              </w:object>
            </w:r>
            <w:r w:rsidR="0050668C" w:rsidRPr="00211326">
              <w:rPr>
                <w:b/>
                <w:color w:val="000000" w:themeColor="text1"/>
                <w:sz w:val="24"/>
                <w:szCs w:val="24"/>
              </w:rPr>
              <w:t xml:space="preserve">  or  </w:t>
            </w:r>
            <w:r w:rsidR="0050668C" w:rsidRPr="00211326">
              <w:rPr>
                <w:b/>
                <w:color w:val="000000" w:themeColor="text1"/>
                <w:position w:val="-24"/>
                <w:sz w:val="24"/>
                <w:szCs w:val="24"/>
              </w:rPr>
              <w:object w:dxaOrig="1880" w:dyaOrig="620" w14:anchorId="30BE8087">
                <v:shape id="_x0000_i1047" type="#_x0000_t75" style="width:93.9pt;height:28.8pt" o:ole="">
                  <v:imagedata r:id="rId56" o:title=""/>
                </v:shape>
                <o:OLEObject Type="Embed" ProgID="Equation.DSMT4" ShapeID="_x0000_i1047" DrawAspect="Content" ObjectID="_1710591572" r:id="rId57"/>
              </w:object>
            </w:r>
            <w:r w:rsidR="0050668C" w:rsidRPr="00211326">
              <w:rPr>
                <w:b/>
                <w:color w:val="000000" w:themeColor="text1"/>
                <w:sz w:val="24"/>
                <w:szCs w:val="24"/>
              </w:rPr>
              <w:t xml:space="preserve"> </w:t>
            </w:r>
            <w:proofErr w:type="spellStart"/>
            <w:r w:rsidR="0050668C" w:rsidRPr="00211326">
              <w:rPr>
                <w:b/>
                <w:color w:val="000000" w:themeColor="text1"/>
                <w:sz w:val="24"/>
                <w:szCs w:val="24"/>
              </w:rPr>
              <w:t>or</w:t>
            </w:r>
            <w:proofErr w:type="spellEnd"/>
            <w:r w:rsidR="0050668C" w:rsidRPr="00211326">
              <w:rPr>
                <w:color w:val="000000" w:themeColor="text1"/>
                <w:sz w:val="24"/>
                <w:szCs w:val="24"/>
              </w:rPr>
              <w:t xml:space="preserve"> </w:t>
            </w:r>
            <w:r w:rsidR="0050668C" w:rsidRPr="00211326">
              <w:rPr>
                <w:b/>
                <w:color w:val="000000" w:themeColor="text1"/>
                <w:position w:val="-24"/>
                <w:sz w:val="24"/>
                <w:szCs w:val="24"/>
              </w:rPr>
              <w:object w:dxaOrig="1300" w:dyaOrig="620" w14:anchorId="30BE8088">
                <v:shape id="_x0000_i1048" type="#_x0000_t75" style="width:65.1pt;height:28.8pt" o:ole="">
                  <v:imagedata r:id="rId58" o:title=""/>
                </v:shape>
                <o:OLEObject Type="Embed" ProgID="Equation.DSMT4" ShapeID="_x0000_i1048" DrawAspect="Content" ObjectID="_1710591573" r:id="rId59"/>
              </w:object>
            </w:r>
            <w:r w:rsidR="0050668C" w:rsidRPr="00211326">
              <w:rPr>
                <w:b/>
                <w:color w:val="000000" w:themeColor="text1"/>
                <w:sz w:val="24"/>
                <w:szCs w:val="24"/>
              </w:rPr>
              <w:t xml:space="preserve"> </w:t>
            </w:r>
            <w:proofErr w:type="spellStart"/>
            <w:r w:rsidR="0050668C" w:rsidRPr="00211326">
              <w:rPr>
                <w:b/>
                <w:color w:val="000000" w:themeColor="text1"/>
                <w:sz w:val="24"/>
                <w:szCs w:val="24"/>
              </w:rPr>
              <w:t>or</w:t>
            </w:r>
            <w:proofErr w:type="spellEnd"/>
            <w:r w:rsidR="0050668C" w:rsidRPr="00211326">
              <w:rPr>
                <w:color w:val="000000" w:themeColor="text1"/>
                <w:sz w:val="24"/>
                <w:szCs w:val="24"/>
              </w:rPr>
              <w:t xml:space="preserve"> </w:t>
            </w:r>
            <w:r w:rsidR="0050668C" w:rsidRPr="00211326">
              <w:rPr>
                <w:b/>
                <w:color w:val="000000" w:themeColor="text1"/>
                <w:position w:val="-24"/>
                <w:sz w:val="24"/>
                <w:szCs w:val="24"/>
              </w:rPr>
              <w:object w:dxaOrig="1900" w:dyaOrig="620" w14:anchorId="30BE8089">
                <v:shape id="_x0000_i1049" type="#_x0000_t75" style="width:93.9pt;height:28.8pt" o:ole="">
                  <v:imagedata r:id="rId60" o:title=""/>
                </v:shape>
                <o:OLEObject Type="Embed" ProgID="Equation.DSMT4" ShapeID="_x0000_i1049" DrawAspect="Content" ObjectID="_1710591574" r:id="rId61"/>
              </w:object>
            </w:r>
          </w:p>
          <w:p w14:paraId="30BE7CE2" w14:textId="77777777" w:rsidR="0050668C" w:rsidRPr="00211326" w:rsidRDefault="0050668C" w:rsidP="0050668C">
            <w:pPr>
              <w:rPr>
                <w:color w:val="000000" w:themeColor="text1"/>
              </w:rPr>
            </w:pPr>
          </w:p>
        </w:tc>
        <w:tc>
          <w:tcPr>
            <w:tcW w:w="407" w:type="pct"/>
            <w:vMerge w:val="restart"/>
            <w:tcBorders>
              <w:top w:val="single" w:sz="4" w:space="0" w:color="auto"/>
              <w:bottom w:val="nil"/>
            </w:tcBorders>
          </w:tcPr>
          <w:p w14:paraId="30BE7CE3" w14:textId="77777777" w:rsidR="0050668C" w:rsidRPr="00211326" w:rsidRDefault="0050668C" w:rsidP="00B543E8">
            <w:pPr>
              <w:pStyle w:val="Heading1"/>
              <w:rPr>
                <w:color w:val="000000" w:themeColor="text1"/>
                <w:sz w:val="24"/>
                <w:szCs w:val="24"/>
              </w:rPr>
            </w:pPr>
            <w:r w:rsidRPr="00211326">
              <w:rPr>
                <w:color w:val="000000" w:themeColor="text1"/>
                <w:sz w:val="24"/>
                <w:szCs w:val="24"/>
              </w:rPr>
              <w:t>110</w:t>
            </w:r>
          </w:p>
        </w:tc>
        <w:tc>
          <w:tcPr>
            <w:tcW w:w="305" w:type="pct"/>
            <w:vMerge w:val="restart"/>
            <w:tcBorders>
              <w:top w:val="single" w:sz="4" w:space="0" w:color="auto"/>
              <w:bottom w:val="nil"/>
            </w:tcBorders>
          </w:tcPr>
          <w:p w14:paraId="30BE7CE4" w14:textId="77777777" w:rsidR="0050668C" w:rsidRPr="00211326" w:rsidRDefault="0050668C" w:rsidP="00B543E8">
            <w:pPr>
              <w:jc w:val="center"/>
              <w:rPr>
                <w:color w:val="000000" w:themeColor="text1"/>
              </w:rPr>
            </w:pPr>
            <w:r w:rsidRPr="00211326">
              <w:rPr>
                <w:color w:val="000000" w:themeColor="text1"/>
              </w:rPr>
              <w:t>5</w:t>
            </w:r>
          </w:p>
        </w:tc>
        <w:tc>
          <w:tcPr>
            <w:tcW w:w="254" w:type="pct"/>
            <w:tcBorders>
              <w:top w:val="single" w:sz="4" w:space="0" w:color="auto"/>
              <w:bottom w:val="nil"/>
              <w:right w:val="nil"/>
            </w:tcBorders>
          </w:tcPr>
          <w:p w14:paraId="30BE7CE5" w14:textId="77777777" w:rsidR="0050668C" w:rsidRPr="00211326" w:rsidRDefault="0050668C" w:rsidP="00B543E8">
            <w:pPr>
              <w:jc w:val="center"/>
              <w:rPr>
                <w:color w:val="000000" w:themeColor="text1"/>
              </w:rPr>
            </w:pPr>
            <w:r w:rsidRPr="00211326">
              <w:rPr>
                <w:color w:val="000000" w:themeColor="text1"/>
              </w:rPr>
              <w:t>M1</w:t>
            </w:r>
          </w:p>
        </w:tc>
        <w:tc>
          <w:tcPr>
            <w:tcW w:w="1597" w:type="pct"/>
            <w:tcBorders>
              <w:top w:val="single" w:sz="4" w:space="0" w:color="auto"/>
              <w:left w:val="nil"/>
              <w:bottom w:val="nil"/>
            </w:tcBorders>
          </w:tcPr>
          <w:p w14:paraId="30BE7CE6" w14:textId="77777777" w:rsidR="00330543" w:rsidRPr="00211326" w:rsidRDefault="00330543" w:rsidP="00B543E8">
            <w:pPr>
              <w:rPr>
                <w:color w:val="000000" w:themeColor="text1"/>
              </w:rPr>
            </w:pPr>
            <w:r w:rsidRPr="00211326">
              <w:rPr>
                <w:color w:val="000000" w:themeColor="text1"/>
              </w:rPr>
              <w:t>substitutes correctly into</w:t>
            </w:r>
            <w:r w:rsidR="0050668C" w:rsidRPr="00211326">
              <w:rPr>
                <w:color w:val="000000" w:themeColor="text1"/>
              </w:rPr>
              <w:t xml:space="preserve"> </w:t>
            </w:r>
            <w:r w:rsidRPr="00211326">
              <w:rPr>
                <w:color w:val="000000" w:themeColor="text1"/>
              </w:rPr>
              <w:t xml:space="preserve">a </w:t>
            </w:r>
            <w:r w:rsidR="0050668C" w:rsidRPr="00211326">
              <w:rPr>
                <w:color w:val="000000" w:themeColor="text1"/>
              </w:rPr>
              <w:t xml:space="preserve">trig ratio </w:t>
            </w:r>
          </w:p>
          <w:p w14:paraId="30BE7CE7" w14:textId="77777777" w:rsidR="0050668C" w:rsidRPr="00211326" w:rsidRDefault="00330543" w:rsidP="00B543E8">
            <w:pPr>
              <w:rPr>
                <w:color w:val="000000" w:themeColor="text1"/>
              </w:rPr>
            </w:pPr>
            <w:r w:rsidRPr="00211326">
              <w:rPr>
                <w:color w:val="000000" w:themeColor="text1"/>
              </w:rPr>
              <w:t xml:space="preserve">(including the Sine rule) </w:t>
            </w:r>
          </w:p>
        </w:tc>
      </w:tr>
      <w:tr w:rsidR="0050668C" w:rsidRPr="00211326" w14:paraId="30BE7CF2" w14:textId="77777777" w:rsidTr="00330543">
        <w:trPr>
          <w:cantSplit/>
          <w:trHeight w:val="280"/>
          <w:tblHeader/>
          <w:jc w:val="center"/>
        </w:trPr>
        <w:tc>
          <w:tcPr>
            <w:tcW w:w="284" w:type="pct"/>
            <w:tcBorders>
              <w:top w:val="nil"/>
              <w:bottom w:val="nil"/>
              <w:right w:val="nil"/>
            </w:tcBorders>
          </w:tcPr>
          <w:p w14:paraId="30BE7CE9" w14:textId="77777777" w:rsidR="0050668C" w:rsidRPr="00211326" w:rsidRDefault="0050668C" w:rsidP="00B543E8">
            <w:pPr>
              <w:pStyle w:val="Heading2"/>
              <w:spacing w:before="0" w:after="0"/>
              <w:jc w:val="center"/>
              <w:rPr>
                <w:rFonts w:ascii="Times New Roman" w:hAnsi="Times New Roman" w:cs="Times New Roman"/>
                <w:i w:val="0"/>
                <w:color w:val="000000" w:themeColor="text1"/>
                <w:sz w:val="24"/>
                <w:szCs w:val="24"/>
              </w:rPr>
            </w:pPr>
          </w:p>
        </w:tc>
        <w:tc>
          <w:tcPr>
            <w:tcW w:w="166" w:type="pct"/>
            <w:tcBorders>
              <w:top w:val="nil"/>
              <w:left w:val="nil"/>
              <w:bottom w:val="nil"/>
            </w:tcBorders>
          </w:tcPr>
          <w:p w14:paraId="30BE7CEA" w14:textId="77777777" w:rsidR="0050668C" w:rsidRPr="00211326" w:rsidRDefault="0050668C" w:rsidP="00B543E8">
            <w:pPr>
              <w:pStyle w:val="Heading2"/>
              <w:spacing w:before="0" w:after="0"/>
              <w:rPr>
                <w:rFonts w:ascii="Times New Roman" w:hAnsi="Times New Roman" w:cs="Times New Roman"/>
                <w:b w:val="0"/>
                <w:i w:val="0"/>
                <w:color w:val="000000" w:themeColor="text1"/>
                <w:sz w:val="24"/>
                <w:szCs w:val="24"/>
              </w:rPr>
            </w:pPr>
          </w:p>
        </w:tc>
        <w:tc>
          <w:tcPr>
            <w:tcW w:w="1987" w:type="pct"/>
            <w:tcBorders>
              <w:top w:val="nil"/>
              <w:bottom w:val="nil"/>
            </w:tcBorders>
          </w:tcPr>
          <w:p w14:paraId="30BE7CEB" w14:textId="77777777" w:rsidR="0050668C" w:rsidRPr="00211326" w:rsidRDefault="00E02D4E" w:rsidP="00B543E8">
            <w:pPr>
              <w:pStyle w:val="Heading1"/>
              <w:jc w:val="left"/>
              <w:rPr>
                <w:i/>
                <w:color w:val="000000" w:themeColor="text1"/>
                <w:sz w:val="24"/>
                <w:szCs w:val="24"/>
              </w:rPr>
            </w:pPr>
            <w:proofErr w:type="gramStart"/>
            <w:r w:rsidRPr="00211326">
              <w:rPr>
                <w:color w:val="000000" w:themeColor="text1"/>
                <w:sz w:val="24"/>
                <w:szCs w:val="24"/>
              </w:rPr>
              <w:t>E.g.</w:t>
            </w:r>
            <w:r w:rsidR="0050668C" w:rsidRPr="00211326">
              <w:rPr>
                <w:color w:val="000000" w:themeColor="text1"/>
                <w:sz w:val="24"/>
                <w:szCs w:val="24"/>
              </w:rPr>
              <w:t>(</w:t>
            </w:r>
            <w:proofErr w:type="gramEnd"/>
            <w:r w:rsidR="0050668C" w:rsidRPr="00211326">
              <w:rPr>
                <w:color w:val="000000" w:themeColor="text1"/>
                <w:sz w:val="24"/>
                <w:szCs w:val="24"/>
              </w:rPr>
              <w:t xml:space="preserve">shortest side) = </w:t>
            </w:r>
            <w:r w:rsidR="0050668C" w:rsidRPr="00211326">
              <w:rPr>
                <w:color w:val="000000" w:themeColor="text1"/>
                <w:position w:val="-24"/>
                <w:sz w:val="24"/>
                <w:szCs w:val="24"/>
              </w:rPr>
              <w:object w:dxaOrig="680" w:dyaOrig="620" w14:anchorId="30BE808A">
                <v:shape id="_x0000_i1050" type="#_x0000_t75" style="width:36.3pt;height:28.8pt" o:ole="">
                  <v:imagedata r:id="rId62" o:title=""/>
                </v:shape>
                <o:OLEObject Type="Embed" ProgID="Equation.DSMT4" ShapeID="_x0000_i1050" DrawAspect="Content" ObjectID="_1710591575" r:id="rId63"/>
              </w:object>
            </w:r>
            <w:r w:rsidR="0050668C" w:rsidRPr="00211326">
              <w:rPr>
                <w:color w:val="000000" w:themeColor="text1"/>
                <w:sz w:val="24"/>
                <w:szCs w:val="24"/>
              </w:rPr>
              <w:t xml:space="preserve">  </w:t>
            </w:r>
            <w:r w:rsidR="0050668C" w:rsidRPr="00211326">
              <w:rPr>
                <w:b/>
                <w:color w:val="000000" w:themeColor="text1"/>
                <w:sz w:val="24"/>
                <w:szCs w:val="24"/>
              </w:rPr>
              <w:t xml:space="preserve">or </w:t>
            </w:r>
            <w:r w:rsidR="0050668C" w:rsidRPr="00211326">
              <w:rPr>
                <w:color w:val="000000" w:themeColor="text1"/>
                <w:sz w:val="24"/>
                <w:szCs w:val="24"/>
              </w:rPr>
              <w:t xml:space="preserve">12.8tan(90 – 72) </w:t>
            </w:r>
            <w:r w:rsidR="0050668C" w:rsidRPr="00211326">
              <w:rPr>
                <w:b/>
                <w:color w:val="000000" w:themeColor="text1"/>
                <w:sz w:val="24"/>
                <w:szCs w:val="24"/>
              </w:rPr>
              <w:t>or</w:t>
            </w:r>
            <w:r w:rsidR="0050668C" w:rsidRPr="00211326">
              <w:rPr>
                <w:color w:val="000000" w:themeColor="text1"/>
                <w:sz w:val="24"/>
                <w:szCs w:val="24"/>
              </w:rPr>
              <w:t xml:space="preserve"> 4.15(89…) </w:t>
            </w:r>
            <w:r w:rsidR="0050668C" w:rsidRPr="00211326">
              <w:rPr>
                <w:b/>
                <w:color w:val="000000" w:themeColor="text1"/>
                <w:sz w:val="24"/>
                <w:szCs w:val="24"/>
              </w:rPr>
              <w:t>or</w:t>
            </w:r>
            <w:r w:rsidR="0050668C" w:rsidRPr="00211326">
              <w:rPr>
                <w:color w:val="000000" w:themeColor="text1"/>
                <w:sz w:val="24"/>
                <w:szCs w:val="24"/>
              </w:rPr>
              <w:t xml:space="preserve"> 4.16 </w:t>
            </w:r>
            <w:r w:rsidR="0050668C" w:rsidRPr="00211326">
              <w:rPr>
                <w:b/>
                <w:color w:val="000000" w:themeColor="text1"/>
                <w:sz w:val="24"/>
                <w:szCs w:val="24"/>
              </w:rPr>
              <w:t>or</w:t>
            </w:r>
            <w:r w:rsidR="0050668C" w:rsidRPr="00211326">
              <w:rPr>
                <w:color w:val="000000" w:themeColor="text1"/>
                <w:sz w:val="24"/>
                <w:szCs w:val="24"/>
              </w:rPr>
              <w:t xml:space="preserve"> </w:t>
            </w:r>
          </w:p>
          <w:p w14:paraId="30BE7CEC" w14:textId="77777777" w:rsidR="0050668C" w:rsidRPr="00211326" w:rsidRDefault="0050668C" w:rsidP="00910D8E">
            <w:pPr>
              <w:rPr>
                <w:color w:val="000000" w:themeColor="text1"/>
              </w:rPr>
            </w:pPr>
            <w:r w:rsidRPr="00211326">
              <w:rPr>
                <w:color w:val="000000" w:themeColor="text1"/>
              </w:rPr>
              <w:t xml:space="preserve">(hypotenuse </w:t>
            </w:r>
            <w:proofErr w:type="gramStart"/>
            <w:r w:rsidRPr="00211326">
              <w:rPr>
                <w:color w:val="000000" w:themeColor="text1"/>
              </w:rPr>
              <w:t>= )</w:t>
            </w:r>
            <w:proofErr w:type="gramEnd"/>
            <w:r w:rsidRPr="00211326">
              <w:rPr>
                <w:color w:val="000000" w:themeColor="text1"/>
              </w:rPr>
              <w:t xml:space="preserve"> </w:t>
            </w:r>
            <w:r w:rsidRPr="00211326">
              <w:rPr>
                <w:color w:val="000000" w:themeColor="text1"/>
                <w:position w:val="-24"/>
              </w:rPr>
              <w:object w:dxaOrig="660" w:dyaOrig="620" w14:anchorId="30BE808B">
                <v:shape id="_x0000_i1051" type="#_x0000_t75" style="width:36.3pt;height:28.8pt" o:ole="">
                  <v:imagedata r:id="rId64" o:title=""/>
                </v:shape>
                <o:OLEObject Type="Embed" ProgID="Equation.DSMT4" ShapeID="_x0000_i1051" DrawAspect="Content" ObjectID="_1710591576" r:id="rId65"/>
              </w:object>
            </w:r>
            <w:r w:rsidRPr="00211326">
              <w:rPr>
                <w:color w:val="000000" w:themeColor="text1"/>
              </w:rPr>
              <w:t xml:space="preserve"> </w:t>
            </w:r>
            <w:r w:rsidRPr="00211326">
              <w:rPr>
                <w:b/>
                <w:color w:val="000000" w:themeColor="text1"/>
              </w:rPr>
              <w:t xml:space="preserve">or  </w:t>
            </w:r>
            <w:r w:rsidRPr="00211326">
              <w:rPr>
                <w:color w:val="000000" w:themeColor="text1"/>
                <w:position w:val="-28"/>
              </w:rPr>
              <w:object w:dxaOrig="1280" w:dyaOrig="660" w14:anchorId="30BE808C">
                <v:shape id="_x0000_i1052" type="#_x0000_t75" style="width:65.1pt;height:36.3pt" o:ole="">
                  <v:imagedata r:id="rId66" o:title=""/>
                </v:shape>
                <o:OLEObject Type="Embed" ProgID="Equation.DSMT4" ShapeID="_x0000_i1052" DrawAspect="Content" ObjectID="_1710591577" r:id="rId67"/>
              </w:object>
            </w:r>
            <w:r w:rsidRPr="00211326">
              <w:rPr>
                <w:color w:val="000000" w:themeColor="text1"/>
              </w:rPr>
              <w:t xml:space="preserve"> </w:t>
            </w:r>
            <w:proofErr w:type="spellStart"/>
            <w:r w:rsidRPr="00211326">
              <w:rPr>
                <w:b/>
                <w:color w:val="000000" w:themeColor="text1"/>
              </w:rPr>
              <w:t>or</w:t>
            </w:r>
            <w:proofErr w:type="spellEnd"/>
            <w:r w:rsidRPr="00211326">
              <w:rPr>
                <w:b/>
                <w:color w:val="000000" w:themeColor="text1"/>
              </w:rPr>
              <w:t xml:space="preserve">  </w:t>
            </w:r>
            <w:r w:rsidRPr="00211326">
              <w:rPr>
                <w:color w:val="000000" w:themeColor="text1"/>
              </w:rPr>
              <w:t xml:space="preserve"> 13.4(58…)  </w:t>
            </w:r>
            <w:r w:rsidRPr="00211326">
              <w:rPr>
                <w:b/>
                <w:color w:val="000000" w:themeColor="text1"/>
              </w:rPr>
              <w:t>or</w:t>
            </w:r>
            <w:r w:rsidRPr="00211326">
              <w:rPr>
                <w:color w:val="000000" w:themeColor="text1"/>
              </w:rPr>
              <w:t xml:space="preserve"> 13.5</w:t>
            </w:r>
          </w:p>
          <w:p w14:paraId="30BE7CED" w14:textId="77777777" w:rsidR="0050668C" w:rsidRPr="00211326" w:rsidRDefault="0050668C" w:rsidP="00910D8E">
            <w:pPr>
              <w:rPr>
                <w:color w:val="000000" w:themeColor="text1"/>
              </w:rPr>
            </w:pPr>
          </w:p>
        </w:tc>
        <w:tc>
          <w:tcPr>
            <w:tcW w:w="407" w:type="pct"/>
            <w:vMerge/>
            <w:tcBorders>
              <w:top w:val="nil"/>
              <w:bottom w:val="nil"/>
            </w:tcBorders>
          </w:tcPr>
          <w:p w14:paraId="30BE7CEE" w14:textId="77777777" w:rsidR="0050668C" w:rsidRPr="00211326" w:rsidRDefault="0050668C" w:rsidP="00B543E8">
            <w:pPr>
              <w:pStyle w:val="Heading1"/>
              <w:rPr>
                <w:color w:val="000000" w:themeColor="text1"/>
                <w:sz w:val="24"/>
                <w:szCs w:val="24"/>
              </w:rPr>
            </w:pPr>
          </w:p>
        </w:tc>
        <w:tc>
          <w:tcPr>
            <w:tcW w:w="305" w:type="pct"/>
            <w:vMerge/>
            <w:tcBorders>
              <w:top w:val="nil"/>
              <w:bottom w:val="nil"/>
            </w:tcBorders>
          </w:tcPr>
          <w:p w14:paraId="30BE7CEF" w14:textId="77777777" w:rsidR="0050668C" w:rsidRPr="00211326" w:rsidRDefault="0050668C" w:rsidP="00B543E8">
            <w:pPr>
              <w:jc w:val="center"/>
              <w:rPr>
                <w:color w:val="000000" w:themeColor="text1"/>
              </w:rPr>
            </w:pPr>
          </w:p>
        </w:tc>
        <w:tc>
          <w:tcPr>
            <w:tcW w:w="254" w:type="pct"/>
            <w:tcBorders>
              <w:top w:val="nil"/>
              <w:bottom w:val="nil"/>
              <w:right w:val="nil"/>
            </w:tcBorders>
          </w:tcPr>
          <w:p w14:paraId="30BE7CF0" w14:textId="77777777" w:rsidR="0050668C" w:rsidRPr="00211326" w:rsidRDefault="0050668C" w:rsidP="00B543E8">
            <w:pPr>
              <w:jc w:val="center"/>
              <w:rPr>
                <w:color w:val="000000" w:themeColor="text1"/>
              </w:rPr>
            </w:pPr>
            <w:r w:rsidRPr="00211326">
              <w:rPr>
                <w:color w:val="000000" w:themeColor="text1"/>
              </w:rPr>
              <w:t>M1</w:t>
            </w:r>
          </w:p>
        </w:tc>
        <w:tc>
          <w:tcPr>
            <w:tcW w:w="1597" w:type="pct"/>
            <w:tcBorders>
              <w:top w:val="nil"/>
              <w:left w:val="nil"/>
              <w:bottom w:val="nil"/>
            </w:tcBorders>
          </w:tcPr>
          <w:p w14:paraId="30BE7CF1" w14:textId="77777777" w:rsidR="0050668C" w:rsidRPr="00211326" w:rsidRDefault="00E02D4E" w:rsidP="00B543E8">
            <w:pPr>
              <w:rPr>
                <w:color w:val="000000" w:themeColor="text1"/>
              </w:rPr>
            </w:pPr>
            <w:r w:rsidRPr="00211326">
              <w:rPr>
                <w:color w:val="000000" w:themeColor="text1"/>
              </w:rPr>
              <w:t>for a c</w:t>
            </w:r>
            <w:r w:rsidR="0050668C" w:rsidRPr="00211326">
              <w:rPr>
                <w:color w:val="000000" w:themeColor="text1"/>
              </w:rPr>
              <w:t>omplete method to find one side</w:t>
            </w:r>
            <w:r w:rsidRPr="00211326">
              <w:rPr>
                <w:color w:val="000000" w:themeColor="text1"/>
              </w:rPr>
              <w:t xml:space="preserve"> of the triangle</w:t>
            </w:r>
          </w:p>
        </w:tc>
      </w:tr>
      <w:tr w:rsidR="0050668C" w:rsidRPr="00211326" w14:paraId="30BE7CFF" w14:textId="77777777" w:rsidTr="00330543">
        <w:trPr>
          <w:cantSplit/>
          <w:trHeight w:val="280"/>
          <w:tblHeader/>
          <w:jc w:val="center"/>
        </w:trPr>
        <w:tc>
          <w:tcPr>
            <w:tcW w:w="284" w:type="pct"/>
            <w:tcBorders>
              <w:top w:val="nil"/>
              <w:bottom w:val="nil"/>
              <w:right w:val="nil"/>
            </w:tcBorders>
          </w:tcPr>
          <w:p w14:paraId="30BE7CF3" w14:textId="77777777" w:rsidR="0050668C" w:rsidRPr="00211326" w:rsidRDefault="0050668C" w:rsidP="00B543E8">
            <w:pPr>
              <w:pStyle w:val="Heading2"/>
              <w:spacing w:before="0" w:after="0"/>
              <w:jc w:val="center"/>
              <w:rPr>
                <w:rFonts w:ascii="Times New Roman" w:hAnsi="Times New Roman" w:cs="Times New Roman"/>
                <w:i w:val="0"/>
                <w:color w:val="000000" w:themeColor="text1"/>
                <w:sz w:val="24"/>
                <w:szCs w:val="24"/>
              </w:rPr>
            </w:pPr>
          </w:p>
        </w:tc>
        <w:tc>
          <w:tcPr>
            <w:tcW w:w="166" w:type="pct"/>
            <w:tcBorders>
              <w:top w:val="nil"/>
              <w:left w:val="nil"/>
              <w:bottom w:val="nil"/>
            </w:tcBorders>
          </w:tcPr>
          <w:p w14:paraId="30BE7CF4" w14:textId="77777777" w:rsidR="0050668C" w:rsidRPr="00211326" w:rsidRDefault="0050668C" w:rsidP="00B543E8">
            <w:pPr>
              <w:pStyle w:val="Heading2"/>
              <w:spacing w:before="0" w:after="0"/>
              <w:rPr>
                <w:rFonts w:ascii="Times New Roman" w:hAnsi="Times New Roman" w:cs="Times New Roman"/>
                <w:b w:val="0"/>
                <w:i w:val="0"/>
                <w:color w:val="000000" w:themeColor="text1"/>
                <w:sz w:val="24"/>
                <w:szCs w:val="24"/>
              </w:rPr>
            </w:pPr>
          </w:p>
        </w:tc>
        <w:tc>
          <w:tcPr>
            <w:tcW w:w="1987" w:type="pct"/>
            <w:tcBorders>
              <w:top w:val="nil"/>
              <w:bottom w:val="nil"/>
            </w:tcBorders>
          </w:tcPr>
          <w:p w14:paraId="30BE7CF5" w14:textId="77777777" w:rsidR="0050668C" w:rsidRPr="00211326" w:rsidRDefault="0050668C" w:rsidP="00D070C4">
            <w:pPr>
              <w:pStyle w:val="Heading1"/>
              <w:jc w:val="left"/>
              <w:rPr>
                <w:color w:val="000000" w:themeColor="text1"/>
                <w:sz w:val="24"/>
                <w:szCs w:val="24"/>
              </w:rPr>
            </w:pPr>
            <w:r w:rsidRPr="00211326">
              <w:rPr>
                <w:b/>
                <w:color w:val="000000" w:themeColor="text1"/>
                <w:sz w:val="24"/>
                <w:szCs w:val="24"/>
              </w:rPr>
              <w:t xml:space="preserve">One of </w:t>
            </w:r>
            <w:r w:rsidRPr="00211326">
              <w:rPr>
                <w:color w:val="000000" w:themeColor="text1"/>
                <w:sz w:val="24"/>
                <w:szCs w:val="24"/>
              </w:rPr>
              <w:t xml:space="preserve">(shortest side </w:t>
            </w:r>
            <w:proofErr w:type="gramStart"/>
            <w:r w:rsidRPr="00211326">
              <w:rPr>
                <w:color w:val="000000" w:themeColor="text1"/>
                <w:sz w:val="24"/>
                <w:szCs w:val="24"/>
              </w:rPr>
              <w:t xml:space="preserve">= </w:t>
            </w:r>
            <w:r w:rsidR="00D52458" w:rsidRPr="00211326">
              <w:rPr>
                <w:color w:val="000000" w:themeColor="text1"/>
                <w:sz w:val="24"/>
                <w:szCs w:val="24"/>
              </w:rPr>
              <w:t>)</w:t>
            </w:r>
            <w:proofErr w:type="gramEnd"/>
            <w:r w:rsidRPr="00211326">
              <w:rPr>
                <w:color w:val="000000" w:themeColor="text1"/>
                <w:position w:val="-24"/>
                <w:sz w:val="24"/>
                <w:szCs w:val="24"/>
              </w:rPr>
              <w:object w:dxaOrig="680" w:dyaOrig="620" w14:anchorId="30BE808D">
                <v:shape id="_x0000_i1053" type="#_x0000_t75" style="width:36.3pt;height:28.8pt" o:ole="">
                  <v:imagedata r:id="rId62" o:title=""/>
                </v:shape>
                <o:OLEObject Type="Embed" ProgID="Equation.DSMT4" ShapeID="_x0000_i1053" DrawAspect="Content" ObjectID="_1710591578" r:id="rId68"/>
              </w:object>
            </w:r>
            <w:r w:rsidRPr="00211326">
              <w:rPr>
                <w:color w:val="000000" w:themeColor="text1"/>
                <w:sz w:val="24"/>
                <w:szCs w:val="24"/>
              </w:rPr>
              <w:t xml:space="preserve">  </w:t>
            </w:r>
            <w:r w:rsidRPr="00211326">
              <w:rPr>
                <w:b/>
                <w:color w:val="000000" w:themeColor="text1"/>
                <w:sz w:val="24"/>
                <w:szCs w:val="24"/>
              </w:rPr>
              <w:t xml:space="preserve">or </w:t>
            </w:r>
            <w:r w:rsidRPr="00211326">
              <w:rPr>
                <w:color w:val="000000" w:themeColor="text1"/>
                <w:sz w:val="24"/>
                <w:szCs w:val="24"/>
              </w:rPr>
              <w:t xml:space="preserve">12.8tan(90 – 72) </w:t>
            </w:r>
            <w:r w:rsidRPr="00211326">
              <w:rPr>
                <w:b/>
                <w:color w:val="000000" w:themeColor="text1"/>
                <w:sz w:val="24"/>
                <w:szCs w:val="24"/>
              </w:rPr>
              <w:t>or</w:t>
            </w:r>
            <w:r w:rsidRPr="00211326">
              <w:rPr>
                <w:color w:val="000000" w:themeColor="text1"/>
                <w:sz w:val="24"/>
                <w:szCs w:val="24"/>
              </w:rPr>
              <w:t xml:space="preserve"> 4.15(89…) </w:t>
            </w:r>
            <w:r w:rsidRPr="00211326">
              <w:rPr>
                <w:b/>
                <w:color w:val="000000" w:themeColor="text1"/>
                <w:sz w:val="24"/>
                <w:szCs w:val="24"/>
              </w:rPr>
              <w:t>or</w:t>
            </w:r>
            <w:r w:rsidRPr="00211326">
              <w:rPr>
                <w:color w:val="000000" w:themeColor="text1"/>
                <w:sz w:val="24"/>
                <w:szCs w:val="24"/>
              </w:rPr>
              <w:t xml:space="preserve"> 4.16 </w:t>
            </w:r>
            <w:r w:rsidRPr="00211326">
              <w:rPr>
                <w:b/>
                <w:color w:val="000000" w:themeColor="text1"/>
                <w:sz w:val="24"/>
                <w:szCs w:val="24"/>
              </w:rPr>
              <w:t>or</w:t>
            </w:r>
            <w:r w:rsidRPr="00211326">
              <w:rPr>
                <w:color w:val="000000" w:themeColor="text1"/>
                <w:sz w:val="24"/>
                <w:szCs w:val="24"/>
              </w:rPr>
              <w:t xml:space="preserve"> </w:t>
            </w:r>
            <w:r w:rsidRPr="00211326">
              <w:rPr>
                <w:color w:val="000000" w:themeColor="text1"/>
                <w:position w:val="-8"/>
                <w:sz w:val="24"/>
                <w:szCs w:val="24"/>
              </w:rPr>
              <w:object w:dxaOrig="1800" w:dyaOrig="400" w14:anchorId="30BE808E">
                <v:shape id="_x0000_i1054" type="#_x0000_t75" style="width:93.9pt;height:21.9pt" o:ole="">
                  <v:imagedata r:id="rId69" o:title=""/>
                </v:shape>
                <o:OLEObject Type="Embed" ProgID="Equation.DSMT4" ShapeID="_x0000_i1054" DrawAspect="Content" ObjectID="_1710591579" r:id="rId70"/>
              </w:object>
            </w:r>
            <w:r w:rsidRPr="00211326">
              <w:rPr>
                <w:color w:val="000000" w:themeColor="text1"/>
                <w:sz w:val="24"/>
                <w:szCs w:val="24"/>
              </w:rPr>
              <w:t xml:space="preserve"> </w:t>
            </w:r>
          </w:p>
          <w:p w14:paraId="30BE7CF6" w14:textId="77777777" w:rsidR="0050668C" w:rsidRPr="00211326" w:rsidRDefault="0050668C" w:rsidP="00D070C4">
            <w:pPr>
              <w:rPr>
                <w:b/>
                <w:color w:val="000000" w:themeColor="text1"/>
              </w:rPr>
            </w:pPr>
            <w:r w:rsidRPr="00211326">
              <w:rPr>
                <w:b/>
                <w:color w:val="000000" w:themeColor="text1"/>
              </w:rPr>
              <w:t>AND</w:t>
            </w:r>
          </w:p>
          <w:p w14:paraId="30BE7CF7" w14:textId="77777777" w:rsidR="0050668C" w:rsidRPr="00211326" w:rsidRDefault="0050668C" w:rsidP="00D070C4">
            <w:pPr>
              <w:pStyle w:val="Heading1"/>
              <w:jc w:val="left"/>
              <w:rPr>
                <w:color w:val="000000" w:themeColor="text1"/>
                <w:sz w:val="24"/>
                <w:szCs w:val="24"/>
              </w:rPr>
            </w:pPr>
            <w:r w:rsidRPr="00211326">
              <w:rPr>
                <w:b/>
                <w:color w:val="000000" w:themeColor="text1"/>
                <w:sz w:val="24"/>
                <w:szCs w:val="24"/>
              </w:rPr>
              <w:t>One of</w:t>
            </w:r>
            <w:r w:rsidRPr="00211326">
              <w:rPr>
                <w:color w:val="000000" w:themeColor="text1"/>
                <w:sz w:val="24"/>
                <w:szCs w:val="24"/>
              </w:rPr>
              <w:t xml:space="preserve"> (hypotenuse </w:t>
            </w:r>
            <w:proofErr w:type="gramStart"/>
            <w:r w:rsidRPr="00211326">
              <w:rPr>
                <w:color w:val="000000" w:themeColor="text1"/>
                <w:sz w:val="24"/>
                <w:szCs w:val="24"/>
              </w:rPr>
              <w:t>= )</w:t>
            </w:r>
            <w:proofErr w:type="gramEnd"/>
            <w:r w:rsidRPr="00211326">
              <w:rPr>
                <w:color w:val="000000" w:themeColor="text1"/>
                <w:sz w:val="24"/>
                <w:szCs w:val="24"/>
              </w:rPr>
              <w:t xml:space="preserve"> </w:t>
            </w:r>
            <w:r w:rsidRPr="00211326">
              <w:rPr>
                <w:color w:val="000000" w:themeColor="text1"/>
                <w:position w:val="-24"/>
                <w:sz w:val="24"/>
                <w:szCs w:val="24"/>
              </w:rPr>
              <w:object w:dxaOrig="660" w:dyaOrig="620" w14:anchorId="30BE808F">
                <v:shape id="_x0000_i1055" type="#_x0000_t75" style="width:36.3pt;height:28.8pt" o:ole="">
                  <v:imagedata r:id="rId64" o:title=""/>
                </v:shape>
                <o:OLEObject Type="Embed" ProgID="Equation.DSMT4" ShapeID="_x0000_i1055" DrawAspect="Content" ObjectID="_1710591580" r:id="rId71"/>
              </w:object>
            </w:r>
            <w:r w:rsidRPr="00211326">
              <w:rPr>
                <w:color w:val="000000" w:themeColor="text1"/>
                <w:sz w:val="24"/>
                <w:szCs w:val="24"/>
              </w:rPr>
              <w:t xml:space="preserve"> </w:t>
            </w:r>
            <w:r w:rsidRPr="00211326">
              <w:rPr>
                <w:b/>
                <w:color w:val="000000" w:themeColor="text1"/>
                <w:sz w:val="24"/>
                <w:szCs w:val="24"/>
              </w:rPr>
              <w:t xml:space="preserve">or  </w:t>
            </w:r>
            <w:r w:rsidRPr="00211326">
              <w:rPr>
                <w:color w:val="000000" w:themeColor="text1"/>
                <w:position w:val="-28"/>
                <w:sz w:val="24"/>
                <w:szCs w:val="24"/>
              </w:rPr>
              <w:object w:dxaOrig="1280" w:dyaOrig="660" w14:anchorId="30BE8090">
                <v:shape id="_x0000_i1056" type="#_x0000_t75" style="width:65.1pt;height:36.3pt" o:ole="">
                  <v:imagedata r:id="rId66" o:title=""/>
                </v:shape>
                <o:OLEObject Type="Embed" ProgID="Equation.DSMT4" ShapeID="_x0000_i1056" DrawAspect="Content" ObjectID="_1710591581" r:id="rId72"/>
              </w:object>
            </w:r>
            <w:r w:rsidRPr="00211326">
              <w:rPr>
                <w:color w:val="000000" w:themeColor="text1"/>
                <w:sz w:val="24"/>
                <w:szCs w:val="24"/>
              </w:rPr>
              <w:t xml:space="preserve"> </w:t>
            </w:r>
            <w:proofErr w:type="spellStart"/>
            <w:r w:rsidRPr="00211326">
              <w:rPr>
                <w:b/>
                <w:color w:val="000000" w:themeColor="text1"/>
                <w:sz w:val="24"/>
                <w:szCs w:val="24"/>
              </w:rPr>
              <w:t>or</w:t>
            </w:r>
            <w:proofErr w:type="spellEnd"/>
            <w:r w:rsidRPr="00211326">
              <w:rPr>
                <w:b/>
                <w:color w:val="000000" w:themeColor="text1"/>
                <w:sz w:val="24"/>
                <w:szCs w:val="24"/>
              </w:rPr>
              <w:t xml:space="preserve">  </w:t>
            </w:r>
            <w:r w:rsidRPr="00211326">
              <w:rPr>
                <w:color w:val="000000" w:themeColor="text1"/>
                <w:sz w:val="24"/>
                <w:szCs w:val="24"/>
              </w:rPr>
              <w:t xml:space="preserve"> 13.4(58…)  </w:t>
            </w:r>
            <w:r w:rsidRPr="00211326">
              <w:rPr>
                <w:b/>
                <w:color w:val="000000" w:themeColor="text1"/>
                <w:sz w:val="24"/>
                <w:szCs w:val="24"/>
              </w:rPr>
              <w:t>or</w:t>
            </w:r>
            <w:r w:rsidRPr="00211326">
              <w:rPr>
                <w:color w:val="000000" w:themeColor="text1"/>
                <w:sz w:val="24"/>
                <w:szCs w:val="24"/>
              </w:rPr>
              <w:t xml:space="preserve"> </w:t>
            </w:r>
            <w:proofErr w:type="gramStart"/>
            <w:r w:rsidRPr="00211326">
              <w:rPr>
                <w:color w:val="000000" w:themeColor="text1"/>
                <w:sz w:val="24"/>
                <w:szCs w:val="24"/>
              </w:rPr>
              <w:t xml:space="preserve">13.5  </w:t>
            </w:r>
            <w:r w:rsidRPr="00211326">
              <w:rPr>
                <w:b/>
                <w:color w:val="000000" w:themeColor="text1"/>
                <w:sz w:val="24"/>
                <w:szCs w:val="24"/>
              </w:rPr>
              <w:t>or</w:t>
            </w:r>
            <w:proofErr w:type="gramEnd"/>
            <w:r w:rsidRPr="00211326">
              <w:rPr>
                <w:color w:val="000000" w:themeColor="text1"/>
                <w:sz w:val="24"/>
                <w:szCs w:val="24"/>
              </w:rPr>
              <w:t xml:space="preserve">  </w:t>
            </w:r>
          </w:p>
          <w:p w14:paraId="30BE7CF8" w14:textId="77777777" w:rsidR="0050668C" w:rsidRPr="00211326" w:rsidRDefault="0050668C" w:rsidP="00D070C4">
            <w:pPr>
              <w:rPr>
                <w:color w:val="000000" w:themeColor="text1"/>
              </w:rPr>
            </w:pPr>
            <w:r w:rsidRPr="00211326">
              <w:rPr>
                <w:color w:val="000000" w:themeColor="text1"/>
                <w:position w:val="-8"/>
              </w:rPr>
              <w:object w:dxaOrig="1860" w:dyaOrig="400" w14:anchorId="30BE8091">
                <v:shape id="_x0000_i1057" type="#_x0000_t75" style="width:93.9pt;height:21.9pt" o:ole="">
                  <v:imagedata r:id="rId73" o:title=""/>
                </v:shape>
                <o:OLEObject Type="Embed" ProgID="Equation.DSMT4" ShapeID="_x0000_i1057" DrawAspect="Content" ObjectID="_1710591582" r:id="rId74"/>
              </w:object>
            </w:r>
            <w:r w:rsidRPr="00211326">
              <w:rPr>
                <w:color w:val="000000" w:themeColor="text1"/>
              </w:rPr>
              <w:t xml:space="preserve"> </w:t>
            </w:r>
          </w:p>
          <w:p w14:paraId="30BE7CF9" w14:textId="77777777" w:rsidR="0050668C" w:rsidRPr="00211326" w:rsidRDefault="0050668C" w:rsidP="00D070C4">
            <w:pPr>
              <w:rPr>
                <w:color w:val="000000" w:themeColor="text1"/>
              </w:rPr>
            </w:pPr>
          </w:p>
        </w:tc>
        <w:tc>
          <w:tcPr>
            <w:tcW w:w="407" w:type="pct"/>
            <w:vMerge/>
            <w:tcBorders>
              <w:top w:val="nil"/>
              <w:bottom w:val="nil"/>
            </w:tcBorders>
          </w:tcPr>
          <w:p w14:paraId="30BE7CFA" w14:textId="77777777" w:rsidR="0050668C" w:rsidRPr="00211326" w:rsidRDefault="0050668C" w:rsidP="00B543E8">
            <w:pPr>
              <w:pStyle w:val="Heading1"/>
              <w:rPr>
                <w:color w:val="000000" w:themeColor="text1"/>
                <w:sz w:val="24"/>
                <w:szCs w:val="24"/>
              </w:rPr>
            </w:pPr>
          </w:p>
        </w:tc>
        <w:tc>
          <w:tcPr>
            <w:tcW w:w="305" w:type="pct"/>
            <w:vMerge/>
            <w:tcBorders>
              <w:top w:val="nil"/>
              <w:bottom w:val="nil"/>
            </w:tcBorders>
          </w:tcPr>
          <w:p w14:paraId="30BE7CFB" w14:textId="77777777" w:rsidR="0050668C" w:rsidRPr="00211326" w:rsidRDefault="0050668C" w:rsidP="00B543E8">
            <w:pPr>
              <w:jc w:val="center"/>
              <w:rPr>
                <w:color w:val="000000" w:themeColor="text1"/>
              </w:rPr>
            </w:pPr>
          </w:p>
        </w:tc>
        <w:tc>
          <w:tcPr>
            <w:tcW w:w="254" w:type="pct"/>
            <w:tcBorders>
              <w:top w:val="nil"/>
              <w:bottom w:val="nil"/>
              <w:right w:val="nil"/>
            </w:tcBorders>
          </w:tcPr>
          <w:p w14:paraId="30BE7CFC" w14:textId="77777777" w:rsidR="0050668C" w:rsidRPr="00211326" w:rsidRDefault="0050668C" w:rsidP="00B543E8">
            <w:pPr>
              <w:jc w:val="center"/>
              <w:rPr>
                <w:color w:val="000000" w:themeColor="text1"/>
              </w:rPr>
            </w:pPr>
            <w:r w:rsidRPr="00211326">
              <w:rPr>
                <w:color w:val="000000" w:themeColor="text1"/>
              </w:rPr>
              <w:t>M1</w:t>
            </w:r>
          </w:p>
        </w:tc>
        <w:tc>
          <w:tcPr>
            <w:tcW w:w="1597" w:type="pct"/>
            <w:tcBorders>
              <w:top w:val="nil"/>
              <w:left w:val="nil"/>
              <w:bottom w:val="nil"/>
            </w:tcBorders>
          </w:tcPr>
          <w:p w14:paraId="30BE7CFD" w14:textId="77777777" w:rsidR="0050668C" w:rsidRPr="00211326" w:rsidRDefault="00E02D4E" w:rsidP="00B543E8">
            <w:pPr>
              <w:rPr>
                <w:color w:val="000000" w:themeColor="text1"/>
              </w:rPr>
            </w:pPr>
            <w:r w:rsidRPr="00211326">
              <w:rPr>
                <w:color w:val="000000" w:themeColor="text1"/>
              </w:rPr>
              <w:t>for a c</w:t>
            </w:r>
            <w:r w:rsidR="0050668C" w:rsidRPr="00211326">
              <w:rPr>
                <w:color w:val="000000" w:themeColor="text1"/>
              </w:rPr>
              <w:t>omplete method to find both missing sides of triangle</w:t>
            </w:r>
          </w:p>
          <w:p w14:paraId="30BE7CFE" w14:textId="77777777" w:rsidR="0050668C" w:rsidRPr="00211326" w:rsidRDefault="0050668C" w:rsidP="00B543E8">
            <w:pPr>
              <w:rPr>
                <w:color w:val="000000" w:themeColor="text1"/>
              </w:rPr>
            </w:pPr>
            <w:r w:rsidRPr="00211326">
              <w:rPr>
                <w:color w:val="000000" w:themeColor="text1"/>
              </w:rPr>
              <w:t>NB Could use Pythagoras’s theorem with side found – must be a complete correct method</w:t>
            </w:r>
          </w:p>
        </w:tc>
      </w:tr>
      <w:tr w:rsidR="0050668C" w:rsidRPr="00211326" w14:paraId="30BE7D09" w14:textId="77777777" w:rsidTr="00330543">
        <w:trPr>
          <w:cantSplit/>
          <w:trHeight w:val="280"/>
          <w:tblHeader/>
          <w:jc w:val="center"/>
        </w:trPr>
        <w:tc>
          <w:tcPr>
            <w:tcW w:w="284" w:type="pct"/>
            <w:tcBorders>
              <w:top w:val="nil"/>
              <w:bottom w:val="nil"/>
              <w:right w:val="nil"/>
            </w:tcBorders>
          </w:tcPr>
          <w:p w14:paraId="30BE7D00" w14:textId="77777777" w:rsidR="0050668C" w:rsidRPr="00211326" w:rsidRDefault="0050668C" w:rsidP="00B543E8">
            <w:pPr>
              <w:pStyle w:val="Heading2"/>
              <w:spacing w:before="0" w:after="0"/>
              <w:jc w:val="center"/>
              <w:rPr>
                <w:rFonts w:ascii="Times New Roman" w:hAnsi="Times New Roman" w:cs="Times New Roman"/>
                <w:i w:val="0"/>
                <w:color w:val="000000" w:themeColor="text1"/>
                <w:sz w:val="24"/>
                <w:szCs w:val="24"/>
              </w:rPr>
            </w:pPr>
          </w:p>
        </w:tc>
        <w:tc>
          <w:tcPr>
            <w:tcW w:w="166" w:type="pct"/>
            <w:tcBorders>
              <w:top w:val="nil"/>
              <w:left w:val="nil"/>
              <w:bottom w:val="nil"/>
            </w:tcBorders>
          </w:tcPr>
          <w:p w14:paraId="30BE7D01" w14:textId="77777777" w:rsidR="0050668C" w:rsidRPr="00211326" w:rsidRDefault="0050668C" w:rsidP="00B543E8">
            <w:pPr>
              <w:pStyle w:val="Heading2"/>
              <w:spacing w:before="0" w:after="0"/>
              <w:rPr>
                <w:rFonts w:ascii="Times New Roman" w:hAnsi="Times New Roman" w:cs="Times New Roman"/>
                <w:b w:val="0"/>
                <w:i w:val="0"/>
                <w:color w:val="000000" w:themeColor="text1"/>
                <w:sz w:val="24"/>
                <w:szCs w:val="24"/>
              </w:rPr>
            </w:pPr>
          </w:p>
        </w:tc>
        <w:tc>
          <w:tcPr>
            <w:tcW w:w="1987" w:type="pct"/>
            <w:tcBorders>
              <w:top w:val="nil"/>
              <w:bottom w:val="nil"/>
            </w:tcBorders>
          </w:tcPr>
          <w:p w14:paraId="30BE7D02" w14:textId="77777777" w:rsidR="0050668C" w:rsidRPr="00211326" w:rsidRDefault="0050668C" w:rsidP="00BD1E12">
            <w:pPr>
              <w:pStyle w:val="Heading1"/>
              <w:jc w:val="left"/>
              <w:rPr>
                <w:color w:val="000000" w:themeColor="text1"/>
                <w:sz w:val="24"/>
                <w:szCs w:val="24"/>
              </w:rPr>
            </w:pPr>
            <w:r w:rsidRPr="00211326">
              <w:rPr>
                <w:color w:val="000000" w:themeColor="text1"/>
                <w:sz w:val="24"/>
                <w:szCs w:val="24"/>
              </w:rPr>
              <w:t xml:space="preserve">5 × (“13.4(58…)” </w:t>
            </w:r>
            <w:proofErr w:type="gramStart"/>
            <w:r w:rsidRPr="00211326">
              <w:rPr>
                <w:color w:val="000000" w:themeColor="text1"/>
                <w:sz w:val="24"/>
                <w:szCs w:val="24"/>
              </w:rPr>
              <w:t>–  “</w:t>
            </w:r>
            <w:proofErr w:type="gramEnd"/>
            <w:r w:rsidRPr="00211326">
              <w:rPr>
                <w:color w:val="000000" w:themeColor="text1"/>
                <w:sz w:val="24"/>
                <w:szCs w:val="24"/>
              </w:rPr>
              <w:t>4.15(89…)” ) + 5 × 12.8</w:t>
            </w:r>
            <w:r w:rsidR="00A349FA" w:rsidRPr="00211326">
              <w:rPr>
                <w:color w:val="000000" w:themeColor="text1"/>
                <w:sz w:val="24"/>
                <w:szCs w:val="24"/>
              </w:rPr>
              <w:t xml:space="preserve"> </w:t>
            </w:r>
            <w:r w:rsidR="00A349FA" w:rsidRPr="00211326">
              <w:rPr>
                <w:b/>
                <w:color w:val="000000" w:themeColor="text1"/>
                <w:sz w:val="24"/>
                <w:szCs w:val="24"/>
              </w:rPr>
              <w:t>or</w:t>
            </w:r>
          </w:p>
          <w:p w14:paraId="30BE7D03" w14:textId="77777777" w:rsidR="00A349FA" w:rsidRPr="00211326" w:rsidRDefault="00A349FA" w:rsidP="00A349FA">
            <w:pPr>
              <w:rPr>
                <w:color w:val="000000" w:themeColor="text1"/>
              </w:rPr>
            </w:pPr>
            <w:r w:rsidRPr="00211326">
              <w:rPr>
                <w:color w:val="000000" w:themeColor="text1"/>
              </w:rPr>
              <w:t>5 × (“13.4…” + “4.15…” + 12.8) – 10 × “4.15…”</w:t>
            </w:r>
          </w:p>
        </w:tc>
        <w:tc>
          <w:tcPr>
            <w:tcW w:w="407" w:type="pct"/>
            <w:vMerge/>
            <w:tcBorders>
              <w:top w:val="nil"/>
              <w:bottom w:val="nil"/>
            </w:tcBorders>
          </w:tcPr>
          <w:p w14:paraId="30BE7D04" w14:textId="77777777" w:rsidR="0050668C" w:rsidRPr="00211326" w:rsidRDefault="0050668C" w:rsidP="00B543E8">
            <w:pPr>
              <w:pStyle w:val="Heading1"/>
              <w:rPr>
                <w:color w:val="000000" w:themeColor="text1"/>
                <w:sz w:val="24"/>
                <w:szCs w:val="24"/>
              </w:rPr>
            </w:pPr>
          </w:p>
        </w:tc>
        <w:tc>
          <w:tcPr>
            <w:tcW w:w="305" w:type="pct"/>
            <w:vMerge/>
            <w:tcBorders>
              <w:top w:val="nil"/>
              <w:bottom w:val="nil"/>
            </w:tcBorders>
          </w:tcPr>
          <w:p w14:paraId="30BE7D05" w14:textId="77777777" w:rsidR="0050668C" w:rsidRPr="00211326" w:rsidRDefault="0050668C" w:rsidP="00B543E8">
            <w:pPr>
              <w:jc w:val="center"/>
              <w:rPr>
                <w:color w:val="000000" w:themeColor="text1"/>
              </w:rPr>
            </w:pPr>
          </w:p>
        </w:tc>
        <w:tc>
          <w:tcPr>
            <w:tcW w:w="254" w:type="pct"/>
            <w:tcBorders>
              <w:top w:val="nil"/>
              <w:bottom w:val="nil"/>
              <w:right w:val="nil"/>
            </w:tcBorders>
          </w:tcPr>
          <w:p w14:paraId="30BE7D06" w14:textId="77777777" w:rsidR="0050668C" w:rsidRPr="00211326" w:rsidRDefault="0050668C" w:rsidP="00B543E8">
            <w:pPr>
              <w:jc w:val="center"/>
              <w:rPr>
                <w:color w:val="000000" w:themeColor="text1"/>
              </w:rPr>
            </w:pPr>
            <w:r w:rsidRPr="00211326">
              <w:rPr>
                <w:color w:val="000000" w:themeColor="text1"/>
              </w:rPr>
              <w:t>M1</w:t>
            </w:r>
          </w:p>
        </w:tc>
        <w:tc>
          <w:tcPr>
            <w:tcW w:w="1597" w:type="pct"/>
            <w:tcBorders>
              <w:top w:val="nil"/>
              <w:left w:val="nil"/>
              <w:bottom w:val="nil"/>
            </w:tcBorders>
          </w:tcPr>
          <w:p w14:paraId="30BE7D07" w14:textId="77777777" w:rsidR="0050668C" w:rsidRPr="00211326" w:rsidRDefault="00E02D4E" w:rsidP="00B543E8">
            <w:pPr>
              <w:rPr>
                <w:color w:val="000000" w:themeColor="text1"/>
              </w:rPr>
            </w:pPr>
            <w:r w:rsidRPr="00211326">
              <w:rPr>
                <w:color w:val="000000" w:themeColor="text1"/>
              </w:rPr>
              <w:t xml:space="preserve">for </w:t>
            </w:r>
            <w:r w:rsidR="00A709B4" w:rsidRPr="00211326">
              <w:rPr>
                <w:color w:val="000000" w:themeColor="text1"/>
              </w:rPr>
              <w:t>method to use</w:t>
            </w:r>
            <w:r w:rsidR="00330543" w:rsidRPr="00211326">
              <w:rPr>
                <w:color w:val="000000" w:themeColor="text1"/>
              </w:rPr>
              <w:t xml:space="preserve"> found lengths to find</w:t>
            </w:r>
            <w:r w:rsidRPr="00211326">
              <w:rPr>
                <w:color w:val="000000" w:themeColor="text1"/>
              </w:rPr>
              <w:t xml:space="preserve"> perimeter</w:t>
            </w:r>
          </w:p>
          <w:p w14:paraId="30BE7D08" w14:textId="77777777" w:rsidR="00330543" w:rsidRPr="00211326" w:rsidRDefault="00330543" w:rsidP="00B543E8">
            <w:pPr>
              <w:rPr>
                <w:color w:val="000000" w:themeColor="text1"/>
              </w:rPr>
            </w:pPr>
          </w:p>
        </w:tc>
      </w:tr>
      <w:tr w:rsidR="0050668C" w:rsidRPr="00211326" w14:paraId="30BE7D11" w14:textId="77777777" w:rsidTr="00330543">
        <w:trPr>
          <w:cantSplit/>
          <w:trHeight w:val="280"/>
          <w:tblHeader/>
          <w:jc w:val="center"/>
        </w:trPr>
        <w:tc>
          <w:tcPr>
            <w:tcW w:w="284" w:type="pct"/>
            <w:tcBorders>
              <w:top w:val="nil"/>
              <w:bottom w:val="single" w:sz="4" w:space="0" w:color="auto"/>
              <w:right w:val="nil"/>
            </w:tcBorders>
          </w:tcPr>
          <w:p w14:paraId="30BE7D0A" w14:textId="77777777" w:rsidR="0050668C" w:rsidRPr="00211326" w:rsidRDefault="0050668C" w:rsidP="00B543E8">
            <w:pPr>
              <w:pStyle w:val="Heading2"/>
              <w:spacing w:before="0" w:after="0"/>
              <w:jc w:val="center"/>
              <w:rPr>
                <w:rFonts w:ascii="Times New Roman" w:hAnsi="Times New Roman" w:cs="Times New Roman"/>
                <w:i w:val="0"/>
                <w:color w:val="000000" w:themeColor="text1"/>
                <w:sz w:val="24"/>
                <w:szCs w:val="24"/>
              </w:rPr>
            </w:pPr>
          </w:p>
        </w:tc>
        <w:tc>
          <w:tcPr>
            <w:tcW w:w="166" w:type="pct"/>
            <w:tcBorders>
              <w:top w:val="nil"/>
              <w:left w:val="nil"/>
              <w:bottom w:val="single" w:sz="4" w:space="0" w:color="auto"/>
            </w:tcBorders>
          </w:tcPr>
          <w:p w14:paraId="30BE7D0B" w14:textId="77777777" w:rsidR="0050668C" w:rsidRPr="00211326" w:rsidRDefault="0050668C" w:rsidP="00B543E8">
            <w:pPr>
              <w:pStyle w:val="Heading2"/>
              <w:spacing w:before="0" w:after="0"/>
              <w:rPr>
                <w:rFonts w:ascii="Times New Roman" w:hAnsi="Times New Roman" w:cs="Times New Roman"/>
                <w:b w:val="0"/>
                <w:i w:val="0"/>
                <w:color w:val="000000" w:themeColor="text1"/>
                <w:sz w:val="24"/>
                <w:szCs w:val="24"/>
              </w:rPr>
            </w:pPr>
          </w:p>
        </w:tc>
        <w:tc>
          <w:tcPr>
            <w:tcW w:w="1987" w:type="pct"/>
            <w:tcBorders>
              <w:top w:val="nil"/>
              <w:bottom w:val="single" w:sz="4" w:space="0" w:color="auto"/>
            </w:tcBorders>
          </w:tcPr>
          <w:p w14:paraId="30BE7D0C" w14:textId="77777777" w:rsidR="0050668C" w:rsidRPr="00211326" w:rsidRDefault="0050668C" w:rsidP="00B543E8">
            <w:pPr>
              <w:pStyle w:val="Heading1"/>
              <w:jc w:val="left"/>
              <w:rPr>
                <w:b/>
                <w:color w:val="000000" w:themeColor="text1"/>
                <w:sz w:val="24"/>
                <w:szCs w:val="24"/>
              </w:rPr>
            </w:pPr>
          </w:p>
        </w:tc>
        <w:tc>
          <w:tcPr>
            <w:tcW w:w="407" w:type="pct"/>
            <w:vMerge/>
            <w:tcBorders>
              <w:top w:val="nil"/>
              <w:bottom w:val="single" w:sz="4" w:space="0" w:color="auto"/>
            </w:tcBorders>
          </w:tcPr>
          <w:p w14:paraId="30BE7D0D" w14:textId="77777777" w:rsidR="0050668C" w:rsidRPr="00211326" w:rsidRDefault="0050668C" w:rsidP="00B543E8">
            <w:pPr>
              <w:pStyle w:val="Heading1"/>
              <w:rPr>
                <w:color w:val="000000" w:themeColor="text1"/>
                <w:sz w:val="24"/>
                <w:szCs w:val="24"/>
              </w:rPr>
            </w:pPr>
          </w:p>
        </w:tc>
        <w:tc>
          <w:tcPr>
            <w:tcW w:w="305" w:type="pct"/>
            <w:vMerge/>
            <w:tcBorders>
              <w:top w:val="nil"/>
              <w:bottom w:val="single" w:sz="4" w:space="0" w:color="auto"/>
            </w:tcBorders>
          </w:tcPr>
          <w:p w14:paraId="30BE7D0E" w14:textId="77777777" w:rsidR="0050668C" w:rsidRPr="00211326" w:rsidRDefault="0050668C" w:rsidP="00B543E8">
            <w:pPr>
              <w:jc w:val="center"/>
              <w:rPr>
                <w:color w:val="000000" w:themeColor="text1"/>
              </w:rPr>
            </w:pPr>
          </w:p>
        </w:tc>
        <w:tc>
          <w:tcPr>
            <w:tcW w:w="254" w:type="pct"/>
            <w:tcBorders>
              <w:top w:val="nil"/>
              <w:bottom w:val="single" w:sz="4" w:space="0" w:color="auto"/>
              <w:right w:val="nil"/>
            </w:tcBorders>
          </w:tcPr>
          <w:p w14:paraId="30BE7D0F" w14:textId="77777777" w:rsidR="0050668C" w:rsidRPr="00211326" w:rsidRDefault="0050668C" w:rsidP="00B543E8">
            <w:pPr>
              <w:jc w:val="center"/>
              <w:rPr>
                <w:color w:val="000000" w:themeColor="text1"/>
              </w:rPr>
            </w:pPr>
            <w:r w:rsidRPr="00211326">
              <w:rPr>
                <w:color w:val="000000" w:themeColor="text1"/>
              </w:rPr>
              <w:t>A1</w:t>
            </w:r>
          </w:p>
        </w:tc>
        <w:tc>
          <w:tcPr>
            <w:tcW w:w="1597" w:type="pct"/>
            <w:tcBorders>
              <w:top w:val="nil"/>
              <w:left w:val="nil"/>
              <w:bottom w:val="single" w:sz="4" w:space="0" w:color="auto"/>
            </w:tcBorders>
          </w:tcPr>
          <w:p w14:paraId="30BE7D10" w14:textId="77777777" w:rsidR="0050668C" w:rsidRPr="00211326" w:rsidRDefault="0050668C" w:rsidP="00B543E8">
            <w:pPr>
              <w:rPr>
                <w:color w:val="000000" w:themeColor="text1"/>
              </w:rPr>
            </w:pPr>
            <w:r w:rsidRPr="00211326">
              <w:rPr>
                <w:color w:val="000000" w:themeColor="text1"/>
              </w:rPr>
              <w:t>for answer in range 110 - 111</w:t>
            </w:r>
          </w:p>
        </w:tc>
      </w:tr>
    </w:tbl>
    <w:tbl>
      <w:tblPr>
        <w:tblpPr w:leftFromText="180" w:rightFromText="180" w:vertAnchor="text" w:horzAnchor="margin" w:tblpY="-1114"/>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427"/>
        <w:gridCol w:w="5527"/>
        <w:gridCol w:w="1702"/>
        <w:gridCol w:w="851"/>
        <w:gridCol w:w="709"/>
        <w:gridCol w:w="3889"/>
      </w:tblGrid>
      <w:tr w:rsidR="00211326" w:rsidRPr="00211326" w14:paraId="30BE7D17" w14:textId="77777777" w:rsidTr="00FC386D">
        <w:trPr>
          <w:cantSplit/>
          <w:trHeight w:val="280"/>
          <w:tblHeader/>
        </w:trPr>
        <w:tc>
          <w:tcPr>
            <w:tcW w:w="456" w:type="pct"/>
            <w:gridSpan w:val="2"/>
            <w:tcBorders>
              <w:bottom w:val="single" w:sz="4" w:space="0" w:color="auto"/>
            </w:tcBorders>
            <w:shd w:val="clear" w:color="auto" w:fill="BFBFBF"/>
          </w:tcPr>
          <w:p w14:paraId="30BE7D12"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bookmarkStart w:id="6" w:name="_Hlk515972974"/>
            <w:r w:rsidRPr="00211326">
              <w:rPr>
                <w:rFonts w:ascii="Times New Roman" w:hAnsi="Times New Roman" w:cs="Times New Roman"/>
                <w:i w:val="0"/>
                <w:color w:val="000000" w:themeColor="text1"/>
                <w:sz w:val="24"/>
                <w:szCs w:val="24"/>
              </w:rPr>
              <w:lastRenderedPageBreak/>
              <w:t>Question</w:t>
            </w:r>
          </w:p>
        </w:tc>
        <w:tc>
          <w:tcPr>
            <w:tcW w:w="1981" w:type="pct"/>
            <w:tcBorders>
              <w:bottom w:val="single" w:sz="4" w:space="0" w:color="auto"/>
            </w:tcBorders>
            <w:shd w:val="clear" w:color="auto" w:fill="BFBFBF"/>
          </w:tcPr>
          <w:p w14:paraId="30BE7D13" w14:textId="77777777" w:rsidR="00B50ED5" w:rsidRPr="00211326" w:rsidRDefault="00B50ED5" w:rsidP="00B50ED5">
            <w:pPr>
              <w:jc w:val="center"/>
              <w:rPr>
                <w:b/>
                <w:color w:val="000000" w:themeColor="text1"/>
              </w:rPr>
            </w:pPr>
            <w:r w:rsidRPr="00211326">
              <w:rPr>
                <w:b/>
                <w:color w:val="000000" w:themeColor="text1"/>
              </w:rPr>
              <w:t>Working</w:t>
            </w:r>
          </w:p>
        </w:tc>
        <w:tc>
          <w:tcPr>
            <w:tcW w:w="610" w:type="pct"/>
            <w:tcBorders>
              <w:bottom w:val="single" w:sz="4" w:space="0" w:color="auto"/>
            </w:tcBorders>
            <w:shd w:val="clear" w:color="auto" w:fill="BFBFBF"/>
          </w:tcPr>
          <w:p w14:paraId="30BE7D14" w14:textId="77777777" w:rsidR="00B50ED5" w:rsidRPr="00211326" w:rsidRDefault="00B50ED5" w:rsidP="00B50ED5">
            <w:pPr>
              <w:jc w:val="center"/>
              <w:rPr>
                <w:b/>
                <w:color w:val="000000" w:themeColor="text1"/>
              </w:rPr>
            </w:pPr>
            <w:r w:rsidRPr="00211326">
              <w:rPr>
                <w:b/>
                <w:color w:val="000000" w:themeColor="text1"/>
              </w:rPr>
              <w:t>Answer</w:t>
            </w:r>
          </w:p>
        </w:tc>
        <w:tc>
          <w:tcPr>
            <w:tcW w:w="305" w:type="pct"/>
            <w:tcBorders>
              <w:bottom w:val="single" w:sz="4" w:space="0" w:color="auto"/>
            </w:tcBorders>
            <w:shd w:val="clear" w:color="auto" w:fill="BFBFBF"/>
          </w:tcPr>
          <w:p w14:paraId="30BE7D15" w14:textId="77777777" w:rsidR="00B50ED5" w:rsidRPr="00211326" w:rsidRDefault="00B50ED5" w:rsidP="00B50ED5">
            <w:pPr>
              <w:jc w:val="center"/>
              <w:rPr>
                <w:b/>
                <w:color w:val="000000" w:themeColor="text1"/>
              </w:rPr>
            </w:pPr>
            <w:r w:rsidRPr="00211326">
              <w:rPr>
                <w:b/>
                <w:color w:val="000000" w:themeColor="text1"/>
              </w:rPr>
              <w:t>Mark</w:t>
            </w:r>
          </w:p>
        </w:tc>
        <w:tc>
          <w:tcPr>
            <w:tcW w:w="1648" w:type="pct"/>
            <w:gridSpan w:val="2"/>
            <w:tcBorders>
              <w:bottom w:val="single" w:sz="4" w:space="0" w:color="auto"/>
            </w:tcBorders>
            <w:shd w:val="clear" w:color="auto" w:fill="BFBFBF"/>
          </w:tcPr>
          <w:p w14:paraId="30BE7D16" w14:textId="77777777" w:rsidR="00B50ED5" w:rsidRPr="00211326" w:rsidRDefault="00B50ED5" w:rsidP="00B50ED5">
            <w:pPr>
              <w:jc w:val="center"/>
              <w:rPr>
                <w:b/>
                <w:color w:val="000000" w:themeColor="text1"/>
              </w:rPr>
            </w:pPr>
            <w:r w:rsidRPr="00211326">
              <w:rPr>
                <w:b/>
                <w:color w:val="000000" w:themeColor="text1"/>
              </w:rPr>
              <w:t>Notes</w:t>
            </w:r>
          </w:p>
        </w:tc>
      </w:tr>
      <w:bookmarkEnd w:id="6"/>
      <w:tr w:rsidR="00211326" w:rsidRPr="00211326" w14:paraId="30BE7D23" w14:textId="77777777" w:rsidTr="00FC386D">
        <w:trPr>
          <w:cantSplit/>
          <w:trHeight w:val="280"/>
          <w:tblHeader/>
        </w:trPr>
        <w:tc>
          <w:tcPr>
            <w:tcW w:w="303" w:type="pct"/>
            <w:tcBorders>
              <w:top w:val="single" w:sz="4" w:space="0" w:color="auto"/>
              <w:bottom w:val="nil"/>
              <w:right w:val="nil"/>
            </w:tcBorders>
          </w:tcPr>
          <w:p w14:paraId="30BE7D18"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0</w:t>
            </w:r>
          </w:p>
        </w:tc>
        <w:tc>
          <w:tcPr>
            <w:tcW w:w="153" w:type="pct"/>
            <w:tcBorders>
              <w:top w:val="single" w:sz="4" w:space="0" w:color="auto"/>
              <w:left w:val="nil"/>
              <w:bottom w:val="nil"/>
            </w:tcBorders>
          </w:tcPr>
          <w:p w14:paraId="30BE7D19"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981" w:type="pct"/>
            <w:tcBorders>
              <w:top w:val="single" w:sz="4" w:space="0" w:color="auto"/>
              <w:bottom w:val="nil"/>
            </w:tcBorders>
          </w:tcPr>
          <w:p w14:paraId="30BE7D1A" w14:textId="77777777" w:rsidR="00B50ED5" w:rsidRPr="00211326" w:rsidRDefault="004178D9" w:rsidP="00B50ED5">
            <w:pPr>
              <w:pStyle w:val="Heading1"/>
              <w:jc w:val="left"/>
              <w:rPr>
                <w:color w:val="000000" w:themeColor="text1"/>
                <w:sz w:val="24"/>
                <w:szCs w:val="24"/>
              </w:rPr>
            </w:pPr>
            <w:r w:rsidRPr="00211326">
              <w:rPr>
                <w:color w:val="000000" w:themeColor="text1"/>
                <w:sz w:val="24"/>
                <w:szCs w:val="24"/>
              </w:rPr>
              <w:t xml:space="preserve">Readings from graph at </w:t>
            </w:r>
            <w:proofErr w:type="spellStart"/>
            <w:r w:rsidRPr="00211326">
              <w:rPr>
                <w:color w:val="000000" w:themeColor="text1"/>
                <w:sz w:val="24"/>
                <w:szCs w:val="24"/>
              </w:rPr>
              <w:t>cf</w:t>
            </w:r>
            <w:proofErr w:type="spellEnd"/>
            <w:r w:rsidR="00B50ED5" w:rsidRPr="00211326">
              <w:rPr>
                <w:color w:val="000000" w:themeColor="text1"/>
                <w:sz w:val="24"/>
                <w:szCs w:val="24"/>
              </w:rPr>
              <w:t xml:space="preserve"> 20 and </w:t>
            </w:r>
            <w:proofErr w:type="spellStart"/>
            <w:r w:rsidRPr="00211326">
              <w:rPr>
                <w:color w:val="000000" w:themeColor="text1"/>
                <w:sz w:val="24"/>
                <w:szCs w:val="24"/>
              </w:rPr>
              <w:t>cf</w:t>
            </w:r>
            <w:proofErr w:type="spellEnd"/>
            <w:r w:rsidRPr="00211326">
              <w:rPr>
                <w:color w:val="000000" w:themeColor="text1"/>
                <w:sz w:val="24"/>
                <w:szCs w:val="24"/>
              </w:rPr>
              <w:t xml:space="preserve"> </w:t>
            </w:r>
            <w:r w:rsidR="00B50ED5" w:rsidRPr="00211326">
              <w:rPr>
                <w:color w:val="000000" w:themeColor="text1"/>
                <w:sz w:val="24"/>
                <w:szCs w:val="24"/>
              </w:rPr>
              <w:t>60</w:t>
            </w:r>
          </w:p>
          <w:p w14:paraId="30BE7D1B" w14:textId="77777777" w:rsidR="00B50ED5" w:rsidRPr="00211326" w:rsidRDefault="00B50ED5" w:rsidP="00B50ED5">
            <w:pPr>
              <w:rPr>
                <w:color w:val="000000" w:themeColor="text1"/>
              </w:rPr>
            </w:pPr>
            <w:proofErr w:type="spellStart"/>
            <w:r w:rsidRPr="00211326">
              <w:rPr>
                <w:color w:val="000000" w:themeColor="text1"/>
              </w:rPr>
              <w:t>eg.</w:t>
            </w:r>
            <w:proofErr w:type="spellEnd"/>
            <w:r w:rsidRPr="00211326">
              <w:rPr>
                <w:color w:val="000000" w:themeColor="text1"/>
              </w:rPr>
              <w:t xml:space="preserve"> readings of 103 and 123</w:t>
            </w:r>
          </w:p>
        </w:tc>
        <w:tc>
          <w:tcPr>
            <w:tcW w:w="610" w:type="pct"/>
            <w:vMerge w:val="restart"/>
            <w:tcBorders>
              <w:top w:val="single" w:sz="4" w:space="0" w:color="auto"/>
              <w:bottom w:val="nil"/>
            </w:tcBorders>
          </w:tcPr>
          <w:p w14:paraId="30BE7D1C" w14:textId="77777777" w:rsidR="00B50ED5" w:rsidRPr="00211326" w:rsidRDefault="004178D9" w:rsidP="00B50ED5">
            <w:pPr>
              <w:pStyle w:val="Heading1"/>
              <w:rPr>
                <w:color w:val="000000" w:themeColor="text1"/>
                <w:sz w:val="24"/>
                <w:szCs w:val="24"/>
              </w:rPr>
            </w:pPr>
            <w:r w:rsidRPr="00211326">
              <w:rPr>
                <w:color w:val="000000" w:themeColor="text1"/>
                <w:sz w:val="24"/>
                <w:szCs w:val="24"/>
              </w:rPr>
              <w:t>20.5</w:t>
            </w:r>
          </w:p>
        </w:tc>
        <w:tc>
          <w:tcPr>
            <w:tcW w:w="305" w:type="pct"/>
            <w:vMerge w:val="restart"/>
            <w:tcBorders>
              <w:top w:val="single" w:sz="4" w:space="0" w:color="auto"/>
              <w:bottom w:val="nil"/>
            </w:tcBorders>
          </w:tcPr>
          <w:p w14:paraId="30BE7D1D" w14:textId="77777777" w:rsidR="00B50ED5" w:rsidRPr="00211326" w:rsidRDefault="00B50ED5" w:rsidP="00B50ED5">
            <w:pPr>
              <w:jc w:val="center"/>
              <w:rPr>
                <w:color w:val="000000" w:themeColor="text1"/>
              </w:rPr>
            </w:pPr>
            <w:r w:rsidRPr="00211326">
              <w:rPr>
                <w:color w:val="000000" w:themeColor="text1"/>
              </w:rPr>
              <w:t>2</w:t>
            </w:r>
          </w:p>
        </w:tc>
        <w:tc>
          <w:tcPr>
            <w:tcW w:w="254" w:type="pct"/>
            <w:vMerge w:val="restart"/>
            <w:tcBorders>
              <w:top w:val="single" w:sz="4" w:space="0" w:color="auto"/>
              <w:bottom w:val="nil"/>
              <w:right w:val="nil"/>
            </w:tcBorders>
          </w:tcPr>
          <w:p w14:paraId="30BE7D1E" w14:textId="77777777" w:rsidR="00B50ED5" w:rsidRPr="00211326" w:rsidRDefault="00B50ED5" w:rsidP="00B50ED5">
            <w:pPr>
              <w:jc w:val="center"/>
              <w:rPr>
                <w:color w:val="000000" w:themeColor="text1"/>
              </w:rPr>
            </w:pPr>
            <w:r w:rsidRPr="00211326">
              <w:rPr>
                <w:color w:val="000000" w:themeColor="text1"/>
              </w:rPr>
              <w:t>M1</w:t>
            </w:r>
          </w:p>
          <w:p w14:paraId="30BE7D1F" w14:textId="77777777" w:rsidR="00A32E7B" w:rsidRPr="00211326" w:rsidRDefault="00A32E7B" w:rsidP="00B50ED5">
            <w:pPr>
              <w:jc w:val="center"/>
              <w:rPr>
                <w:color w:val="000000" w:themeColor="text1"/>
              </w:rPr>
            </w:pPr>
          </w:p>
          <w:p w14:paraId="30BE7D20" w14:textId="77777777" w:rsidR="00B50ED5" w:rsidRPr="00211326" w:rsidRDefault="00B50ED5" w:rsidP="00B50ED5">
            <w:pPr>
              <w:jc w:val="center"/>
              <w:rPr>
                <w:color w:val="000000" w:themeColor="text1"/>
              </w:rPr>
            </w:pPr>
            <w:r w:rsidRPr="00211326">
              <w:rPr>
                <w:color w:val="000000" w:themeColor="text1"/>
              </w:rPr>
              <w:t>A1</w:t>
            </w:r>
          </w:p>
        </w:tc>
        <w:tc>
          <w:tcPr>
            <w:tcW w:w="1394" w:type="pct"/>
            <w:tcBorders>
              <w:top w:val="single" w:sz="4" w:space="0" w:color="auto"/>
              <w:left w:val="nil"/>
              <w:bottom w:val="nil"/>
            </w:tcBorders>
          </w:tcPr>
          <w:p w14:paraId="30BE7D21" w14:textId="77777777" w:rsidR="00B50ED5" w:rsidRPr="00211326" w:rsidRDefault="00B50ED5" w:rsidP="00B50ED5">
            <w:pPr>
              <w:rPr>
                <w:color w:val="000000" w:themeColor="text1"/>
              </w:rPr>
            </w:pPr>
          </w:p>
          <w:p w14:paraId="30BE7D22" w14:textId="77777777" w:rsidR="00A32E7B" w:rsidRPr="00211326" w:rsidRDefault="00A32E7B" w:rsidP="00B50ED5">
            <w:pPr>
              <w:rPr>
                <w:color w:val="000000" w:themeColor="text1"/>
              </w:rPr>
            </w:pPr>
          </w:p>
        </w:tc>
      </w:tr>
      <w:tr w:rsidR="00211326" w:rsidRPr="00211326" w14:paraId="30BE7D2C" w14:textId="77777777" w:rsidTr="00FC386D">
        <w:trPr>
          <w:cantSplit/>
          <w:trHeight w:val="280"/>
          <w:tblHeader/>
        </w:trPr>
        <w:tc>
          <w:tcPr>
            <w:tcW w:w="303" w:type="pct"/>
            <w:tcBorders>
              <w:top w:val="nil"/>
              <w:bottom w:val="single" w:sz="4" w:space="0" w:color="auto"/>
              <w:right w:val="nil"/>
            </w:tcBorders>
          </w:tcPr>
          <w:p w14:paraId="30BE7D24"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25"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single" w:sz="4" w:space="0" w:color="auto"/>
            </w:tcBorders>
          </w:tcPr>
          <w:p w14:paraId="30BE7D26" w14:textId="77777777" w:rsidR="00B50ED5" w:rsidRPr="00211326" w:rsidRDefault="00B50ED5" w:rsidP="00B50ED5">
            <w:pPr>
              <w:pStyle w:val="Heading1"/>
              <w:jc w:val="left"/>
              <w:rPr>
                <w:color w:val="000000" w:themeColor="text1"/>
                <w:sz w:val="24"/>
                <w:szCs w:val="24"/>
              </w:rPr>
            </w:pPr>
          </w:p>
        </w:tc>
        <w:tc>
          <w:tcPr>
            <w:tcW w:w="610" w:type="pct"/>
            <w:vMerge/>
            <w:tcBorders>
              <w:top w:val="nil"/>
              <w:bottom w:val="single" w:sz="4" w:space="0" w:color="auto"/>
            </w:tcBorders>
          </w:tcPr>
          <w:p w14:paraId="30BE7D27" w14:textId="77777777" w:rsidR="00B50ED5" w:rsidRPr="00211326" w:rsidRDefault="00B50ED5" w:rsidP="00B50ED5">
            <w:pPr>
              <w:pStyle w:val="Heading1"/>
              <w:rPr>
                <w:color w:val="000000" w:themeColor="text1"/>
                <w:sz w:val="24"/>
                <w:szCs w:val="24"/>
              </w:rPr>
            </w:pPr>
          </w:p>
        </w:tc>
        <w:tc>
          <w:tcPr>
            <w:tcW w:w="305" w:type="pct"/>
            <w:vMerge/>
            <w:tcBorders>
              <w:top w:val="nil"/>
              <w:bottom w:val="single" w:sz="4" w:space="0" w:color="auto"/>
            </w:tcBorders>
          </w:tcPr>
          <w:p w14:paraId="30BE7D28" w14:textId="77777777" w:rsidR="00B50ED5" w:rsidRPr="00211326" w:rsidRDefault="00B50ED5" w:rsidP="00B50ED5">
            <w:pPr>
              <w:jc w:val="center"/>
              <w:rPr>
                <w:color w:val="000000" w:themeColor="text1"/>
              </w:rPr>
            </w:pPr>
          </w:p>
        </w:tc>
        <w:tc>
          <w:tcPr>
            <w:tcW w:w="254" w:type="pct"/>
            <w:vMerge/>
            <w:tcBorders>
              <w:top w:val="nil"/>
              <w:bottom w:val="single" w:sz="4" w:space="0" w:color="auto"/>
              <w:right w:val="nil"/>
            </w:tcBorders>
          </w:tcPr>
          <w:p w14:paraId="30BE7D29" w14:textId="77777777" w:rsidR="00B50ED5" w:rsidRPr="00211326" w:rsidRDefault="00B50ED5" w:rsidP="00B50ED5">
            <w:pPr>
              <w:jc w:val="center"/>
              <w:rPr>
                <w:color w:val="000000" w:themeColor="text1"/>
              </w:rPr>
            </w:pPr>
          </w:p>
        </w:tc>
        <w:tc>
          <w:tcPr>
            <w:tcW w:w="1394" w:type="pct"/>
            <w:tcBorders>
              <w:top w:val="nil"/>
              <w:left w:val="nil"/>
              <w:bottom w:val="single" w:sz="4" w:space="0" w:color="auto"/>
            </w:tcBorders>
          </w:tcPr>
          <w:p w14:paraId="30BE7D2A" w14:textId="77777777" w:rsidR="00B50ED5" w:rsidRPr="00211326" w:rsidRDefault="004178D9" w:rsidP="00B50ED5">
            <w:pPr>
              <w:rPr>
                <w:color w:val="000000" w:themeColor="text1"/>
              </w:rPr>
            </w:pPr>
            <w:r w:rsidRPr="00211326">
              <w:rPr>
                <w:color w:val="000000" w:themeColor="text1"/>
              </w:rPr>
              <w:t>for answer in range 19 – 21</w:t>
            </w:r>
          </w:p>
          <w:p w14:paraId="30BE7D2B" w14:textId="77777777" w:rsidR="00A32E7B" w:rsidRPr="00211326" w:rsidRDefault="00A32E7B" w:rsidP="00B50ED5">
            <w:pPr>
              <w:rPr>
                <w:color w:val="000000" w:themeColor="text1"/>
              </w:rPr>
            </w:pPr>
          </w:p>
        </w:tc>
      </w:tr>
      <w:tr w:rsidR="00211326" w:rsidRPr="00211326" w14:paraId="30BE7D37" w14:textId="77777777" w:rsidTr="00FC386D">
        <w:trPr>
          <w:cantSplit/>
          <w:trHeight w:val="280"/>
          <w:tblHeader/>
        </w:trPr>
        <w:tc>
          <w:tcPr>
            <w:tcW w:w="303" w:type="pct"/>
            <w:tcBorders>
              <w:top w:val="single" w:sz="4" w:space="0" w:color="auto"/>
              <w:bottom w:val="nil"/>
              <w:right w:val="nil"/>
            </w:tcBorders>
          </w:tcPr>
          <w:p w14:paraId="30BE7D2D"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single" w:sz="4" w:space="0" w:color="auto"/>
              <w:left w:val="nil"/>
              <w:bottom w:val="nil"/>
            </w:tcBorders>
          </w:tcPr>
          <w:p w14:paraId="30BE7D2E"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 xml:space="preserve">b </w:t>
            </w:r>
          </w:p>
        </w:tc>
        <w:tc>
          <w:tcPr>
            <w:tcW w:w="1981" w:type="pct"/>
            <w:tcBorders>
              <w:top w:val="single" w:sz="4" w:space="0" w:color="auto"/>
              <w:bottom w:val="nil"/>
            </w:tcBorders>
          </w:tcPr>
          <w:p w14:paraId="30BE7D2F" w14:textId="77777777" w:rsidR="00A32E7B" w:rsidRPr="00211326" w:rsidRDefault="00B50ED5" w:rsidP="00B50ED5">
            <w:pPr>
              <w:pStyle w:val="Heading1"/>
              <w:jc w:val="left"/>
              <w:rPr>
                <w:color w:val="000000" w:themeColor="text1"/>
                <w:sz w:val="24"/>
                <w:szCs w:val="24"/>
              </w:rPr>
            </w:pPr>
            <w:r w:rsidRPr="00211326">
              <w:rPr>
                <w:color w:val="000000" w:themeColor="text1"/>
                <w:sz w:val="24"/>
                <w:szCs w:val="24"/>
              </w:rPr>
              <w:t xml:space="preserve">Reading from graph from time = 120 (=55) </w:t>
            </w:r>
          </w:p>
          <w:p w14:paraId="30BE7D30" w14:textId="77777777" w:rsidR="00A32E7B" w:rsidRPr="00211326" w:rsidRDefault="00A32E7B" w:rsidP="00A32E7B">
            <w:pPr>
              <w:pStyle w:val="Heading1"/>
              <w:jc w:val="left"/>
              <w:rPr>
                <w:color w:val="000000" w:themeColor="text1"/>
                <w:sz w:val="24"/>
                <w:szCs w:val="24"/>
              </w:rPr>
            </w:pPr>
            <w:proofErr w:type="gramStart"/>
            <w:r w:rsidRPr="00211326">
              <w:rPr>
                <w:b/>
                <w:color w:val="000000" w:themeColor="text1"/>
                <w:sz w:val="24"/>
                <w:szCs w:val="24"/>
              </w:rPr>
              <w:t xml:space="preserve">or  </w:t>
            </w:r>
            <w:r w:rsidRPr="00211326">
              <w:rPr>
                <w:color w:val="000000" w:themeColor="text1"/>
                <w:sz w:val="24"/>
                <w:szCs w:val="24"/>
              </w:rPr>
              <w:t>80</w:t>
            </w:r>
            <w:proofErr w:type="gramEnd"/>
            <w:r w:rsidRPr="00211326">
              <w:rPr>
                <w:color w:val="000000" w:themeColor="text1"/>
                <w:sz w:val="24"/>
                <w:szCs w:val="24"/>
              </w:rPr>
              <w:t xml:space="preserve"> – 55 (=25)</w:t>
            </w:r>
            <w:r w:rsidR="00317CD9" w:rsidRPr="00211326">
              <w:rPr>
                <w:color w:val="000000" w:themeColor="text1"/>
                <w:sz w:val="24"/>
                <w:szCs w:val="24"/>
              </w:rPr>
              <w:t xml:space="preserve"> </w:t>
            </w:r>
          </w:p>
          <w:p w14:paraId="30BE7D31" w14:textId="77777777" w:rsidR="00A32E7B" w:rsidRPr="00211326" w:rsidRDefault="00A32E7B" w:rsidP="00A32E7B">
            <w:pPr>
              <w:rPr>
                <w:color w:val="000000" w:themeColor="text1"/>
              </w:rPr>
            </w:pPr>
          </w:p>
        </w:tc>
        <w:tc>
          <w:tcPr>
            <w:tcW w:w="610" w:type="pct"/>
            <w:vMerge w:val="restart"/>
            <w:tcBorders>
              <w:top w:val="single" w:sz="4" w:space="0" w:color="auto"/>
              <w:bottom w:val="nil"/>
            </w:tcBorders>
          </w:tcPr>
          <w:p w14:paraId="30BE7D32" w14:textId="77777777" w:rsidR="00B50ED5" w:rsidRPr="00211326" w:rsidRDefault="009E4A0F" w:rsidP="00B50ED5">
            <w:pPr>
              <w:pStyle w:val="Heading1"/>
              <w:rPr>
                <w:color w:val="000000" w:themeColor="text1"/>
                <w:sz w:val="24"/>
                <w:szCs w:val="24"/>
              </w:rPr>
            </w:pPr>
            <w:r w:rsidRPr="00211326">
              <w:rPr>
                <w:color w:val="000000" w:themeColor="text1"/>
                <w:sz w:val="24"/>
                <w:szCs w:val="24"/>
              </w:rPr>
              <w:t>No with correct figures</w:t>
            </w:r>
          </w:p>
        </w:tc>
        <w:tc>
          <w:tcPr>
            <w:tcW w:w="305" w:type="pct"/>
            <w:vMerge w:val="restart"/>
            <w:tcBorders>
              <w:top w:val="single" w:sz="4" w:space="0" w:color="auto"/>
              <w:bottom w:val="nil"/>
            </w:tcBorders>
          </w:tcPr>
          <w:p w14:paraId="30BE7D33" w14:textId="77777777" w:rsidR="00B50ED5" w:rsidRPr="00211326" w:rsidRDefault="00B50ED5" w:rsidP="00B50ED5">
            <w:pPr>
              <w:jc w:val="center"/>
              <w:rPr>
                <w:color w:val="000000" w:themeColor="text1"/>
              </w:rPr>
            </w:pPr>
            <w:r w:rsidRPr="00211326">
              <w:rPr>
                <w:color w:val="000000" w:themeColor="text1"/>
              </w:rPr>
              <w:t>3</w:t>
            </w:r>
          </w:p>
        </w:tc>
        <w:tc>
          <w:tcPr>
            <w:tcW w:w="254" w:type="pct"/>
            <w:tcBorders>
              <w:top w:val="single" w:sz="4" w:space="0" w:color="auto"/>
              <w:bottom w:val="nil"/>
              <w:right w:val="nil"/>
            </w:tcBorders>
          </w:tcPr>
          <w:p w14:paraId="30BE7D34" w14:textId="77777777" w:rsidR="00B50ED5" w:rsidRPr="00211326" w:rsidRDefault="00B50ED5" w:rsidP="00B50ED5">
            <w:pPr>
              <w:jc w:val="center"/>
              <w:rPr>
                <w:color w:val="000000" w:themeColor="text1"/>
              </w:rPr>
            </w:pPr>
            <w:r w:rsidRPr="00211326">
              <w:rPr>
                <w:color w:val="000000" w:themeColor="text1"/>
              </w:rPr>
              <w:t>M1</w:t>
            </w:r>
          </w:p>
        </w:tc>
        <w:tc>
          <w:tcPr>
            <w:tcW w:w="1394" w:type="pct"/>
            <w:tcBorders>
              <w:top w:val="single" w:sz="4" w:space="0" w:color="auto"/>
              <w:left w:val="nil"/>
              <w:bottom w:val="nil"/>
            </w:tcBorders>
          </w:tcPr>
          <w:p w14:paraId="30BE7D35" w14:textId="77777777" w:rsidR="00B50ED5" w:rsidRPr="00211326" w:rsidRDefault="00EA6197" w:rsidP="00B50ED5">
            <w:pPr>
              <w:rPr>
                <w:color w:val="000000" w:themeColor="text1"/>
              </w:rPr>
            </w:pPr>
            <w:r w:rsidRPr="00211326">
              <w:rPr>
                <w:color w:val="000000" w:themeColor="text1"/>
              </w:rPr>
              <w:t xml:space="preserve">accept reading in range 55 – 56 </w:t>
            </w:r>
          </w:p>
          <w:p w14:paraId="30BE7D36" w14:textId="77777777" w:rsidR="008212A3" w:rsidRPr="00211326" w:rsidRDefault="008212A3" w:rsidP="00B50ED5">
            <w:pPr>
              <w:rPr>
                <w:color w:val="000000" w:themeColor="text1"/>
              </w:rPr>
            </w:pPr>
          </w:p>
        </w:tc>
      </w:tr>
      <w:tr w:rsidR="00211326" w:rsidRPr="00211326" w14:paraId="30BE7D40" w14:textId="77777777" w:rsidTr="00FC386D">
        <w:trPr>
          <w:cantSplit/>
          <w:trHeight w:val="280"/>
          <w:tblHeader/>
        </w:trPr>
        <w:tc>
          <w:tcPr>
            <w:tcW w:w="303" w:type="pct"/>
            <w:tcBorders>
              <w:top w:val="nil"/>
              <w:bottom w:val="nil"/>
              <w:right w:val="nil"/>
            </w:tcBorders>
          </w:tcPr>
          <w:p w14:paraId="30BE7D38"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39"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nil"/>
            </w:tcBorders>
          </w:tcPr>
          <w:p w14:paraId="30BE7D3A" w14:textId="77777777" w:rsidR="00BD39A8" w:rsidRPr="00211326" w:rsidRDefault="00B50ED5" w:rsidP="00B50ED5">
            <w:pPr>
              <w:rPr>
                <w:color w:val="000000" w:themeColor="text1"/>
              </w:rPr>
            </w:pPr>
            <w:r w:rsidRPr="00211326">
              <w:rPr>
                <w:color w:val="000000" w:themeColor="text1"/>
              </w:rPr>
              <w:t>0.35 × 80 (=28</w:t>
            </w:r>
            <w:proofErr w:type="gramStart"/>
            <w:r w:rsidRPr="00211326">
              <w:rPr>
                <w:color w:val="000000" w:themeColor="text1"/>
              </w:rPr>
              <w:t xml:space="preserve">) </w:t>
            </w:r>
            <w:r w:rsidR="00FB6D5E" w:rsidRPr="00211326">
              <w:rPr>
                <w:color w:val="000000" w:themeColor="text1"/>
              </w:rPr>
              <w:t xml:space="preserve"> </w:t>
            </w:r>
            <w:r w:rsidRPr="00211326">
              <w:rPr>
                <w:b/>
                <w:color w:val="000000" w:themeColor="text1"/>
              </w:rPr>
              <w:t>or</w:t>
            </w:r>
            <w:proofErr w:type="gramEnd"/>
            <w:r w:rsidR="00FB6D5E" w:rsidRPr="00211326">
              <w:rPr>
                <w:b/>
                <w:color w:val="000000" w:themeColor="text1"/>
              </w:rPr>
              <w:t xml:space="preserve"> </w:t>
            </w:r>
            <w:r w:rsidRPr="00211326">
              <w:rPr>
                <w:color w:val="000000" w:themeColor="text1"/>
              </w:rPr>
              <w:t xml:space="preserve"> </w:t>
            </w:r>
            <w:r w:rsidR="00EA6197" w:rsidRPr="00211326">
              <w:rPr>
                <w:color w:val="000000" w:themeColor="text1"/>
              </w:rPr>
              <w:t xml:space="preserve">e.g. </w:t>
            </w:r>
            <w:r w:rsidR="00317CD9" w:rsidRPr="00211326">
              <w:rPr>
                <w:color w:val="000000" w:themeColor="text1"/>
                <w:position w:val="-24"/>
              </w:rPr>
              <w:object w:dxaOrig="1500" w:dyaOrig="620" w14:anchorId="30BE8092">
                <v:shape id="_x0000_i1058" type="#_x0000_t75" style="width:1in;height:28.8pt" o:ole="">
                  <v:imagedata r:id="rId75" o:title=""/>
                </v:shape>
                <o:OLEObject Type="Embed" ProgID="Equation.DSMT4" ShapeID="_x0000_i1058" DrawAspect="Content" ObjectID="_1710591583" r:id="rId76"/>
              </w:object>
            </w:r>
            <w:r w:rsidRPr="00211326">
              <w:rPr>
                <w:color w:val="000000" w:themeColor="text1"/>
              </w:rPr>
              <w:t xml:space="preserve"> </w:t>
            </w:r>
            <w:proofErr w:type="spellStart"/>
            <w:r w:rsidRPr="00211326">
              <w:rPr>
                <w:color w:val="000000" w:themeColor="text1"/>
              </w:rPr>
              <w:t>oe</w:t>
            </w:r>
            <w:proofErr w:type="spellEnd"/>
            <w:r w:rsidR="00FB6D5E" w:rsidRPr="00211326">
              <w:rPr>
                <w:color w:val="000000" w:themeColor="text1"/>
              </w:rPr>
              <w:t xml:space="preserve"> </w:t>
            </w:r>
            <w:r w:rsidRPr="00211326">
              <w:rPr>
                <w:color w:val="000000" w:themeColor="text1"/>
              </w:rPr>
              <w:t>(=31</w:t>
            </w:r>
            <w:r w:rsidR="00EA6197" w:rsidRPr="00211326">
              <w:rPr>
                <w:color w:val="000000" w:themeColor="text1"/>
              </w:rPr>
              <w:t>(</w:t>
            </w:r>
            <w:r w:rsidRPr="00211326">
              <w:rPr>
                <w:color w:val="000000" w:themeColor="text1"/>
              </w:rPr>
              <w:t>.25)</w:t>
            </w:r>
            <w:r w:rsidR="00EA6197" w:rsidRPr="00211326">
              <w:rPr>
                <w:color w:val="000000" w:themeColor="text1"/>
              </w:rPr>
              <w:t>)</w:t>
            </w:r>
            <w:r w:rsidR="00BD39A8" w:rsidRPr="00211326">
              <w:rPr>
                <w:color w:val="000000" w:themeColor="text1"/>
              </w:rPr>
              <w:t xml:space="preserve"> </w:t>
            </w:r>
            <w:r w:rsidR="00BD39A8" w:rsidRPr="00211326">
              <w:rPr>
                <w:b/>
                <w:color w:val="000000" w:themeColor="text1"/>
              </w:rPr>
              <w:t>or</w:t>
            </w:r>
            <w:r w:rsidR="00BD39A8" w:rsidRPr="00211326">
              <w:rPr>
                <w:color w:val="000000" w:themeColor="text1"/>
              </w:rPr>
              <w:t xml:space="preserve"> </w:t>
            </w:r>
          </w:p>
          <w:p w14:paraId="30BE7D3B" w14:textId="77777777" w:rsidR="00B50ED5" w:rsidRPr="005A015A" w:rsidRDefault="00317CD9" w:rsidP="00B50ED5">
            <w:pPr>
              <w:rPr>
                <w:color w:val="000000" w:themeColor="text1"/>
              </w:rPr>
            </w:pPr>
            <w:r w:rsidRPr="00211326">
              <w:rPr>
                <w:color w:val="000000" w:themeColor="text1"/>
                <w:position w:val="-24"/>
              </w:rPr>
              <w:object w:dxaOrig="1060" w:dyaOrig="620" w14:anchorId="30BE8093">
                <v:shape id="_x0000_i1059" type="#_x0000_t75" style="width:50.1pt;height:28.8pt" o:ole="">
                  <v:imagedata r:id="rId77" o:title=""/>
                </v:shape>
                <o:OLEObject Type="Embed" ProgID="Equation.DSMT4" ShapeID="_x0000_i1059" DrawAspect="Content" ObjectID="_1710591584" r:id="rId78"/>
              </w:object>
            </w:r>
            <w:proofErr w:type="spellStart"/>
            <w:r w:rsidR="00BD39A8" w:rsidRPr="00211326">
              <w:rPr>
                <w:color w:val="000000" w:themeColor="text1"/>
              </w:rPr>
              <w:t>oe</w:t>
            </w:r>
            <w:proofErr w:type="spellEnd"/>
            <w:r w:rsidR="00BD39A8" w:rsidRPr="00211326">
              <w:rPr>
                <w:color w:val="000000" w:themeColor="text1"/>
              </w:rPr>
              <w:t xml:space="preserve"> (= </w:t>
            </w:r>
            <w:r w:rsidR="00341EB3" w:rsidRPr="00EC5B0C">
              <w:rPr>
                <w:color w:val="000000" w:themeColor="text1"/>
              </w:rPr>
              <w:t>68</w:t>
            </w:r>
            <w:r w:rsidR="003E4B51" w:rsidRPr="00EC5B0C">
              <w:rPr>
                <w:color w:val="000000" w:themeColor="text1"/>
              </w:rPr>
              <w:t>(</w:t>
            </w:r>
            <w:r w:rsidR="00341EB3" w:rsidRPr="00EC5B0C">
              <w:rPr>
                <w:color w:val="000000" w:themeColor="text1"/>
              </w:rPr>
              <w:t>.</w:t>
            </w:r>
            <w:r w:rsidR="00BD39A8" w:rsidRPr="00EC5B0C">
              <w:rPr>
                <w:color w:val="000000" w:themeColor="text1"/>
              </w:rPr>
              <w:t>75</w:t>
            </w:r>
            <w:r w:rsidR="00341EB3" w:rsidRPr="00EC5B0C">
              <w:rPr>
                <w:color w:val="000000" w:themeColor="text1"/>
              </w:rPr>
              <w:t>)</w:t>
            </w:r>
            <w:r w:rsidR="003E4B51" w:rsidRPr="00EC5B0C">
              <w:rPr>
                <w:color w:val="000000" w:themeColor="text1"/>
              </w:rPr>
              <w:t>)</w:t>
            </w:r>
            <w:r w:rsidR="005A015A" w:rsidRPr="00EC5B0C">
              <w:rPr>
                <w:color w:val="000000" w:themeColor="text1"/>
              </w:rPr>
              <w:t xml:space="preserve"> </w:t>
            </w:r>
          </w:p>
        </w:tc>
        <w:tc>
          <w:tcPr>
            <w:tcW w:w="610" w:type="pct"/>
            <w:vMerge/>
            <w:tcBorders>
              <w:top w:val="nil"/>
              <w:bottom w:val="nil"/>
            </w:tcBorders>
          </w:tcPr>
          <w:p w14:paraId="30BE7D3C" w14:textId="77777777" w:rsidR="00B50ED5" w:rsidRPr="00211326" w:rsidRDefault="00B50ED5" w:rsidP="00B50ED5">
            <w:pPr>
              <w:pStyle w:val="Heading1"/>
              <w:rPr>
                <w:color w:val="000000" w:themeColor="text1"/>
                <w:sz w:val="24"/>
                <w:szCs w:val="24"/>
              </w:rPr>
            </w:pPr>
          </w:p>
        </w:tc>
        <w:tc>
          <w:tcPr>
            <w:tcW w:w="305" w:type="pct"/>
            <w:vMerge/>
            <w:tcBorders>
              <w:top w:val="nil"/>
              <w:bottom w:val="nil"/>
            </w:tcBorders>
          </w:tcPr>
          <w:p w14:paraId="30BE7D3D" w14:textId="77777777" w:rsidR="00B50ED5" w:rsidRPr="00211326" w:rsidRDefault="00B50ED5" w:rsidP="00B50ED5">
            <w:pPr>
              <w:jc w:val="center"/>
              <w:rPr>
                <w:color w:val="000000" w:themeColor="text1"/>
              </w:rPr>
            </w:pPr>
          </w:p>
        </w:tc>
        <w:tc>
          <w:tcPr>
            <w:tcW w:w="254" w:type="pct"/>
            <w:tcBorders>
              <w:top w:val="nil"/>
              <w:bottom w:val="nil"/>
              <w:right w:val="nil"/>
            </w:tcBorders>
          </w:tcPr>
          <w:p w14:paraId="30BE7D3E" w14:textId="77777777" w:rsidR="00B50ED5" w:rsidRPr="00211326" w:rsidRDefault="00B50ED5" w:rsidP="00B50ED5">
            <w:pPr>
              <w:jc w:val="center"/>
              <w:rPr>
                <w:color w:val="000000" w:themeColor="text1"/>
              </w:rPr>
            </w:pPr>
            <w:r w:rsidRPr="00211326">
              <w:rPr>
                <w:color w:val="000000" w:themeColor="text1"/>
              </w:rPr>
              <w:t>M1</w:t>
            </w:r>
          </w:p>
        </w:tc>
        <w:tc>
          <w:tcPr>
            <w:tcW w:w="1394" w:type="pct"/>
            <w:tcBorders>
              <w:top w:val="nil"/>
              <w:left w:val="nil"/>
              <w:bottom w:val="nil"/>
            </w:tcBorders>
          </w:tcPr>
          <w:p w14:paraId="30BE7D3F" w14:textId="77777777" w:rsidR="00B50ED5" w:rsidRPr="00211326" w:rsidRDefault="00B713B7" w:rsidP="00B50ED5">
            <w:pPr>
              <w:rPr>
                <w:color w:val="000000" w:themeColor="text1"/>
              </w:rPr>
            </w:pPr>
            <w:r>
              <w:rPr>
                <w:color w:val="000000" w:themeColor="text1"/>
              </w:rPr>
              <w:t xml:space="preserve">accept a value in the range 30 – 31.25 </w:t>
            </w:r>
            <w:r w:rsidRPr="00B713B7">
              <w:rPr>
                <w:b/>
                <w:color w:val="000000" w:themeColor="text1"/>
              </w:rPr>
              <w:t xml:space="preserve">or </w:t>
            </w:r>
            <w:r>
              <w:rPr>
                <w:color w:val="000000" w:themeColor="text1"/>
              </w:rPr>
              <w:t xml:space="preserve">a value in the range 68 – 70 for this mark unless clearly from incorrect working </w:t>
            </w:r>
          </w:p>
        </w:tc>
      </w:tr>
      <w:tr w:rsidR="00211326" w:rsidRPr="00211326" w14:paraId="30BE7D4E" w14:textId="77777777" w:rsidTr="00FC386D">
        <w:trPr>
          <w:cantSplit/>
          <w:trHeight w:val="280"/>
          <w:tblHeader/>
        </w:trPr>
        <w:tc>
          <w:tcPr>
            <w:tcW w:w="303" w:type="pct"/>
            <w:tcBorders>
              <w:top w:val="nil"/>
              <w:bottom w:val="single" w:sz="4" w:space="0" w:color="auto"/>
              <w:right w:val="nil"/>
            </w:tcBorders>
          </w:tcPr>
          <w:p w14:paraId="30BE7D41"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42"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single" w:sz="4" w:space="0" w:color="auto"/>
            </w:tcBorders>
          </w:tcPr>
          <w:p w14:paraId="30BE7D43" w14:textId="77777777" w:rsidR="00B50ED5" w:rsidRPr="00211326" w:rsidRDefault="00B50ED5" w:rsidP="00B50ED5">
            <w:pPr>
              <w:pStyle w:val="Heading1"/>
              <w:jc w:val="left"/>
              <w:rPr>
                <w:color w:val="000000" w:themeColor="text1"/>
                <w:sz w:val="24"/>
                <w:szCs w:val="24"/>
              </w:rPr>
            </w:pPr>
          </w:p>
        </w:tc>
        <w:tc>
          <w:tcPr>
            <w:tcW w:w="610" w:type="pct"/>
            <w:vMerge/>
            <w:tcBorders>
              <w:top w:val="nil"/>
              <w:bottom w:val="single" w:sz="4" w:space="0" w:color="auto"/>
            </w:tcBorders>
          </w:tcPr>
          <w:p w14:paraId="30BE7D44" w14:textId="77777777" w:rsidR="00B50ED5" w:rsidRPr="00211326" w:rsidRDefault="00B50ED5" w:rsidP="00B50ED5">
            <w:pPr>
              <w:pStyle w:val="Heading1"/>
              <w:rPr>
                <w:color w:val="000000" w:themeColor="text1"/>
                <w:sz w:val="24"/>
                <w:szCs w:val="24"/>
              </w:rPr>
            </w:pPr>
          </w:p>
        </w:tc>
        <w:tc>
          <w:tcPr>
            <w:tcW w:w="305" w:type="pct"/>
            <w:vMerge/>
            <w:tcBorders>
              <w:top w:val="nil"/>
              <w:bottom w:val="single" w:sz="4" w:space="0" w:color="auto"/>
            </w:tcBorders>
          </w:tcPr>
          <w:p w14:paraId="30BE7D45" w14:textId="77777777" w:rsidR="00B50ED5" w:rsidRPr="00211326" w:rsidRDefault="00B50ED5" w:rsidP="00B50ED5">
            <w:pPr>
              <w:jc w:val="center"/>
              <w:rPr>
                <w:color w:val="000000" w:themeColor="text1"/>
              </w:rPr>
            </w:pPr>
          </w:p>
        </w:tc>
        <w:tc>
          <w:tcPr>
            <w:tcW w:w="254" w:type="pct"/>
            <w:tcBorders>
              <w:top w:val="nil"/>
              <w:bottom w:val="single" w:sz="4" w:space="0" w:color="auto"/>
              <w:right w:val="nil"/>
            </w:tcBorders>
          </w:tcPr>
          <w:p w14:paraId="30BE7D46" w14:textId="77777777" w:rsidR="00B50ED5" w:rsidRPr="00211326" w:rsidRDefault="00B50ED5" w:rsidP="00B50ED5">
            <w:pPr>
              <w:jc w:val="center"/>
              <w:rPr>
                <w:color w:val="000000" w:themeColor="text1"/>
              </w:rPr>
            </w:pPr>
            <w:r w:rsidRPr="00211326">
              <w:rPr>
                <w:color w:val="000000" w:themeColor="text1"/>
              </w:rPr>
              <w:t>A1</w:t>
            </w:r>
          </w:p>
        </w:tc>
        <w:tc>
          <w:tcPr>
            <w:tcW w:w="1394" w:type="pct"/>
            <w:tcBorders>
              <w:top w:val="nil"/>
              <w:left w:val="nil"/>
              <w:bottom w:val="single" w:sz="4" w:space="0" w:color="auto"/>
            </w:tcBorders>
          </w:tcPr>
          <w:p w14:paraId="30BE7D47" w14:textId="77777777" w:rsidR="000871E9" w:rsidRPr="00EF5119" w:rsidRDefault="00B50ED5" w:rsidP="00B50ED5">
            <w:pPr>
              <w:rPr>
                <w:color w:val="000000" w:themeColor="text1"/>
              </w:rPr>
            </w:pPr>
            <w:proofErr w:type="spellStart"/>
            <w:r w:rsidRPr="00EF5119">
              <w:rPr>
                <w:color w:val="000000" w:themeColor="text1"/>
              </w:rPr>
              <w:t>eg.</w:t>
            </w:r>
            <w:proofErr w:type="spellEnd"/>
            <w:r w:rsidRPr="00EF5119">
              <w:rPr>
                <w:color w:val="000000" w:themeColor="text1"/>
              </w:rPr>
              <w:t xml:space="preserve"> No </w:t>
            </w:r>
            <w:r w:rsidR="00D35001" w:rsidRPr="00EF5119">
              <w:rPr>
                <w:color w:val="000000" w:themeColor="text1"/>
              </w:rPr>
              <w:t>with</w:t>
            </w:r>
            <w:r w:rsidRPr="00EF5119">
              <w:rPr>
                <w:color w:val="000000" w:themeColor="text1"/>
              </w:rPr>
              <w:t xml:space="preserve"> 28 </w:t>
            </w:r>
            <w:r w:rsidR="000871E9" w:rsidRPr="00EF5119">
              <w:rPr>
                <w:color w:val="000000" w:themeColor="text1"/>
              </w:rPr>
              <w:t>and 25</w:t>
            </w:r>
          </w:p>
          <w:p w14:paraId="30BE7D48" w14:textId="77777777" w:rsidR="006D6B0C" w:rsidRPr="00EF5119" w:rsidRDefault="00B50ED5" w:rsidP="00B50ED5">
            <w:pPr>
              <w:rPr>
                <w:color w:val="000000" w:themeColor="text1"/>
              </w:rPr>
            </w:pPr>
            <w:r w:rsidRPr="00EF5119">
              <w:rPr>
                <w:b/>
                <w:color w:val="000000" w:themeColor="text1"/>
              </w:rPr>
              <w:t>or</w:t>
            </w:r>
            <w:r w:rsidRPr="00EF5119">
              <w:rPr>
                <w:color w:val="000000" w:themeColor="text1"/>
              </w:rPr>
              <w:t xml:space="preserve"> </w:t>
            </w:r>
          </w:p>
          <w:p w14:paraId="30BE7D49" w14:textId="77777777" w:rsidR="00A10A77" w:rsidRPr="00EF5119" w:rsidRDefault="00B50ED5" w:rsidP="00B50ED5">
            <w:pPr>
              <w:rPr>
                <w:color w:val="000000" w:themeColor="text1"/>
              </w:rPr>
            </w:pPr>
            <w:r w:rsidRPr="00EF5119">
              <w:rPr>
                <w:color w:val="000000" w:themeColor="text1"/>
              </w:rPr>
              <w:t xml:space="preserve">No </w:t>
            </w:r>
            <w:r w:rsidR="00A10A77" w:rsidRPr="00EF5119">
              <w:rPr>
                <w:color w:val="000000" w:themeColor="text1"/>
              </w:rPr>
              <w:t>with</w:t>
            </w:r>
            <w:r w:rsidRPr="00EF5119">
              <w:rPr>
                <w:color w:val="000000" w:themeColor="text1"/>
              </w:rPr>
              <w:t xml:space="preserve"> 31.25%</w:t>
            </w:r>
          </w:p>
          <w:p w14:paraId="30BE7D4A" w14:textId="77777777" w:rsidR="006D6B0C" w:rsidRPr="00EF5119" w:rsidRDefault="00EA6197" w:rsidP="00B50ED5">
            <w:pPr>
              <w:rPr>
                <w:color w:val="000000" w:themeColor="text1"/>
              </w:rPr>
            </w:pPr>
            <w:r w:rsidRPr="00EF5119">
              <w:rPr>
                <w:color w:val="000000" w:themeColor="text1"/>
              </w:rPr>
              <w:t xml:space="preserve">(accept value in range 30% </w:t>
            </w:r>
            <w:r w:rsidR="00D25A71" w:rsidRPr="00EF5119">
              <w:rPr>
                <w:color w:val="000000" w:themeColor="text1"/>
              </w:rPr>
              <w:t>–</w:t>
            </w:r>
            <w:r w:rsidRPr="00EF5119">
              <w:rPr>
                <w:color w:val="000000" w:themeColor="text1"/>
              </w:rPr>
              <w:t xml:space="preserve"> 31.25%)</w:t>
            </w:r>
            <w:r w:rsidR="009E4A0F" w:rsidRPr="00EF5119">
              <w:rPr>
                <w:color w:val="000000" w:themeColor="text1"/>
              </w:rPr>
              <w:t xml:space="preserve"> </w:t>
            </w:r>
            <w:r w:rsidR="00FC386D" w:rsidRPr="00EF5119">
              <w:rPr>
                <w:b/>
                <w:color w:val="000000" w:themeColor="text1"/>
              </w:rPr>
              <w:t>or</w:t>
            </w:r>
            <w:r w:rsidR="00FC386D" w:rsidRPr="00EF5119">
              <w:rPr>
                <w:color w:val="000000" w:themeColor="text1"/>
              </w:rPr>
              <w:t xml:space="preserve"> </w:t>
            </w:r>
          </w:p>
          <w:p w14:paraId="30BE7D4B" w14:textId="77777777" w:rsidR="00A10A77" w:rsidRPr="00EF5119" w:rsidRDefault="00FC386D" w:rsidP="00B50ED5">
            <w:pPr>
              <w:rPr>
                <w:color w:val="000000" w:themeColor="text1"/>
              </w:rPr>
            </w:pPr>
            <w:r w:rsidRPr="00EF5119">
              <w:rPr>
                <w:color w:val="000000" w:themeColor="text1"/>
              </w:rPr>
              <w:t xml:space="preserve">No </w:t>
            </w:r>
            <w:r w:rsidR="00A10A77" w:rsidRPr="00EF5119">
              <w:rPr>
                <w:color w:val="000000" w:themeColor="text1"/>
              </w:rPr>
              <w:t>with</w:t>
            </w:r>
            <w:r w:rsidRPr="00EF5119">
              <w:rPr>
                <w:color w:val="000000" w:themeColor="text1"/>
              </w:rPr>
              <w:t xml:space="preserve"> 68.75%</w:t>
            </w:r>
            <w:r w:rsidR="00D25A71" w:rsidRPr="00EF5119">
              <w:rPr>
                <w:color w:val="000000" w:themeColor="text1"/>
              </w:rPr>
              <w:t xml:space="preserve"> </w:t>
            </w:r>
            <w:r w:rsidR="000871E9" w:rsidRPr="00EF5119">
              <w:rPr>
                <w:color w:val="000000" w:themeColor="text1"/>
              </w:rPr>
              <w:t>and 65%</w:t>
            </w:r>
          </w:p>
          <w:p w14:paraId="30BE7D4C" w14:textId="77777777" w:rsidR="00B50ED5" w:rsidRDefault="00D25A71" w:rsidP="00B50ED5">
            <w:pPr>
              <w:rPr>
                <w:color w:val="000000" w:themeColor="text1"/>
              </w:rPr>
            </w:pPr>
            <w:r w:rsidRPr="00EF5119">
              <w:rPr>
                <w:color w:val="000000" w:themeColor="text1"/>
              </w:rPr>
              <w:t>(accept value in range 68</w:t>
            </w:r>
            <w:r w:rsidR="009571CC">
              <w:rPr>
                <w:color w:val="000000" w:themeColor="text1"/>
              </w:rPr>
              <w:t>%</w:t>
            </w:r>
            <w:r w:rsidRPr="00EF5119">
              <w:rPr>
                <w:color w:val="000000" w:themeColor="text1"/>
              </w:rPr>
              <w:t xml:space="preserve"> – 70%)</w:t>
            </w:r>
          </w:p>
          <w:p w14:paraId="30BE7D4D" w14:textId="77777777" w:rsidR="006D6B0C" w:rsidRPr="00FC386D" w:rsidRDefault="006D6B0C" w:rsidP="00B50ED5">
            <w:pPr>
              <w:rPr>
                <w:color w:val="000000" w:themeColor="text1"/>
              </w:rPr>
            </w:pPr>
          </w:p>
        </w:tc>
      </w:tr>
      <w:tr w:rsidR="00211326" w:rsidRPr="00211326" w14:paraId="30BE7D56" w14:textId="77777777" w:rsidTr="00FC386D">
        <w:trPr>
          <w:cantSplit/>
          <w:trHeight w:val="280"/>
          <w:tblHeader/>
        </w:trPr>
        <w:tc>
          <w:tcPr>
            <w:tcW w:w="303" w:type="pct"/>
            <w:tcBorders>
              <w:top w:val="single" w:sz="4" w:space="0" w:color="auto"/>
              <w:bottom w:val="nil"/>
              <w:right w:val="nil"/>
            </w:tcBorders>
          </w:tcPr>
          <w:p w14:paraId="30BE7D4F" w14:textId="77777777" w:rsidR="009E4A0F" w:rsidRPr="00211326" w:rsidRDefault="009E4A0F"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single" w:sz="4" w:space="0" w:color="auto"/>
              <w:left w:val="nil"/>
              <w:bottom w:val="nil"/>
            </w:tcBorders>
          </w:tcPr>
          <w:p w14:paraId="30BE7D50" w14:textId="77777777" w:rsidR="009E4A0F" w:rsidRPr="00211326" w:rsidRDefault="009E4A0F"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single" w:sz="4" w:space="0" w:color="auto"/>
              <w:bottom w:val="nil"/>
            </w:tcBorders>
          </w:tcPr>
          <w:p w14:paraId="30BE7D51" w14:textId="77777777" w:rsidR="009E4A0F" w:rsidRPr="00211326" w:rsidRDefault="009E4A0F" w:rsidP="00B50ED5">
            <w:pPr>
              <w:pStyle w:val="Heading1"/>
              <w:jc w:val="left"/>
              <w:rPr>
                <w:b/>
                <w:color w:val="000000" w:themeColor="text1"/>
                <w:sz w:val="24"/>
                <w:szCs w:val="24"/>
              </w:rPr>
            </w:pPr>
            <w:r w:rsidRPr="00211326">
              <w:rPr>
                <w:b/>
                <w:color w:val="000000" w:themeColor="text1"/>
                <w:sz w:val="24"/>
                <w:szCs w:val="24"/>
              </w:rPr>
              <w:t>Alternative scheme</w:t>
            </w:r>
          </w:p>
        </w:tc>
        <w:tc>
          <w:tcPr>
            <w:tcW w:w="610" w:type="pct"/>
            <w:tcBorders>
              <w:top w:val="single" w:sz="4" w:space="0" w:color="auto"/>
              <w:bottom w:val="nil"/>
            </w:tcBorders>
          </w:tcPr>
          <w:p w14:paraId="30BE7D52" w14:textId="77777777" w:rsidR="009E4A0F" w:rsidRPr="00211326" w:rsidRDefault="009E4A0F" w:rsidP="00B50ED5">
            <w:pPr>
              <w:pStyle w:val="Heading1"/>
              <w:rPr>
                <w:color w:val="000000" w:themeColor="text1"/>
                <w:sz w:val="24"/>
                <w:szCs w:val="24"/>
              </w:rPr>
            </w:pPr>
          </w:p>
        </w:tc>
        <w:tc>
          <w:tcPr>
            <w:tcW w:w="305" w:type="pct"/>
            <w:tcBorders>
              <w:top w:val="single" w:sz="4" w:space="0" w:color="auto"/>
              <w:bottom w:val="nil"/>
            </w:tcBorders>
          </w:tcPr>
          <w:p w14:paraId="30BE7D53" w14:textId="77777777" w:rsidR="009E4A0F" w:rsidRPr="00211326" w:rsidRDefault="009E4A0F" w:rsidP="00B50ED5">
            <w:pPr>
              <w:jc w:val="center"/>
              <w:rPr>
                <w:color w:val="000000" w:themeColor="text1"/>
              </w:rPr>
            </w:pPr>
          </w:p>
        </w:tc>
        <w:tc>
          <w:tcPr>
            <w:tcW w:w="254" w:type="pct"/>
            <w:tcBorders>
              <w:top w:val="single" w:sz="4" w:space="0" w:color="auto"/>
              <w:bottom w:val="nil"/>
              <w:right w:val="nil"/>
            </w:tcBorders>
          </w:tcPr>
          <w:p w14:paraId="30BE7D54" w14:textId="77777777" w:rsidR="009E4A0F" w:rsidRPr="00211326" w:rsidRDefault="009E4A0F" w:rsidP="00B50ED5">
            <w:pPr>
              <w:jc w:val="center"/>
              <w:rPr>
                <w:color w:val="000000" w:themeColor="text1"/>
              </w:rPr>
            </w:pPr>
          </w:p>
        </w:tc>
        <w:tc>
          <w:tcPr>
            <w:tcW w:w="1394" w:type="pct"/>
            <w:tcBorders>
              <w:top w:val="single" w:sz="4" w:space="0" w:color="auto"/>
              <w:left w:val="nil"/>
              <w:bottom w:val="nil"/>
            </w:tcBorders>
          </w:tcPr>
          <w:p w14:paraId="30BE7D55" w14:textId="77777777" w:rsidR="009E4A0F" w:rsidRPr="00211326" w:rsidRDefault="009E4A0F" w:rsidP="00B50ED5">
            <w:pPr>
              <w:rPr>
                <w:color w:val="000000" w:themeColor="text1"/>
              </w:rPr>
            </w:pPr>
          </w:p>
        </w:tc>
      </w:tr>
      <w:tr w:rsidR="00211326" w:rsidRPr="00211326" w14:paraId="30BE7D5E" w14:textId="77777777" w:rsidTr="00FC386D">
        <w:trPr>
          <w:cantSplit/>
          <w:trHeight w:val="280"/>
          <w:tblHeader/>
        </w:trPr>
        <w:tc>
          <w:tcPr>
            <w:tcW w:w="303" w:type="pct"/>
            <w:tcBorders>
              <w:top w:val="nil"/>
              <w:bottom w:val="nil"/>
              <w:right w:val="nil"/>
            </w:tcBorders>
          </w:tcPr>
          <w:p w14:paraId="30BE7D57" w14:textId="77777777" w:rsidR="009E4A0F" w:rsidRPr="00211326" w:rsidRDefault="009E4A0F"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58" w14:textId="77777777" w:rsidR="009E4A0F" w:rsidRPr="00211326" w:rsidRDefault="009E4A0F"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nil"/>
            </w:tcBorders>
          </w:tcPr>
          <w:p w14:paraId="30BE7D59" w14:textId="77777777" w:rsidR="009E4A0F" w:rsidRPr="00211326" w:rsidRDefault="009E4A0F" w:rsidP="00B50ED5">
            <w:pPr>
              <w:pStyle w:val="Heading1"/>
              <w:jc w:val="left"/>
              <w:rPr>
                <w:b/>
                <w:color w:val="000000" w:themeColor="text1"/>
                <w:sz w:val="24"/>
                <w:szCs w:val="24"/>
              </w:rPr>
            </w:pPr>
            <w:r w:rsidRPr="00211326">
              <w:rPr>
                <w:color w:val="000000" w:themeColor="text1"/>
                <w:sz w:val="24"/>
                <w:szCs w:val="24"/>
              </w:rPr>
              <w:t>0.65 × 80 (=52)</w:t>
            </w:r>
          </w:p>
        </w:tc>
        <w:tc>
          <w:tcPr>
            <w:tcW w:w="610" w:type="pct"/>
            <w:tcBorders>
              <w:top w:val="nil"/>
              <w:bottom w:val="nil"/>
            </w:tcBorders>
          </w:tcPr>
          <w:p w14:paraId="30BE7D5A" w14:textId="77777777" w:rsidR="009E4A0F" w:rsidRPr="00211326" w:rsidRDefault="009E4A0F" w:rsidP="00B50ED5">
            <w:pPr>
              <w:pStyle w:val="Heading1"/>
              <w:rPr>
                <w:color w:val="000000" w:themeColor="text1"/>
                <w:sz w:val="24"/>
                <w:szCs w:val="24"/>
              </w:rPr>
            </w:pPr>
            <w:r w:rsidRPr="00211326">
              <w:rPr>
                <w:color w:val="000000" w:themeColor="text1"/>
                <w:sz w:val="24"/>
                <w:szCs w:val="24"/>
              </w:rPr>
              <w:t>No with correct figures</w:t>
            </w:r>
          </w:p>
        </w:tc>
        <w:tc>
          <w:tcPr>
            <w:tcW w:w="305" w:type="pct"/>
            <w:tcBorders>
              <w:top w:val="nil"/>
              <w:bottom w:val="nil"/>
            </w:tcBorders>
          </w:tcPr>
          <w:p w14:paraId="30BE7D5B" w14:textId="77777777" w:rsidR="009E4A0F" w:rsidRPr="00211326" w:rsidRDefault="009E4A0F" w:rsidP="00B50ED5">
            <w:pPr>
              <w:jc w:val="center"/>
              <w:rPr>
                <w:color w:val="000000" w:themeColor="text1"/>
              </w:rPr>
            </w:pPr>
            <w:r w:rsidRPr="00211326">
              <w:rPr>
                <w:color w:val="000000" w:themeColor="text1"/>
              </w:rPr>
              <w:t>3</w:t>
            </w:r>
          </w:p>
        </w:tc>
        <w:tc>
          <w:tcPr>
            <w:tcW w:w="254" w:type="pct"/>
            <w:tcBorders>
              <w:top w:val="nil"/>
              <w:bottom w:val="nil"/>
              <w:right w:val="nil"/>
            </w:tcBorders>
          </w:tcPr>
          <w:p w14:paraId="30BE7D5C" w14:textId="77777777" w:rsidR="009E4A0F" w:rsidRPr="00211326" w:rsidRDefault="009E4A0F" w:rsidP="00B50ED5">
            <w:pPr>
              <w:jc w:val="center"/>
              <w:rPr>
                <w:color w:val="000000" w:themeColor="text1"/>
              </w:rPr>
            </w:pPr>
            <w:r w:rsidRPr="00211326">
              <w:rPr>
                <w:color w:val="000000" w:themeColor="text1"/>
              </w:rPr>
              <w:t>M1</w:t>
            </w:r>
          </w:p>
        </w:tc>
        <w:tc>
          <w:tcPr>
            <w:tcW w:w="1394" w:type="pct"/>
            <w:tcBorders>
              <w:top w:val="nil"/>
              <w:left w:val="nil"/>
              <w:bottom w:val="nil"/>
            </w:tcBorders>
          </w:tcPr>
          <w:p w14:paraId="30BE7D5D" w14:textId="77777777" w:rsidR="009E4A0F" w:rsidRPr="00211326" w:rsidRDefault="009E4A0F" w:rsidP="00B50ED5">
            <w:pPr>
              <w:rPr>
                <w:color w:val="000000" w:themeColor="text1"/>
              </w:rPr>
            </w:pPr>
          </w:p>
        </w:tc>
      </w:tr>
      <w:tr w:rsidR="00211326" w:rsidRPr="00211326" w14:paraId="30BE7D6A" w14:textId="77777777" w:rsidTr="00FC386D">
        <w:trPr>
          <w:cantSplit/>
          <w:trHeight w:val="280"/>
          <w:tblHeader/>
        </w:trPr>
        <w:tc>
          <w:tcPr>
            <w:tcW w:w="303" w:type="pct"/>
            <w:tcBorders>
              <w:top w:val="nil"/>
              <w:bottom w:val="nil"/>
              <w:right w:val="nil"/>
            </w:tcBorders>
          </w:tcPr>
          <w:p w14:paraId="30BE7D5F" w14:textId="77777777" w:rsidR="009E4A0F" w:rsidRPr="00211326" w:rsidRDefault="009E4A0F"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60" w14:textId="77777777" w:rsidR="009E4A0F" w:rsidRPr="00211326" w:rsidRDefault="009E4A0F"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nil"/>
            </w:tcBorders>
          </w:tcPr>
          <w:p w14:paraId="30BE7D61" w14:textId="77777777" w:rsidR="009E4A0F" w:rsidRDefault="009E4A0F" w:rsidP="00B50ED5">
            <w:pPr>
              <w:pStyle w:val="Heading1"/>
              <w:jc w:val="left"/>
              <w:rPr>
                <w:b/>
                <w:color w:val="000000" w:themeColor="text1"/>
                <w:sz w:val="24"/>
                <w:szCs w:val="24"/>
              </w:rPr>
            </w:pPr>
            <w:r w:rsidRPr="00211326">
              <w:rPr>
                <w:color w:val="000000" w:themeColor="text1"/>
                <w:sz w:val="24"/>
                <w:szCs w:val="24"/>
              </w:rPr>
              <w:t xml:space="preserve">Reading from graph from </w:t>
            </w:r>
            <w:proofErr w:type="spellStart"/>
            <w:r w:rsidRPr="00211326">
              <w:rPr>
                <w:color w:val="000000" w:themeColor="text1"/>
                <w:sz w:val="24"/>
                <w:szCs w:val="24"/>
              </w:rPr>
              <w:t>cf</w:t>
            </w:r>
            <w:proofErr w:type="spellEnd"/>
            <w:r w:rsidRPr="00211326">
              <w:rPr>
                <w:color w:val="000000" w:themeColor="text1"/>
                <w:sz w:val="24"/>
                <w:szCs w:val="24"/>
              </w:rPr>
              <w:t xml:space="preserve"> = 52 (=118)</w:t>
            </w:r>
            <w:r w:rsidR="000871E9">
              <w:rPr>
                <w:color w:val="000000" w:themeColor="text1"/>
                <w:sz w:val="24"/>
                <w:szCs w:val="24"/>
              </w:rPr>
              <w:t xml:space="preserve"> </w:t>
            </w:r>
            <w:r w:rsidR="000871E9">
              <w:rPr>
                <w:b/>
                <w:color w:val="000000" w:themeColor="text1"/>
                <w:sz w:val="24"/>
                <w:szCs w:val="24"/>
              </w:rPr>
              <w:t>or</w:t>
            </w:r>
          </w:p>
          <w:p w14:paraId="30BE7D62" w14:textId="77777777" w:rsidR="000871E9" w:rsidRPr="00211326" w:rsidRDefault="000871E9" w:rsidP="000871E9">
            <w:pPr>
              <w:pStyle w:val="Heading1"/>
              <w:jc w:val="left"/>
              <w:rPr>
                <w:color w:val="000000" w:themeColor="text1"/>
                <w:sz w:val="24"/>
                <w:szCs w:val="24"/>
              </w:rPr>
            </w:pPr>
            <w:r w:rsidRPr="00211326">
              <w:rPr>
                <w:color w:val="000000" w:themeColor="text1"/>
                <w:sz w:val="24"/>
                <w:szCs w:val="24"/>
              </w:rPr>
              <w:t xml:space="preserve">Reading from graph from time = 120 (=55) </w:t>
            </w:r>
          </w:p>
          <w:p w14:paraId="30BE7D63" w14:textId="77777777" w:rsidR="000871E9" w:rsidRPr="000871E9" w:rsidRDefault="000871E9" w:rsidP="000871E9"/>
        </w:tc>
        <w:tc>
          <w:tcPr>
            <w:tcW w:w="610" w:type="pct"/>
            <w:tcBorders>
              <w:top w:val="nil"/>
              <w:bottom w:val="nil"/>
            </w:tcBorders>
          </w:tcPr>
          <w:p w14:paraId="30BE7D64" w14:textId="77777777" w:rsidR="009E4A0F" w:rsidRPr="00211326" w:rsidRDefault="009E4A0F" w:rsidP="00B50ED5">
            <w:pPr>
              <w:pStyle w:val="Heading1"/>
              <w:rPr>
                <w:color w:val="000000" w:themeColor="text1"/>
                <w:sz w:val="24"/>
                <w:szCs w:val="24"/>
              </w:rPr>
            </w:pPr>
          </w:p>
        </w:tc>
        <w:tc>
          <w:tcPr>
            <w:tcW w:w="305" w:type="pct"/>
            <w:tcBorders>
              <w:top w:val="nil"/>
              <w:bottom w:val="nil"/>
            </w:tcBorders>
          </w:tcPr>
          <w:p w14:paraId="30BE7D65" w14:textId="77777777" w:rsidR="009E4A0F" w:rsidRPr="00211326" w:rsidRDefault="009E4A0F" w:rsidP="00B50ED5">
            <w:pPr>
              <w:jc w:val="center"/>
              <w:rPr>
                <w:color w:val="000000" w:themeColor="text1"/>
              </w:rPr>
            </w:pPr>
          </w:p>
        </w:tc>
        <w:tc>
          <w:tcPr>
            <w:tcW w:w="254" w:type="pct"/>
            <w:tcBorders>
              <w:top w:val="nil"/>
              <w:bottom w:val="nil"/>
              <w:right w:val="nil"/>
            </w:tcBorders>
          </w:tcPr>
          <w:p w14:paraId="30BE7D66" w14:textId="77777777" w:rsidR="009E4A0F" w:rsidRPr="00211326" w:rsidRDefault="009E4A0F" w:rsidP="00B50ED5">
            <w:pPr>
              <w:jc w:val="center"/>
              <w:rPr>
                <w:color w:val="000000" w:themeColor="text1"/>
              </w:rPr>
            </w:pPr>
            <w:r w:rsidRPr="00211326">
              <w:rPr>
                <w:color w:val="000000" w:themeColor="text1"/>
              </w:rPr>
              <w:t>M1</w:t>
            </w:r>
          </w:p>
        </w:tc>
        <w:tc>
          <w:tcPr>
            <w:tcW w:w="1394" w:type="pct"/>
            <w:tcBorders>
              <w:top w:val="nil"/>
              <w:left w:val="nil"/>
              <w:bottom w:val="nil"/>
            </w:tcBorders>
          </w:tcPr>
          <w:p w14:paraId="30BE7D67" w14:textId="77777777" w:rsidR="00DE56B3" w:rsidRDefault="00DE56B3" w:rsidP="00DE56B3">
            <w:pPr>
              <w:rPr>
                <w:color w:val="000000" w:themeColor="text1"/>
              </w:rPr>
            </w:pPr>
          </w:p>
          <w:p w14:paraId="30BE7D68" w14:textId="77777777" w:rsidR="009E4A0F" w:rsidRPr="00211326" w:rsidRDefault="00DE56B3" w:rsidP="00DE56B3">
            <w:pPr>
              <w:rPr>
                <w:color w:val="000000" w:themeColor="text1"/>
              </w:rPr>
            </w:pPr>
            <w:r w:rsidRPr="00211326">
              <w:rPr>
                <w:color w:val="000000" w:themeColor="text1"/>
              </w:rPr>
              <w:t xml:space="preserve">accept reading in range 55 – 56 </w:t>
            </w:r>
          </w:p>
          <w:p w14:paraId="30BE7D69" w14:textId="77777777" w:rsidR="009E4A0F" w:rsidRPr="00211326" w:rsidRDefault="009E4A0F" w:rsidP="00B50ED5">
            <w:pPr>
              <w:rPr>
                <w:color w:val="000000" w:themeColor="text1"/>
              </w:rPr>
            </w:pPr>
          </w:p>
        </w:tc>
      </w:tr>
      <w:tr w:rsidR="00211326" w:rsidRPr="00211326" w14:paraId="30BE7D75" w14:textId="77777777" w:rsidTr="00FC386D">
        <w:trPr>
          <w:cantSplit/>
          <w:trHeight w:val="280"/>
          <w:tblHeader/>
        </w:trPr>
        <w:tc>
          <w:tcPr>
            <w:tcW w:w="303" w:type="pct"/>
            <w:tcBorders>
              <w:top w:val="nil"/>
              <w:bottom w:val="single" w:sz="4" w:space="0" w:color="auto"/>
              <w:right w:val="nil"/>
            </w:tcBorders>
          </w:tcPr>
          <w:p w14:paraId="30BE7D6B" w14:textId="77777777" w:rsidR="009E4A0F" w:rsidRPr="00211326" w:rsidRDefault="009E4A0F"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6C" w14:textId="77777777" w:rsidR="009E4A0F" w:rsidRPr="00211326" w:rsidRDefault="009E4A0F"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single" w:sz="4" w:space="0" w:color="auto"/>
            </w:tcBorders>
          </w:tcPr>
          <w:p w14:paraId="30BE7D6D" w14:textId="77777777" w:rsidR="009E4A0F" w:rsidRPr="00211326" w:rsidRDefault="009E4A0F" w:rsidP="00B50ED5">
            <w:pPr>
              <w:pStyle w:val="Heading1"/>
              <w:jc w:val="left"/>
              <w:rPr>
                <w:b/>
                <w:color w:val="000000" w:themeColor="text1"/>
                <w:sz w:val="24"/>
                <w:szCs w:val="24"/>
              </w:rPr>
            </w:pPr>
          </w:p>
        </w:tc>
        <w:tc>
          <w:tcPr>
            <w:tcW w:w="610" w:type="pct"/>
            <w:tcBorders>
              <w:top w:val="nil"/>
              <w:bottom w:val="single" w:sz="4" w:space="0" w:color="auto"/>
            </w:tcBorders>
          </w:tcPr>
          <w:p w14:paraId="30BE7D6E" w14:textId="77777777" w:rsidR="009E4A0F" w:rsidRPr="00211326" w:rsidRDefault="009E4A0F" w:rsidP="00B50ED5">
            <w:pPr>
              <w:pStyle w:val="Heading1"/>
              <w:rPr>
                <w:color w:val="000000" w:themeColor="text1"/>
                <w:sz w:val="24"/>
                <w:szCs w:val="24"/>
              </w:rPr>
            </w:pPr>
          </w:p>
        </w:tc>
        <w:tc>
          <w:tcPr>
            <w:tcW w:w="305" w:type="pct"/>
            <w:tcBorders>
              <w:top w:val="nil"/>
              <w:bottom w:val="single" w:sz="4" w:space="0" w:color="auto"/>
            </w:tcBorders>
          </w:tcPr>
          <w:p w14:paraId="30BE7D6F" w14:textId="77777777" w:rsidR="009E4A0F" w:rsidRPr="00211326" w:rsidRDefault="009E4A0F" w:rsidP="00B50ED5">
            <w:pPr>
              <w:jc w:val="center"/>
              <w:rPr>
                <w:color w:val="000000" w:themeColor="text1"/>
              </w:rPr>
            </w:pPr>
          </w:p>
        </w:tc>
        <w:tc>
          <w:tcPr>
            <w:tcW w:w="254" w:type="pct"/>
            <w:tcBorders>
              <w:top w:val="nil"/>
              <w:bottom w:val="single" w:sz="4" w:space="0" w:color="auto"/>
              <w:right w:val="nil"/>
            </w:tcBorders>
          </w:tcPr>
          <w:p w14:paraId="30BE7D70" w14:textId="77777777" w:rsidR="009E4A0F" w:rsidRPr="00211326" w:rsidRDefault="009E4A0F" w:rsidP="00B50ED5">
            <w:pPr>
              <w:jc w:val="center"/>
              <w:rPr>
                <w:color w:val="000000" w:themeColor="text1"/>
              </w:rPr>
            </w:pPr>
            <w:r w:rsidRPr="00211326">
              <w:rPr>
                <w:color w:val="000000" w:themeColor="text1"/>
              </w:rPr>
              <w:t>A1</w:t>
            </w:r>
          </w:p>
        </w:tc>
        <w:tc>
          <w:tcPr>
            <w:tcW w:w="1394" w:type="pct"/>
            <w:tcBorders>
              <w:top w:val="nil"/>
              <w:left w:val="nil"/>
              <w:bottom w:val="single" w:sz="4" w:space="0" w:color="auto"/>
            </w:tcBorders>
          </w:tcPr>
          <w:p w14:paraId="30BE7D71" w14:textId="77777777" w:rsidR="009E4A0F" w:rsidRPr="00EF5119" w:rsidRDefault="009E4A0F" w:rsidP="00B50ED5">
            <w:pPr>
              <w:rPr>
                <w:color w:val="000000" w:themeColor="text1"/>
              </w:rPr>
            </w:pPr>
            <w:proofErr w:type="spellStart"/>
            <w:r w:rsidRPr="00EF5119">
              <w:rPr>
                <w:color w:val="000000" w:themeColor="text1"/>
              </w:rPr>
              <w:t>eg.</w:t>
            </w:r>
            <w:proofErr w:type="spellEnd"/>
            <w:r w:rsidRPr="00EF5119">
              <w:rPr>
                <w:color w:val="000000" w:themeColor="text1"/>
              </w:rPr>
              <w:t xml:space="preserve"> No </w:t>
            </w:r>
            <w:r w:rsidR="00A10A77" w:rsidRPr="00EF5119">
              <w:rPr>
                <w:color w:val="000000" w:themeColor="text1"/>
              </w:rPr>
              <w:t xml:space="preserve">with </w:t>
            </w:r>
            <w:r w:rsidR="003C775E" w:rsidRPr="00EF5119">
              <w:rPr>
                <w:color w:val="000000" w:themeColor="text1"/>
              </w:rPr>
              <w:t xml:space="preserve">118 </w:t>
            </w:r>
            <w:r w:rsidR="00A10A77" w:rsidRPr="00EF5119">
              <w:rPr>
                <w:color w:val="000000" w:themeColor="text1"/>
              </w:rPr>
              <w:t>(</w:t>
            </w:r>
            <w:r w:rsidR="003C775E" w:rsidRPr="00EF5119">
              <w:rPr>
                <w:color w:val="000000" w:themeColor="text1"/>
              </w:rPr>
              <w:t>minutes</w:t>
            </w:r>
            <w:r w:rsidR="00A10A77" w:rsidRPr="00EF5119">
              <w:rPr>
                <w:color w:val="000000" w:themeColor="text1"/>
              </w:rPr>
              <w:t>)</w:t>
            </w:r>
            <w:r w:rsidR="003C775E" w:rsidRPr="00EF5119">
              <w:rPr>
                <w:color w:val="000000" w:themeColor="text1"/>
              </w:rPr>
              <w:t xml:space="preserve"> </w:t>
            </w:r>
          </w:p>
          <w:p w14:paraId="30BE7D72" w14:textId="77777777" w:rsidR="000871E9" w:rsidRPr="00EF5119" w:rsidRDefault="000871E9" w:rsidP="00B50ED5">
            <w:pPr>
              <w:rPr>
                <w:color w:val="000000" w:themeColor="text1"/>
              </w:rPr>
            </w:pPr>
            <w:r w:rsidRPr="00EF5119">
              <w:rPr>
                <w:b/>
                <w:color w:val="000000" w:themeColor="text1"/>
              </w:rPr>
              <w:t>or</w:t>
            </w:r>
          </w:p>
          <w:p w14:paraId="30BE7D73" w14:textId="77777777" w:rsidR="000871E9" w:rsidRPr="000871E9" w:rsidRDefault="000871E9" w:rsidP="00B50ED5">
            <w:pPr>
              <w:rPr>
                <w:color w:val="000000" w:themeColor="text1"/>
              </w:rPr>
            </w:pPr>
            <w:r w:rsidRPr="00EF5119">
              <w:rPr>
                <w:color w:val="000000" w:themeColor="text1"/>
              </w:rPr>
              <w:t>No with 52 and 55</w:t>
            </w:r>
          </w:p>
          <w:p w14:paraId="30BE7D74" w14:textId="77777777" w:rsidR="009E4A0F" w:rsidRPr="00211326" w:rsidRDefault="009E4A0F" w:rsidP="00B50ED5">
            <w:pPr>
              <w:rPr>
                <w:color w:val="000000" w:themeColor="text1"/>
              </w:rPr>
            </w:pPr>
          </w:p>
        </w:tc>
      </w:tr>
    </w:tbl>
    <w:p w14:paraId="30BE7D76" w14:textId="77777777" w:rsidR="00FB6D5E" w:rsidRPr="00211326" w:rsidRDefault="00FB6D5E">
      <w:pPr>
        <w:rPr>
          <w:color w:val="000000" w:themeColor="text1"/>
        </w:rPr>
      </w:pPr>
      <w:r w:rsidRPr="00211326">
        <w:rPr>
          <w:b/>
          <w:bCs/>
          <w:i/>
          <w:iCs/>
          <w:color w:val="000000" w:themeColor="text1"/>
        </w:rPr>
        <w:br w:type="page"/>
      </w:r>
    </w:p>
    <w:tbl>
      <w:tblPr>
        <w:tblpPr w:leftFromText="180" w:rightFromText="180" w:vertAnchor="text" w:horzAnchor="margin" w:tblpY="-1114"/>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427"/>
        <w:gridCol w:w="4818"/>
        <w:gridCol w:w="2653"/>
        <w:gridCol w:w="918"/>
        <w:gridCol w:w="720"/>
        <w:gridCol w:w="3568"/>
      </w:tblGrid>
      <w:tr w:rsidR="00211326" w:rsidRPr="00211326" w14:paraId="30BE7D7C" w14:textId="77777777" w:rsidTr="0045450B">
        <w:trPr>
          <w:cantSplit/>
          <w:trHeight w:val="280"/>
          <w:tblHeader/>
        </w:trPr>
        <w:tc>
          <w:tcPr>
            <w:tcW w:w="456" w:type="pct"/>
            <w:gridSpan w:val="2"/>
            <w:tcBorders>
              <w:bottom w:val="single" w:sz="4" w:space="0" w:color="auto"/>
            </w:tcBorders>
            <w:shd w:val="clear" w:color="auto" w:fill="BFBFBF"/>
          </w:tcPr>
          <w:p w14:paraId="30BE7D77" w14:textId="77777777" w:rsidR="00FB6D5E" w:rsidRPr="00211326" w:rsidRDefault="00FB6D5E" w:rsidP="00FB6D5E">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727" w:type="pct"/>
            <w:tcBorders>
              <w:bottom w:val="single" w:sz="4" w:space="0" w:color="auto"/>
            </w:tcBorders>
            <w:shd w:val="clear" w:color="auto" w:fill="BFBFBF"/>
          </w:tcPr>
          <w:p w14:paraId="30BE7D78" w14:textId="77777777" w:rsidR="00FB6D5E" w:rsidRPr="00211326" w:rsidRDefault="00FB6D5E" w:rsidP="00FB6D5E">
            <w:pPr>
              <w:jc w:val="center"/>
              <w:rPr>
                <w:b/>
                <w:color w:val="000000" w:themeColor="text1"/>
              </w:rPr>
            </w:pPr>
            <w:r w:rsidRPr="00211326">
              <w:rPr>
                <w:b/>
                <w:color w:val="000000" w:themeColor="text1"/>
              </w:rPr>
              <w:t>Working</w:t>
            </w:r>
          </w:p>
        </w:tc>
        <w:tc>
          <w:tcPr>
            <w:tcW w:w="951" w:type="pct"/>
            <w:tcBorders>
              <w:bottom w:val="single" w:sz="4" w:space="0" w:color="auto"/>
            </w:tcBorders>
            <w:shd w:val="clear" w:color="auto" w:fill="BFBFBF"/>
          </w:tcPr>
          <w:p w14:paraId="30BE7D79" w14:textId="77777777" w:rsidR="00FB6D5E" w:rsidRPr="00211326" w:rsidRDefault="00FB6D5E" w:rsidP="00FB6D5E">
            <w:pPr>
              <w:jc w:val="center"/>
              <w:rPr>
                <w:b/>
                <w:color w:val="000000" w:themeColor="text1"/>
              </w:rPr>
            </w:pPr>
            <w:r w:rsidRPr="00211326">
              <w:rPr>
                <w:b/>
                <w:color w:val="000000" w:themeColor="text1"/>
              </w:rPr>
              <w:t>Answer</w:t>
            </w:r>
          </w:p>
        </w:tc>
        <w:tc>
          <w:tcPr>
            <w:tcW w:w="329" w:type="pct"/>
            <w:tcBorders>
              <w:bottom w:val="single" w:sz="4" w:space="0" w:color="auto"/>
            </w:tcBorders>
            <w:shd w:val="clear" w:color="auto" w:fill="BFBFBF"/>
          </w:tcPr>
          <w:p w14:paraId="30BE7D7A" w14:textId="77777777" w:rsidR="00FB6D5E" w:rsidRPr="00211326" w:rsidRDefault="00FB6D5E" w:rsidP="00FB6D5E">
            <w:pPr>
              <w:jc w:val="center"/>
              <w:rPr>
                <w:b/>
                <w:color w:val="000000" w:themeColor="text1"/>
              </w:rPr>
            </w:pPr>
            <w:r w:rsidRPr="00211326">
              <w:rPr>
                <w:b/>
                <w:color w:val="000000" w:themeColor="text1"/>
              </w:rPr>
              <w:t>Mark</w:t>
            </w:r>
          </w:p>
        </w:tc>
        <w:tc>
          <w:tcPr>
            <w:tcW w:w="1537" w:type="pct"/>
            <w:gridSpan w:val="2"/>
            <w:tcBorders>
              <w:bottom w:val="single" w:sz="4" w:space="0" w:color="auto"/>
            </w:tcBorders>
            <w:shd w:val="clear" w:color="auto" w:fill="BFBFBF"/>
          </w:tcPr>
          <w:p w14:paraId="30BE7D7B" w14:textId="77777777" w:rsidR="00FB6D5E" w:rsidRPr="00211326" w:rsidRDefault="00FB6D5E" w:rsidP="00FB6D5E">
            <w:pPr>
              <w:jc w:val="center"/>
              <w:rPr>
                <w:b/>
                <w:color w:val="000000" w:themeColor="text1"/>
              </w:rPr>
            </w:pPr>
            <w:r w:rsidRPr="00211326">
              <w:rPr>
                <w:b/>
                <w:color w:val="000000" w:themeColor="text1"/>
              </w:rPr>
              <w:t>Notes</w:t>
            </w:r>
          </w:p>
        </w:tc>
      </w:tr>
      <w:tr w:rsidR="00211326" w:rsidRPr="00211326" w14:paraId="30BE7D87" w14:textId="77777777" w:rsidTr="0045450B">
        <w:trPr>
          <w:cantSplit/>
          <w:trHeight w:val="280"/>
          <w:tblHeader/>
        </w:trPr>
        <w:tc>
          <w:tcPr>
            <w:tcW w:w="303" w:type="pct"/>
            <w:tcBorders>
              <w:top w:val="single" w:sz="4" w:space="0" w:color="auto"/>
              <w:bottom w:val="nil"/>
              <w:right w:val="nil"/>
            </w:tcBorders>
          </w:tcPr>
          <w:p w14:paraId="30BE7D7D"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1</w:t>
            </w:r>
          </w:p>
        </w:tc>
        <w:tc>
          <w:tcPr>
            <w:tcW w:w="153" w:type="pct"/>
            <w:tcBorders>
              <w:top w:val="single" w:sz="4" w:space="0" w:color="auto"/>
              <w:left w:val="nil"/>
              <w:bottom w:val="nil"/>
            </w:tcBorders>
          </w:tcPr>
          <w:p w14:paraId="30BE7D7E"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727" w:type="pct"/>
            <w:tcBorders>
              <w:top w:val="single" w:sz="4" w:space="0" w:color="auto"/>
              <w:bottom w:val="nil"/>
            </w:tcBorders>
          </w:tcPr>
          <w:p w14:paraId="30BE7D7F" w14:textId="77777777" w:rsidR="00B50ED5" w:rsidRPr="00211326" w:rsidRDefault="00B50ED5" w:rsidP="00B50ED5">
            <w:pPr>
              <w:rPr>
                <w:color w:val="000000" w:themeColor="text1"/>
              </w:rPr>
            </w:pPr>
            <w:r w:rsidRPr="00211326">
              <w:rPr>
                <w:color w:val="000000" w:themeColor="text1"/>
              </w:rPr>
              <w:t>2</w:t>
            </w:r>
            <w:r w:rsidRPr="00211326">
              <w:rPr>
                <w:i/>
                <w:color w:val="000000" w:themeColor="text1"/>
              </w:rPr>
              <w:t>x</w:t>
            </w:r>
            <w:r w:rsidRPr="00211326">
              <w:rPr>
                <w:color w:val="000000" w:themeColor="text1"/>
                <w:vertAlign w:val="superscript"/>
              </w:rPr>
              <w:t>2</w:t>
            </w:r>
            <w:r w:rsidRPr="00211326">
              <w:rPr>
                <w:color w:val="000000" w:themeColor="text1"/>
              </w:rPr>
              <w:t xml:space="preserve"> – </w:t>
            </w:r>
            <w:r w:rsidRPr="00211326">
              <w:rPr>
                <w:i/>
                <w:color w:val="000000" w:themeColor="text1"/>
              </w:rPr>
              <w:t>x</w:t>
            </w:r>
            <w:r w:rsidRPr="00211326">
              <w:rPr>
                <w:color w:val="000000" w:themeColor="text1"/>
              </w:rPr>
              <w:t xml:space="preserve"> + 6</w:t>
            </w:r>
            <w:r w:rsidRPr="00211326">
              <w:rPr>
                <w:i/>
                <w:color w:val="000000" w:themeColor="text1"/>
              </w:rPr>
              <w:t>x</w:t>
            </w:r>
            <w:r w:rsidRPr="00211326">
              <w:rPr>
                <w:color w:val="000000" w:themeColor="text1"/>
              </w:rPr>
              <w:t xml:space="preserve"> – 3 </w:t>
            </w:r>
            <w:r w:rsidRPr="00211326">
              <w:rPr>
                <w:b/>
                <w:color w:val="000000" w:themeColor="text1"/>
              </w:rPr>
              <w:t>or</w:t>
            </w:r>
            <w:r w:rsidRPr="00211326">
              <w:rPr>
                <w:color w:val="000000" w:themeColor="text1"/>
              </w:rPr>
              <w:t xml:space="preserve"> 2</w:t>
            </w:r>
            <w:r w:rsidRPr="00211326">
              <w:rPr>
                <w:i/>
                <w:color w:val="000000" w:themeColor="text1"/>
              </w:rPr>
              <w:t>x</w:t>
            </w:r>
            <w:r w:rsidRPr="00211326">
              <w:rPr>
                <w:color w:val="000000" w:themeColor="text1"/>
                <w:vertAlign w:val="superscript"/>
              </w:rPr>
              <w:t>2</w:t>
            </w:r>
            <w:r w:rsidRPr="00211326">
              <w:rPr>
                <w:color w:val="000000" w:themeColor="text1"/>
              </w:rPr>
              <w:t xml:space="preserve"> + 5</w:t>
            </w:r>
            <w:r w:rsidRPr="00211326">
              <w:rPr>
                <w:i/>
                <w:color w:val="000000" w:themeColor="text1"/>
              </w:rPr>
              <w:t>x</w:t>
            </w:r>
            <w:r w:rsidRPr="00211326">
              <w:rPr>
                <w:color w:val="000000" w:themeColor="text1"/>
              </w:rPr>
              <w:t xml:space="preserve"> – 3</w:t>
            </w:r>
            <w:r w:rsidRPr="00211326">
              <w:rPr>
                <w:b/>
                <w:color w:val="000000" w:themeColor="text1"/>
              </w:rPr>
              <w:t xml:space="preserve"> or</w:t>
            </w:r>
          </w:p>
          <w:p w14:paraId="30BE7D80" w14:textId="77777777" w:rsidR="00B50ED5" w:rsidRPr="00211326" w:rsidRDefault="00B50ED5" w:rsidP="00B50ED5">
            <w:pPr>
              <w:rPr>
                <w:color w:val="000000" w:themeColor="text1"/>
              </w:rPr>
            </w:pPr>
            <w:r w:rsidRPr="00211326">
              <w:rPr>
                <w:i/>
                <w:color w:val="000000" w:themeColor="text1"/>
              </w:rPr>
              <w:t>x</w:t>
            </w:r>
            <w:r w:rsidRPr="00211326">
              <w:rPr>
                <w:color w:val="000000" w:themeColor="text1"/>
                <w:vertAlign w:val="superscript"/>
              </w:rPr>
              <w:t>2</w:t>
            </w:r>
            <w:r w:rsidRPr="00211326">
              <w:rPr>
                <w:color w:val="000000" w:themeColor="text1"/>
              </w:rPr>
              <w:t xml:space="preserve"> + 3</w:t>
            </w:r>
            <w:r w:rsidRPr="00211326">
              <w:rPr>
                <w:i/>
                <w:color w:val="000000" w:themeColor="text1"/>
              </w:rPr>
              <w:t>x</w:t>
            </w:r>
            <w:r w:rsidRPr="00211326">
              <w:rPr>
                <w:color w:val="000000" w:themeColor="text1"/>
              </w:rPr>
              <w:t xml:space="preserve"> – 5</w:t>
            </w:r>
            <w:r w:rsidRPr="00211326">
              <w:rPr>
                <w:i/>
                <w:color w:val="000000" w:themeColor="text1"/>
              </w:rPr>
              <w:t>x</w:t>
            </w:r>
            <w:r w:rsidRPr="00211326">
              <w:rPr>
                <w:color w:val="000000" w:themeColor="text1"/>
              </w:rPr>
              <w:t xml:space="preserve"> – 15 </w:t>
            </w:r>
            <w:r w:rsidRPr="00211326">
              <w:rPr>
                <w:b/>
                <w:color w:val="000000" w:themeColor="text1"/>
              </w:rPr>
              <w:t xml:space="preserve">or </w:t>
            </w:r>
            <w:r w:rsidRPr="00211326">
              <w:rPr>
                <w:i/>
                <w:color w:val="000000" w:themeColor="text1"/>
              </w:rPr>
              <w:t>x</w:t>
            </w:r>
            <w:r w:rsidRPr="00211326">
              <w:rPr>
                <w:color w:val="000000" w:themeColor="text1"/>
                <w:vertAlign w:val="superscript"/>
              </w:rPr>
              <w:t>2</w:t>
            </w:r>
            <w:r w:rsidRPr="00211326">
              <w:rPr>
                <w:color w:val="000000" w:themeColor="text1"/>
              </w:rPr>
              <w:t xml:space="preserve"> – 2</w:t>
            </w:r>
            <w:r w:rsidRPr="00211326">
              <w:rPr>
                <w:i/>
                <w:color w:val="000000" w:themeColor="text1"/>
              </w:rPr>
              <w:t>x</w:t>
            </w:r>
            <w:r w:rsidRPr="00211326">
              <w:rPr>
                <w:color w:val="000000" w:themeColor="text1"/>
              </w:rPr>
              <w:t xml:space="preserve"> – 15 </w:t>
            </w:r>
            <w:r w:rsidRPr="00211326">
              <w:rPr>
                <w:b/>
                <w:color w:val="000000" w:themeColor="text1"/>
              </w:rPr>
              <w:t>or</w:t>
            </w:r>
            <w:r w:rsidRPr="00211326">
              <w:rPr>
                <w:color w:val="000000" w:themeColor="text1"/>
              </w:rPr>
              <w:t xml:space="preserve"> </w:t>
            </w:r>
          </w:p>
          <w:p w14:paraId="30BE7D81" w14:textId="77777777" w:rsidR="00B50ED5" w:rsidRPr="00211326" w:rsidRDefault="00B50ED5" w:rsidP="00B50ED5">
            <w:pPr>
              <w:rPr>
                <w:color w:val="000000" w:themeColor="text1"/>
              </w:rPr>
            </w:pPr>
            <w:r w:rsidRPr="00211326">
              <w:rPr>
                <w:color w:val="000000" w:themeColor="text1"/>
              </w:rPr>
              <w:t>2</w:t>
            </w:r>
            <w:r w:rsidRPr="00211326">
              <w:rPr>
                <w:i/>
                <w:color w:val="000000" w:themeColor="text1"/>
              </w:rPr>
              <w:t>x</w:t>
            </w:r>
            <w:r w:rsidRPr="00211326">
              <w:rPr>
                <w:color w:val="000000" w:themeColor="text1"/>
                <w:vertAlign w:val="superscript"/>
              </w:rPr>
              <w:t>2</w:t>
            </w:r>
            <w:r w:rsidRPr="00211326">
              <w:rPr>
                <w:color w:val="000000" w:themeColor="text1"/>
              </w:rPr>
              <w:t xml:space="preserve"> – 10</w:t>
            </w:r>
            <w:r w:rsidRPr="00211326">
              <w:rPr>
                <w:i/>
                <w:color w:val="000000" w:themeColor="text1"/>
              </w:rPr>
              <w:t>x</w:t>
            </w:r>
            <w:r w:rsidRPr="00211326">
              <w:rPr>
                <w:color w:val="000000" w:themeColor="text1"/>
              </w:rPr>
              <w:t xml:space="preserve"> – </w:t>
            </w:r>
            <w:r w:rsidRPr="00211326">
              <w:rPr>
                <w:i/>
                <w:color w:val="000000" w:themeColor="text1"/>
              </w:rPr>
              <w:t>x</w:t>
            </w:r>
            <w:r w:rsidRPr="00211326">
              <w:rPr>
                <w:color w:val="000000" w:themeColor="text1"/>
              </w:rPr>
              <w:t xml:space="preserve"> + 5 </w:t>
            </w:r>
            <w:r w:rsidRPr="00211326">
              <w:rPr>
                <w:b/>
                <w:color w:val="000000" w:themeColor="text1"/>
              </w:rPr>
              <w:t xml:space="preserve">or </w:t>
            </w:r>
            <w:r w:rsidRPr="00211326">
              <w:rPr>
                <w:color w:val="000000" w:themeColor="text1"/>
              </w:rPr>
              <w:t>2</w:t>
            </w:r>
            <w:r w:rsidRPr="00211326">
              <w:rPr>
                <w:i/>
                <w:color w:val="000000" w:themeColor="text1"/>
              </w:rPr>
              <w:t>x</w:t>
            </w:r>
            <w:r w:rsidRPr="00211326">
              <w:rPr>
                <w:color w:val="000000" w:themeColor="text1"/>
                <w:vertAlign w:val="superscript"/>
              </w:rPr>
              <w:t>2</w:t>
            </w:r>
            <w:r w:rsidRPr="00211326">
              <w:rPr>
                <w:color w:val="000000" w:themeColor="text1"/>
              </w:rPr>
              <w:t xml:space="preserve"> – 11</w:t>
            </w:r>
            <w:r w:rsidRPr="00211326">
              <w:rPr>
                <w:i/>
                <w:color w:val="000000" w:themeColor="text1"/>
              </w:rPr>
              <w:t>x</w:t>
            </w:r>
            <w:r w:rsidRPr="00211326">
              <w:rPr>
                <w:color w:val="000000" w:themeColor="text1"/>
              </w:rPr>
              <w:t xml:space="preserve"> + 5 </w:t>
            </w:r>
          </w:p>
          <w:p w14:paraId="30BE7D82" w14:textId="77777777" w:rsidR="00B50ED5" w:rsidRPr="00211326" w:rsidRDefault="00B50ED5" w:rsidP="00B50ED5">
            <w:pPr>
              <w:rPr>
                <w:color w:val="000000" w:themeColor="text1"/>
              </w:rPr>
            </w:pPr>
          </w:p>
        </w:tc>
        <w:tc>
          <w:tcPr>
            <w:tcW w:w="951" w:type="pct"/>
            <w:tcBorders>
              <w:top w:val="single" w:sz="4" w:space="0" w:color="auto"/>
              <w:bottom w:val="nil"/>
            </w:tcBorders>
          </w:tcPr>
          <w:p w14:paraId="30BE7D83" w14:textId="77777777" w:rsidR="00B50ED5" w:rsidRPr="00211326" w:rsidRDefault="00B50ED5" w:rsidP="00B50ED5">
            <w:pPr>
              <w:pStyle w:val="Heading1"/>
              <w:rPr>
                <w:color w:val="000000" w:themeColor="text1"/>
                <w:sz w:val="24"/>
                <w:szCs w:val="24"/>
              </w:rPr>
            </w:pPr>
            <w:r w:rsidRPr="00211326">
              <w:rPr>
                <w:color w:val="000000" w:themeColor="text1"/>
                <w:sz w:val="24"/>
                <w:szCs w:val="24"/>
              </w:rPr>
              <w:t>2</w:t>
            </w:r>
            <w:r w:rsidRPr="00211326">
              <w:rPr>
                <w:i/>
                <w:color w:val="000000" w:themeColor="text1"/>
                <w:sz w:val="24"/>
                <w:szCs w:val="24"/>
              </w:rPr>
              <w:t>x</w:t>
            </w:r>
            <w:r w:rsidRPr="00211326">
              <w:rPr>
                <w:color w:val="000000" w:themeColor="text1"/>
                <w:sz w:val="24"/>
                <w:szCs w:val="24"/>
                <w:vertAlign w:val="superscript"/>
              </w:rPr>
              <w:t>3</w:t>
            </w:r>
            <w:r w:rsidRPr="00211326">
              <w:rPr>
                <w:color w:val="000000" w:themeColor="text1"/>
                <w:sz w:val="24"/>
                <w:szCs w:val="24"/>
              </w:rPr>
              <w:t xml:space="preserve"> – 5</w:t>
            </w:r>
            <w:r w:rsidRPr="00211326">
              <w:rPr>
                <w:i/>
                <w:color w:val="000000" w:themeColor="text1"/>
                <w:sz w:val="24"/>
                <w:szCs w:val="24"/>
              </w:rPr>
              <w:t>x</w:t>
            </w:r>
            <w:r w:rsidRPr="00211326">
              <w:rPr>
                <w:color w:val="000000" w:themeColor="text1"/>
                <w:sz w:val="24"/>
                <w:szCs w:val="24"/>
                <w:vertAlign w:val="superscript"/>
              </w:rPr>
              <w:t>2</w:t>
            </w:r>
            <w:r w:rsidRPr="00211326">
              <w:rPr>
                <w:color w:val="000000" w:themeColor="text1"/>
                <w:sz w:val="24"/>
                <w:szCs w:val="24"/>
              </w:rPr>
              <w:t xml:space="preserve"> – 28</w:t>
            </w:r>
            <w:r w:rsidRPr="00211326">
              <w:rPr>
                <w:i/>
                <w:color w:val="000000" w:themeColor="text1"/>
                <w:sz w:val="24"/>
                <w:szCs w:val="24"/>
              </w:rPr>
              <w:t>x</w:t>
            </w:r>
            <w:r w:rsidRPr="00211326">
              <w:rPr>
                <w:color w:val="000000" w:themeColor="text1"/>
                <w:sz w:val="24"/>
                <w:szCs w:val="24"/>
              </w:rPr>
              <w:t xml:space="preserve"> + 15</w:t>
            </w:r>
          </w:p>
        </w:tc>
        <w:tc>
          <w:tcPr>
            <w:tcW w:w="329" w:type="pct"/>
            <w:tcBorders>
              <w:top w:val="single" w:sz="4" w:space="0" w:color="auto"/>
              <w:bottom w:val="nil"/>
            </w:tcBorders>
          </w:tcPr>
          <w:p w14:paraId="30BE7D84" w14:textId="77777777" w:rsidR="00B50ED5" w:rsidRPr="00211326" w:rsidRDefault="00B50ED5" w:rsidP="00B50ED5">
            <w:pPr>
              <w:jc w:val="center"/>
              <w:rPr>
                <w:color w:val="000000" w:themeColor="text1"/>
              </w:rPr>
            </w:pPr>
            <w:r w:rsidRPr="00211326">
              <w:rPr>
                <w:color w:val="000000" w:themeColor="text1"/>
              </w:rPr>
              <w:t>3</w:t>
            </w:r>
          </w:p>
        </w:tc>
        <w:tc>
          <w:tcPr>
            <w:tcW w:w="258" w:type="pct"/>
            <w:tcBorders>
              <w:top w:val="single" w:sz="4" w:space="0" w:color="auto"/>
              <w:bottom w:val="nil"/>
              <w:right w:val="nil"/>
            </w:tcBorders>
          </w:tcPr>
          <w:p w14:paraId="30BE7D85" w14:textId="77777777" w:rsidR="00B50ED5" w:rsidRPr="00211326" w:rsidRDefault="00B50ED5" w:rsidP="00B50ED5">
            <w:pPr>
              <w:jc w:val="center"/>
              <w:rPr>
                <w:color w:val="000000" w:themeColor="text1"/>
              </w:rPr>
            </w:pPr>
            <w:r w:rsidRPr="00211326">
              <w:rPr>
                <w:color w:val="000000" w:themeColor="text1"/>
              </w:rPr>
              <w:t>M1</w:t>
            </w:r>
          </w:p>
        </w:tc>
        <w:tc>
          <w:tcPr>
            <w:tcW w:w="1279" w:type="pct"/>
            <w:tcBorders>
              <w:top w:val="single" w:sz="4" w:space="0" w:color="auto"/>
              <w:left w:val="nil"/>
              <w:bottom w:val="nil"/>
            </w:tcBorders>
          </w:tcPr>
          <w:p w14:paraId="30BE7D86" w14:textId="77777777" w:rsidR="00B50ED5" w:rsidRPr="00211326" w:rsidRDefault="00B50ED5" w:rsidP="00B50ED5">
            <w:pPr>
              <w:rPr>
                <w:color w:val="000000" w:themeColor="text1"/>
              </w:rPr>
            </w:pPr>
            <w:r w:rsidRPr="00211326">
              <w:rPr>
                <w:color w:val="000000" w:themeColor="text1"/>
              </w:rPr>
              <w:t xml:space="preserve">for expansion of any 2 of the 3 brackets (at least 3 </w:t>
            </w:r>
            <w:r w:rsidR="00A55B13" w:rsidRPr="00211326">
              <w:rPr>
                <w:color w:val="000000" w:themeColor="text1"/>
              </w:rPr>
              <w:t xml:space="preserve">of 4 </w:t>
            </w:r>
            <w:r w:rsidRPr="00211326">
              <w:rPr>
                <w:color w:val="000000" w:themeColor="text1"/>
              </w:rPr>
              <w:t>terms correct)</w:t>
            </w:r>
          </w:p>
        </w:tc>
      </w:tr>
      <w:tr w:rsidR="00211326" w:rsidRPr="00211326" w14:paraId="30BE7D94" w14:textId="77777777" w:rsidTr="0045450B">
        <w:trPr>
          <w:cantSplit/>
          <w:trHeight w:val="280"/>
          <w:tblHeader/>
        </w:trPr>
        <w:tc>
          <w:tcPr>
            <w:tcW w:w="303" w:type="pct"/>
            <w:tcBorders>
              <w:top w:val="nil"/>
              <w:bottom w:val="nil"/>
              <w:right w:val="nil"/>
            </w:tcBorders>
          </w:tcPr>
          <w:p w14:paraId="30BE7D88"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89"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p>
        </w:tc>
        <w:tc>
          <w:tcPr>
            <w:tcW w:w="1727" w:type="pct"/>
            <w:tcBorders>
              <w:top w:val="nil"/>
              <w:bottom w:val="nil"/>
            </w:tcBorders>
          </w:tcPr>
          <w:p w14:paraId="30BE7D8A" w14:textId="77777777" w:rsidR="00B50ED5" w:rsidRPr="00211326" w:rsidRDefault="00B50ED5" w:rsidP="00B50ED5">
            <w:pPr>
              <w:rPr>
                <w:color w:val="000000" w:themeColor="text1"/>
              </w:rPr>
            </w:pPr>
            <w:proofErr w:type="spellStart"/>
            <w:r w:rsidRPr="00211326">
              <w:rPr>
                <w:color w:val="000000" w:themeColor="text1"/>
              </w:rPr>
              <w:t>eg.</w:t>
            </w:r>
            <w:proofErr w:type="spellEnd"/>
          </w:p>
          <w:p w14:paraId="30BE7D8B" w14:textId="77777777" w:rsidR="00B50ED5" w:rsidRPr="00211326" w:rsidRDefault="00B50ED5" w:rsidP="00B50ED5">
            <w:pPr>
              <w:rPr>
                <w:color w:val="000000" w:themeColor="text1"/>
              </w:rPr>
            </w:pPr>
            <w:r w:rsidRPr="00211326">
              <w:rPr>
                <w:color w:val="000000" w:themeColor="text1"/>
              </w:rPr>
              <w:t>2</w:t>
            </w:r>
            <w:r w:rsidRPr="00211326">
              <w:rPr>
                <w:i/>
                <w:color w:val="000000" w:themeColor="text1"/>
              </w:rPr>
              <w:t>x</w:t>
            </w:r>
            <w:r w:rsidRPr="00211326">
              <w:rPr>
                <w:color w:val="000000" w:themeColor="text1"/>
                <w:vertAlign w:val="superscript"/>
              </w:rPr>
              <w:t>3</w:t>
            </w:r>
            <w:r w:rsidRPr="00211326">
              <w:rPr>
                <w:color w:val="000000" w:themeColor="text1"/>
              </w:rPr>
              <w:t xml:space="preserve"> + 5</w:t>
            </w:r>
            <w:r w:rsidRPr="00211326">
              <w:rPr>
                <w:i/>
                <w:color w:val="000000" w:themeColor="text1"/>
              </w:rPr>
              <w:t>x</w:t>
            </w:r>
            <w:r w:rsidRPr="00211326">
              <w:rPr>
                <w:color w:val="000000" w:themeColor="text1"/>
                <w:vertAlign w:val="superscript"/>
              </w:rPr>
              <w:t>2</w:t>
            </w:r>
            <w:r w:rsidRPr="00211326">
              <w:rPr>
                <w:color w:val="000000" w:themeColor="text1"/>
              </w:rPr>
              <w:t xml:space="preserve"> – 3</w:t>
            </w:r>
            <w:r w:rsidRPr="00211326">
              <w:rPr>
                <w:i/>
                <w:color w:val="000000" w:themeColor="text1"/>
              </w:rPr>
              <w:t>x</w:t>
            </w:r>
            <w:r w:rsidRPr="00211326">
              <w:rPr>
                <w:color w:val="000000" w:themeColor="text1"/>
              </w:rPr>
              <w:t xml:space="preserve"> – 10</w:t>
            </w:r>
            <w:r w:rsidRPr="00211326">
              <w:rPr>
                <w:i/>
                <w:color w:val="000000" w:themeColor="text1"/>
              </w:rPr>
              <w:t>x</w:t>
            </w:r>
            <w:r w:rsidRPr="00211326">
              <w:rPr>
                <w:color w:val="000000" w:themeColor="text1"/>
                <w:vertAlign w:val="superscript"/>
              </w:rPr>
              <w:t>2</w:t>
            </w:r>
            <w:r w:rsidRPr="00211326">
              <w:rPr>
                <w:color w:val="000000" w:themeColor="text1"/>
              </w:rPr>
              <w:t xml:space="preserve"> – 25</w:t>
            </w:r>
            <w:r w:rsidRPr="00211326">
              <w:rPr>
                <w:i/>
                <w:color w:val="000000" w:themeColor="text1"/>
              </w:rPr>
              <w:t>x</w:t>
            </w:r>
            <w:r w:rsidRPr="00211326">
              <w:rPr>
                <w:color w:val="000000" w:themeColor="text1"/>
              </w:rPr>
              <w:t xml:space="preserve"> + 15 </w:t>
            </w:r>
            <w:r w:rsidRPr="00211326">
              <w:rPr>
                <w:b/>
                <w:color w:val="000000" w:themeColor="text1"/>
              </w:rPr>
              <w:t>or</w:t>
            </w:r>
          </w:p>
          <w:p w14:paraId="30BE7D8C" w14:textId="77777777" w:rsidR="00B50ED5" w:rsidRPr="00211326" w:rsidRDefault="00B50ED5" w:rsidP="00B50ED5">
            <w:pPr>
              <w:rPr>
                <w:color w:val="000000" w:themeColor="text1"/>
              </w:rPr>
            </w:pPr>
            <w:r w:rsidRPr="00211326">
              <w:rPr>
                <w:color w:val="000000" w:themeColor="text1"/>
              </w:rPr>
              <w:t>2</w:t>
            </w:r>
            <w:r w:rsidRPr="00211326">
              <w:rPr>
                <w:i/>
                <w:color w:val="000000" w:themeColor="text1"/>
              </w:rPr>
              <w:t>x</w:t>
            </w:r>
            <w:r w:rsidRPr="00211326">
              <w:rPr>
                <w:color w:val="000000" w:themeColor="text1"/>
                <w:vertAlign w:val="superscript"/>
              </w:rPr>
              <w:t>3</w:t>
            </w:r>
            <w:r w:rsidRPr="00211326">
              <w:rPr>
                <w:color w:val="000000" w:themeColor="text1"/>
              </w:rPr>
              <w:t xml:space="preserve"> – 4</w:t>
            </w:r>
            <w:r w:rsidRPr="00211326">
              <w:rPr>
                <w:i/>
                <w:color w:val="000000" w:themeColor="text1"/>
              </w:rPr>
              <w:t>x</w:t>
            </w:r>
            <w:r w:rsidRPr="00211326">
              <w:rPr>
                <w:color w:val="000000" w:themeColor="text1"/>
                <w:vertAlign w:val="superscript"/>
              </w:rPr>
              <w:t>2</w:t>
            </w:r>
            <w:r w:rsidRPr="00211326">
              <w:rPr>
                <w:color w:val="000000" w:themeColor="text1"/>
              </w:rPr>
              <w:t xml:space="preserve"> – 30</w:t>
            </w:r>
            <w:r w:rsidRPr="00211326">
              <w:rPr>
                <w:i/>
                <w:color w:val="000000" w:themeColor="text1"/>
              </w:rPr>
              <w:t>x</w:t>
            </w:r>
            <w:r w:rsidRPr="00211326">
              <w:rPr>
                <w:color w:val="000000" w:themeColor="text1"/>
              </w:rPr>
              <w:t xml:space="preserve"> –</w:t>
            </w:r>
            <w:r w:rsidRPr="00211326">
              <w:rPr>
                <w:i/>
                <w:color w:val="000000" w:themeColor="text1"/>
              </w:rPr>
              <w:t>x</w:t>
            </w:r>
            <w:r w:rsidRPr="00211326">
              <w:rPr>
                <w:color w:val="000000" w:themeColor="text1"/>
                <w:vertAlign w:val="superscript"/>
              </w:rPr>
              <w:t>2</w:t>
            </w:r>
            <w:r w:rsidRPr="00211326">
              <w:rPr>
                <w:color w:val="000000" w:themeColor="text1"/>
              </w:rPr>
              <w:t xml:space="preserve"> + 2</w:t>
            </w:r>
            <w:r w:rsidRPr="00211326">
              <w:rPr>
                <w:i/>
                <w:color w:val="000000" w:themeColor="text1"/>
              </w:rPr>
              <w:t>x</w:t>
            </w:r>
            <w:r w:rsidRPr="00211326">
              <w:rPr>
                <w:color w:val="000000" w:themeColor="text1"/>
              </w:rPr>
              <w:t xml:space="preserve"> + 15 </w:t>
            </w:r>
            <w:r w:rsidRPr="00211326">
              <w:rPr>
                <w:b/>
                <w:color w:val="000000" w:themeColor="text1"/>
              </w:rPr>
              <w:t>or</w:t>
            </w:r>
          </w:p>
          <w:p w14:paraId="30BE7D8D" w14:textId="77777777" w:rsidR="00B50ED5" w:rsidRPr="00211326" w:rsidRDefault="00B50ED5" w:rsidP="00B50ED5">
            <w:pPr>
              <w:rPr>
                <w:color w:val="000000" w:themeColor="text1"/>
              </w:rPr>
            </w:pPr>
            <w:r w:rsidRPr="00211326">
              <w:rPr>
                <w:color w:val="000000" w:themeColor="text1"/>
              </w:rPr>
              <w:t>2</w:t>
            </w:r>
            <w:r w:rsidRPr="00211326">
              <w:rPr>
                <w:i/>
                <w:color w:val="000000" w:themeColor="text1"/>
              </w:rPr>
              <w:t>x</w:t>
            </w:r>
            <w:r w:rsidRPr="00211326">
              <w:rPr>
                <w:color w:val="000000" w:themeColor="text1"/>
                <w:vertAlign w:val="superscript"/>
              </w:rPr>
              <w:t>3</w:t>
            </w:r>
            <w:r w:rsidRPr="00211326">
              <w:rPr>
                <w:color w:val="000000" w:themeColor="text1"/>
              </w:rPr>
              <w:t xml:space="preserve"> – 11</w:t>
            </w:r>
            <w:r w:rsidRPr="00211326">
              <w:rPr>
                <w:i/>
                <w:color w:val="000000" w:themeColor="text1"/>
              </w:rPr>
              <w:t>x</w:t>
            </w:r>
            <w:r w:rsidRPr="00211326">
              <w:rPr>
                <w:color w:val="000000" w:themeColor="text1"/>
                <w:vertAlign w:val="superscript"/>
              </w:rPr>
              <w:t>2</w:t>
            </w:r>
            <w:r w:rsidRPr="00211326">
              <w:rPr>
                <w:color w:val="000000" w:themeColor="text1"/>
              </w:rPr>
              <w:t xml:space="preserve"> +  5</w:t>
            </w:r>
            <w:r w:rsidRPr="00211326">
              <w:rPr>
                <w:i/>
                <w:color w:val="000000" w:themeColor="text1"/>
              </w:rPr>
              <w:t>x</w:t>
            </w:r>
            <w:r w:rsidRPr="00211326">
              <w:rPr>
                <w:color w:val="000000" w:themeColor="text1"/>
              </w:rPr>
              <w:t xml:space="preserve"> + 6</w:t>
            </w:r>
            <w:r w:rsidRPr="00211326">
              <w:rPr>
                <w:i/>
                <w:color w:val="000000" w:themeColor="text1"/>
              </w:rPr>
              <w:t>x</w:t>
            </w:r>
            <w:r w:rsidRPr="00211326">
              <w:rPr>
                <w:color w:val="000000" w:themeColor="text1"/>
                <w:vertAlign w:val="superscript"/>
              </w:rPr>
              <w:t>2</w:t>
            </w:r>
            <w:r w:rsidRPr="00211326">
              <w:rPr>
                <w:color w:val="000000" w:themeColor="text1"/>
              </w:rPr>
              <w:t xml:space="preserve"> – 33</w:t>
            </w:r>
            <w:r w:rsidRPr="00211326">
              <w:rPr>
                <w:i/>
                <w:color w:val="000000" w:themeColor="text1"/>
              </w:rPr>
              <w:t>x</w:t>
            </w:r>
            <w:r w:rsidRPr="00211326">
              <w:rPr>
                <w:color w:val="000000" w:themeColor="text1"/>
              </w:rPr>
              <w:t xml:space="preserve"> + 15 </w:t>
            </w:r>
          </w:p>
          <w:p w14:paraId="30BE7D8E" w14:textId="77777777" w:rsidR="00B50ED5" w:rsidRPr="00211326" w:rsidRDefault="00B50ED5" w:rsidP="00B50ED5">
            <w:pPr>
              <w:rPr>
                <w:color w:val="000000" w:themeColor="text1"/>
              </w:rPr>
            </w:pPr>
          </w:p>
        </w:tc>
        <w:tc>
          <w:tcPr>
            <w:tcW w:w="951" w:type="pct"/>
            <w:tcBorders>
              <w:top w:val="nil"/>
              <w:bottom w:val="nil"/>
            </w:tcBorders>
          </w:tcPr>
          <w:p w14:paraId="30BE7D8F" w14:textId="77777777" w:rsidR="00B50ED5" w:rsidRPr="00211326" w:rsidRDefault="00B50ED5" w:rsidP="00B50ED5">
            <w:pPr>
              <w:pStyle w:val="Heading1"/>
              <w:rPr>
                <w:color w:val="000000" w:themeColor="text1"/>
                <w:sz w:val="24"/>
                <w:szCs w:val="24"/>
              </w:rPr>
            </w:pPr>
          </w:p>
        </w:tc>
        <w:tc>
          <w:tcPr>
            <w:tcW w:w="329" w:type="pct"/>
            <w:tcBorders>
              <w:top w:val="nil"/>
              <w:bottom w:val="nil"/>
            </w:tcBorders>
          </w:tcPr>
          <w:p w14:paraId="30BE7D90" w14:textId="77777777" w:rsidR="00B50ED5" w:rsidRPr="00211326" w:rsidRDefault="00B50ED5" w:rsidP="00B50ED5">
            <w:pPr>
              <w:jc w:val="center"/>
              <w:rPr>
                <w:color w:val="000000" w:themeColor="text1"/>
              </w:rPr>
            </w:pPr>
          </w:p>
        </w:tc>
        <w:tc>
          <w:tcPr>
            <w:tcW w:w="258" w:type="pct"/>
            <w:tcBorders>
              <w:top w:val="nil"/>
              <w:bottom w:val="nil"/>
              <w:right w:val="nil"/>
            </w:tcBorders>
          </w:tcPr>
          <w:p w14:paraId="30BE7D91" w14:textId="77777777" w:rsidR="00B50ED5" w:rsidRPr="00211326" w:rsidRDefault="00B50ED5" w:rsidP="00B50ED5">
            <w:pPr>
              <w:jc w:val="center"/>
              <w:rPr>
                <w:color w:val="000000" w:themeColor="text1"/>
              </w:rPr>
            </w:pPr>
            <w:r w:rsidRPr="00211326">
              <w:rPr>
                <w:color w:val="000000" w:themeColor="text1"/>
              </w:rPr>
              <w:t>M1</w:t>
            </w:r>
          </w:p>
          <w:p w14:paraId="30BE7D92" w14:textId="77777777" w:rsidR="00B50ED5" w:rsidRPr="00211326" w:rsidRDefault="00B50ED5" w:rsidP="00B50ED5">
            <w:pPr>
              <w:jc w:val="center"/>
              <w:rPr>
                <w:color w:val="000000" w:themeColor="text1"/>
              </w:rPr>
            </w:pPr>
          </w:p>
        </w:tc>
        <w:tc>
          <w:tcPr>
            <w:tcW w:w="1279" w:type="pct"/>
            <w:tcBorders>
              <w:top w:val="nil"/>
              <w:left w:val="nil"/>
              <w:bottom w:val="nil"/>
            </w:tcBorders>
          </w:tcPr>
          <w:p w14:paraId="30BE7D93" w14:textId="77777777" w:rsidR="00B50ED5" w:rsidRPr="00211326" w:rsidRDefault="00B50ED5" w:rsidP="00B50ED5">
            <w:pPr>
              <w:rPr>
                <w:color w:val="000000" w:themeColor="text1"/>
              </w:rPr>
            </w:pPr>
            <w:r w:rsidRPr="00211326">
              <w:rPr>
                <w:color w:val="000000" w:themeColor="text1"/>
              </w:rPr>
              <w:t xml:space="preserve">(dep) ft for at least </w:t>
            </w:r>
            <w:r w:rsidR="00E5648F" w:rsidRPr="00211326">
              <w:rPr>
                <w:color w:val="000000" w:themeColor="text1"/>
              </w:rPr>
              <w:t>half of their</w:t>
            </w:r>
            <w:r w:rsidRPr="00211326">
              <w:rPr>
                <w:color w:val="000000" w:themeColor="text1"/>
              </w:rPr>
              <w:t xml:space="preserve"> terms correct in second expansion</w:t>
            </w:r>
            <w:r w:rsidR="008427AA" w:rsidRPr="00211326">
              <w:rPr>
                <w:color w:val="000000" w:themeColor="text1"/>
              </w:rPr>
              <w:t xml:space="preserve"> (the correct number of terms </w:t>
            </w:r>
            <w:r w:rsidR="008427AA" w:rsidRPr="00211326">
              <w:rPr>
                <w:b/>
                <w:color w:val="000000" w:themeColor="text1"/>
              </w:rPr>
              <w:t>must</w:t>
            </w:r>
            <w:r w:rsidR="008427AA" w:rsidRPr="00211326">
              <w:rPr>
                <w:color w:val="000000" w:themeColor="text1"/>
              </w:rPr>
              <w:t xml:space="preserve"> be present)</w:t>
            </w:r>
          </w:p>
        </w:tc>
      </w:tr>
      <w:tr w:rsidR="00211326" w:rsidRPr="00211326" w14:paraId="30BE7D9C" w14:textId="77777777" w:rsidTr="0045450B">
        <w:trPr>
          <w:cantSplit/>
          <w:trHeight w:val="280"/>
          <w:tblHeader/>
        </w:trPr>
        <w:tc>
          <w:tcPr>
            <w:tcW w:w="303" w:type="pct"/>
            <w:tcBorders>
              <w:top w:val="nil"/>
              <w:bottom w:val="single" w:sz="4" w:space="0" w:color="auto"/>
              <w:right w:val="nil"/>
            </w:tcBorders>
          </w:tcPr>
          <w:p w14:paraId="30BE7D95" w14:textId="77777777" w:rsidR="00191600" w:rsidRPr="00211326" w:rsidRDefault="00191600"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96" w14:textId="77777777" w:rsidR="00191600" w:rsidRPr="00211326" w:rsidRDefault="00191600" w:rsidP="00B50ED5">
            <w:pPr>
              <w:pStyle w:val="Heading2"/>
              <w:spacing w:before="0" w:after="0"/>
              <w:rPr>
                <w:rFonts w:ascii="Times New Roman" w:hAnsi="Times New Roman" w:cs="Times New Roman"/>
                <w:b w:val="0"/>
                <w:i w:val="0"/>
                <w:color w:val="000000" w:themeColor="text1"/>
                <w:sz w:val="24"/>
                <w:szCs w:val="24"/>
              </w:rPr>
            </w:pPr>
          </w:p>
        </w:tc>
        <w:tc>
          <w:tcPr>
            <w:tcW w:w="1727" w:type="pct"/>
            <w:tcBorders>
              <w:top w:val="nil"/>
              <w:bottom w:val="single" w:sz="4" w:space="0" w:color="auto"/>
            </w:tcBorders>
          </w:tcPr>
          <w:p w14:paraId="30BE7D97" w14:textId="77777777" w:rsidR="00191600" w:rsidRPr="00211326" w:rsidRDefault="00191600" w:rsidP="00B50ED5">
            <w:pPr>
              <w:rPr>
                <w:color w:val="000000" w:themeColor="text1"/>
              </w:rPr>
            </w:pPr>
          </w:p>
        </w:tc>
        <w:tc>
          <w:tcPr>
            <w:tcW w:w="951" w:type="pct"/>
            <w:tcBorders>
              <w:top w:val="nil"/>
              <w:bottom w:val="single" w:sz="4" w:space="0" w:color="auto"/>
            </w:tcBorders>
          </w:tcPr>
          <w:p w14:paraId="30BE7D98" w14:textId="77777777" w:rsidR="00191600" w:rsidRPr="00211326" w:rsidRDefault="00191600" w:rsidP="00B50ED5">
            <w:pPr>
              <w:pStyle w:val="Heading1"/>
              <w:rPr>
                <w:color w:val="000000" w:themeColor="text1"/>
                <w:sz w:val="24"/>
                <w:szCs w:val="24"/>
              </w:rPr>
            </w:pPr>
          </w:p>
        </w:tc>
        <w:tc>
          <w:tcPr>
            <w:tcW w:w="329" w:type="pct"/>
            <w:tcBorders>
              <w:top w:val="nil"/>
              <w:bottom w:val="single" w:sz="4" w:space="0" w:color="auto"/>
            </w:tcBorders>
          </w:tcPr>
          <w:p w14:paraId="30BE7D99" w14:textId="77777777" w:rsidR="00191600" w:rsidRPr="00211326" w:rsidRDefault="00191600" w:rsidP="00B50ED5">
            <w:pPr>
              <w:jc w:val="center"/>
              <w:rPr>
                <w:color w:val="000000" w:themeColor="text1"/>
              </w:rPr>
            </w:pPr>
          </w:p>
        </w:tc>
        <w:tc>
          <w:tcPr>
            <w:tcW w:w="258" w:type="pct"/>
            <w:tcBorders>
              <w:top w:val="nil"/>
              <w:bottom w:val="single" w:sz="4" w:space="0" w:color="auto"/>
              <w:right w:val="nil"/>
            </w:tcBorders>
          </w:tcPr>
          <w:p w14:paraId="30BE7D9A" w14:textId="77777777" w:rsidR="00191600" w:rsidRPr="00211326" w:rsidRDefault="00191600" w:rsidP="00B50ED5">
            <w:pPr>
              <w:jc w:val="center"/>
              <w:rPr>
                <w:color w:val="000000" w:themeColor="text1"/>
              </w:rPr>
            </w:pPr>
            <w:r w:rsidRPr="00211326">
              <w:rPr>
                <w:color w:val="000000" w:themeColor="text1"/>
              </w:rPr>
              <w:t>A1</w:t>
            </w:r>
          </w:p>
        </w:tc>
        <w:tc>
          <w:tcPr>
            <w:tcW w:w="1279" w:type="pct"/>
            <w:tcBorders>
              <w:top w:val="nil"/>
              <w:left w:val="nil"/>
              <w:bottom w:val="single" w:sz="4" w:space="0" w:color="auto"/>
            </w:tcBorders>
          </w:tcPr>
          <w:p w14:paraId="30BE7D9B" w14:textId="77777777" w:rsidR="00191600" w:rsidRPr="00211326" w:rsidRDefault="00191600" w:rsidP="00B50ED5">
            <w:pPr>
              <w:rPr>
                <w:color w:val="000000" w:themeColor="text1"/>
              </w:rPr>
            </w:pPr>
          </w:p>
        </w:tc>
      </w:tr>
      <w:tr w:rsidR="00211326" w:rsidRPr="00211326" w14:paraId="30BE7DA4" w14:textId="77777777" w:rsidTr="0045450B">
        <w:trPr>
          <w:cantSplit/>
          <w:trHeight w:val="280"/>
          <w:tblHeader/>
        </w:trPr>
        <w:tc>
          <w:tcPr>
            <w:tcW w:w="303" w:type="pct"/>
            <w:tcBorders>
              <w:top w:val="single" w:sz="4" w:space="0" w:color="auto"/>
              <w:bottom w:val="single" w:sz="4" w:space="0" w:color="auto"/>
              <w:right w:val="nil"/>
            </w:tcBorders>
          </w:tcPr>
          <w:p w14:paraId="30BE7D9D" w14:textId="77777777" w:rsidR="00191600" w:rsidRPr="00211326" w:rsidRDefault="00191600"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single" w:sz="4" w:space="0" w:color="auto"/>
              <w:left w:val="nil"/>
              <w:bottom w:val="single" w:sz="4" w:space="0" w:color="auto"/>
            </w:tcBorders>
          </w:tcPr>
          <w:p w14:paraId="30BE7D9E" w14:textId="77777777" w:rsidR="00191600" w:rsidRPr="00211326" w:rsidRDefault="00191600" w:rsidP="00B50ED5">
            <w:pPr>
              <w:pStyle w:val="Heading2"/>
              <w:spacing w:before="0" w:after="0"/>
              <w:rPr>
                <w:rFonts w:ascii="Times New Roman" w:hAnsi="Times New Roman" w:cs="Times New Roman"/>
                <w:b w:val="0"/>
                <w:i w:val="0"/>
                <w:color w:val="000000" w:themeColor="text1"/>
                <w:sz w:val="24"/>
                <w:szCs w:val="24"/>
              </w:rPr>
            </w:pPr>
          </w:p>
        </w:tc>
        <w:tc>
          <w:tcPr>
            <w:tcW w:w="1727" w:type="pct"/>
            <w:tcBorders>
              <w:top w:val="single" w:sz="4" w:space="0" w:color="auto"/>
              <w:bottom w:val="single" w:sz="4" w:space="0" w:color="auto"/>
            </w:tcBorders>
          </w:tcPr>
          <w:p w14:paraId="30BE7D9F" w14:textId="77777777" w:rsidR="00191600" w:rsidRPr="00211326" w:rsidRDefault="00191600" w:rsidP="00B50ED5">
            <w:pPr>
              <w:rPr>
                <w:b/>
                <w:color w:val="000000" w:themeColor="text1"/>
              </w:rPr>
            </w:pPr>
            <w:r w:rsidRPr="00211326">
              <w:rPr>
                <w:b/>
                <w:color w:val="000000" w:themeColor="text1"/>
              </w:rPr>
              <w:t>Alternative scheme</w:t>
            </w:r>
          </w:p>
        </w:tc>
        <w:tc>
          <w:tcPr>
            <w:tcW w:w="951" w:type="pct"/>
            <w:tcBorders>
              <w:top w:val="single" w:sz="4" w:space="0" w:color="auto"/>
              <w:bottom w:val="single" w:sz="4" w:space="0" w:color="auto"/>
            </w:tcBorders>
          </w:tcPr>
          <w:p w14:paraId="30BE7DA0" w14:textId="77777777" w:rsidR="00191600" w:rsidRPr="00211326" w:rsidRDefault="00191600" w:rsidP="00B50ED5">
            <w:pPr>
              <w:pStyle w:val="Heading1"/>
              <w:rPr>
                <w:color w:val="000000" w:themeColor="text1"/>
                <w:sz w:val="24"/>
                <w:szCs w:val="24"/>
              </w:rPr>
            </w:pPr>
          </w:p>
        </w:tc>
        <w:tc>
          <w:tcPr>
            <w:tcW w:w="329" w:type="pct"/>
            <w:tcBorders>
              <w:top w:val="single" w:sz="4" w:space="0" w:color="auto"/>
              <w:bottom w:val="single" w:sz="4" w:space="0" w:color="auto"/>
            </w:tcBorders>
          </w:tcPr>
          <w:p w14:paraId="30BE7DA1" w14:textId="77777777" w:rsidR="00191600" w:rsidRPr="00211326" w:rsidRDefault="00191600" w:rsidP="00B50ED5">
            <w:pPr>
              <w:jc w:val="center"/>
              <w:rPr>
                <w:color w:val="000000" w:themeColor="text1"/>
              </w:rPr>
            </w:pPr>
          </w:p>
        </w:tc>
        <w:tc>
          <w:tcPr>
            <w:tcW w:w="258" w:type="pct"/>
            <w:tcBorders>
              <w:top w:val="single" w:sz="4" w:space="0" w:color="auto"/>
              <w:bottom w:val="single" w:sz="4" w:space="0" w:color="auto"/>
              <w:right w:val="nil"/>
            </w:tcBorders>
          </w:tcPr>
          <w:p w14:paraId="30BE7DA2" w14:textId="77777777" w:rsidR="00191600" w:rsidRPr="00211326" w:rsidRDefault="00191600" w:rsidP="00B50ED5">
            <w:pPr>
              <w:jc w:val="center"/>
              <w:rPr>
                <w:color w:val="000000" w:themeColor="text1"/>
              </w:rPr>
            </w:pPr>
          </w:p>
        </w:tc>
        <w:tc>
          <w:tcPr>
            <w:tcW w:w="1279" w:type="pct"/>
            <w:tcBorders>
              <w:top w:val="single" w:sz="4" w:space="0" w:color="auto"/>
              <w:left w:val="nil"/>
              <w:bottom w:val="single" w:sz="4" w:space="0" w:color="auto"/>
            </w:tcBorders>
          </w:tcPr>
          <w:p w14:paraId="30BE7DA3" w14:textId="77777777" w:rsidR="00191600" w:rsidRPr="00211326" w:rsidRDefault="00191600" w:rsidP="00B50ED5">
            <w:pPr>
              <w:rPr>
                <w:color w:val="000000" w:themeColor="text1"/>
              </w:rPr>
            </w:pPr>
          </w:p>
        </w:tc>
      </w:tr>
      <w:tr w:rsidR="00211326" w:rsidRPr="00211326" w14:paraId="30BE7DAD" w14:textId="77777777" w:rsidTr="0045450B">
        <w:trPr>
          <w:cantSplit/>
          <w:trHeight w:val="280"/>
          <w:tblHeader/>
        </w:trPr>
        <w:tc>
          <w:tcPr>
            <w:tcW w:w="303" w:type="pct"/>
            <w:tcBorders>
              <w:top w:val="single" w:sz="4" w:space="0" w:color="auto"/>
              <w:bottom w:val="nil"/>
              <w:right w:val="nil"/>
            </w:tcBorders>
          </w:tcPr>
          <w:p w14:paraId="30BE7DA5" w14:textId="77777777" w:rsidR="00500568" w:rsidRPr="00211326" w:rsidRDefault="00500568"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single" w:sz="4" w:space="0" w:color="auto"/>
              <w:left w:val="nil"/>
              <w:bottom w:val="nil"/>
            </w:tcBorders>
          </w:tcPr>
          <w:p w14:paraId="30BE7DA6" w14:textId="77777777" w:rsidR="00500568" w:rsidRPr="00211326" w:rsidRDefault="00500568" w:rsidP="00B50ED5">
            <w:pPr>
              <w:pStyle w:val="Heading2"/>
              <w:spacing w:before="0" w:after="0"/>
              <w:rPr>
                <w:rFonts w:ascii="Times New Roman" w:hAnsi="Times New Roman" w:cs="Times New Roman"/>
                <w:b w:val="0"/>
                <w:i w:val="0"/>
                <w:color w:val="000000" w:themeColor="text1"/>
                <w:sz w:val="24"/>
                <w:szCs w:val="24"/>
              </w:rPr>
            </w:pPr>
          </w:p>
        </w:tc>
        <w:tc>
          <w:tcPr>
            <w:tcW w:w="1727" w:type="pct"/>
            <w:tcBorders>
              <w:top w:val="single" w:sz="4" w:space="0" w:color="auto"/>
              <w:bottom w:val="nil"/>
            </w:tcBorders>
          </w:tcPr>
          <w:p w14:paraId="30BE7DA7" w14:textId="77777777" w:rsidR="00500568" w:rsidRPr="00211326" w:rsidRDefault="00191600" w:rsidP="00B50ED5">
            <w:pPr>
              <w:rPr>
                <w:color w:val="000000" w:themeColor="text1"/>
              </w:rPr>
            </w:pPr>
            <w:r w:rsidRPr="00211326">
              <w:rPr>
                <w:color w:val="000000" w:themeColor="text1"/>
              </w:rPr>
              <w:t>2</w:t>
            </w:r>
            <w:r w:rsidRPr="00211326">
              <w:rPr>
                <w:i/>
                <w:color w:val="000000" w:themeColor="text1"/>
              </w:rPr>
              <w:t>x</w:t>
            </w:r>
            <w:r w:rsidR="001A0CA4" w:rsidRPr="00211326">
              <w:rPr>
                <w:color w:val="000000" w:themeColor="text1"/>
                <w:vertAlign w:val="superscript"/>
              </w:rPr>
              <w:t>3</w:t>
            </w:r>
            <w:r w:rsidRPr="00211326">
              <w:rPr>
                <w:color w:val="000000" w:themeColor="text1"/>
              </w:rPr>
              <w:t xml:space="preserve"> – 10</w:t>
            </w:r>
            <w:r w:rsidRPr="00211326">
              <w:rPr>
                <w:i/>
                <w:color w:val="000000" w:themeColor="text1"/>
              </w:rPr>
              <w:t>x</w:t>
            </w:r>
            <w:r w:rsidRPr="00211326">
              <w:rPr>
                <w:color w:val="000000" w:themeColor="text1"/>
                <w:vertAlign w:val="superscript"/>
              </w:rPr>
              <w:t>2</w:t>
            </w:r>
            <w:r w:rsidRPr="00211326">
              <w:rPr>
                <w:color w:val="000000" w:themeColor="text1"/>
              </w:rPr>
              <w:t xml:space="preserve"> – </w:t>
            </w:r>
            <w:r w:rsidRPr="00211326">
              <w:rPr>
                <w:i/>
                <w:color w:val="000000" w:themeColor="text1"/>
              </w:rPr>
              <w:t>x</w:t>
            </w:r>
            <w:r w:rsidRPr="00211326">
              <w:rPr>
                <w:color w:val="000000" w:themeColor="text1"/>
                <w:vertAlign w:val="superscript"/>
              </w:rPr>
              <w:t>2</w:t>
            </w:r>
            <w:r w:rsidRPr="00211326">
              <w:rPr>
                <w:color w:val="000000" w:themeColor="text1"/>
              </w:rPr>
              <w:t xml:space="preserve"> + 5</w:t>
            </w:r>
            <w:r w:rsidRPr="00211326">
              <w:rPr>
                <w:i/>
                <w:color w:val="000000" w:themeColor="text1"/>
              </w:rPr>
              <w:t>x</w:t>
            </w:r>
            <w:r w:rsidRPr="00211326">
              <w:rPr>
                <w:color w:val="000000" w:themeColor="text1"/>
              </w:rPr>
              <w:t xml:space="preserve"> + 6</w:t>
            </w:r>
            <w:r w:rsidRPr="00211326">
              <w:rPr>
                <w:i/>
                <w:color w:val="000000" w:themeColor="text1"/>
              </w:rPr>
              <w:t>x</w:t>
            </w:r>
            <w:r w:rsidRPr="00211326">
              <w:rPr>
                <w:color w:val="000000" w:themeColor="text1"/>
                <w:vertAlign w:val="superscript"/>
              </w:rPr>
              <w:t>2</w:t>
            </w:r>
            <w:r w:rsidRPr="00211326">
              <w:rPr>
                <w:color w:val="000000" w:themeColor="text1"/>
              </w:rPr>
              <w:t xml:space="preserve"> – 30</w:t>
            </w:r>
            <w:r w:rsidRPr="00211326">
              <w:rPr>
                <w:i/>
                <w:color w:val="000000" w:themeColor="text1"/>
              </w:rPr>
              <w:t>x</w:t>
            </w:r>
            <w:r w:rsidRPr="00211326">
              <w:rPr>
                <w:color w:val="000000" w:themeColor="text1"/>
              </w:rPr>
              <w:t xml:space="preserve"> – 3</w:t>
            </w:r>
            <w:r w:rsidRPr="00211326">
              <w:rPr>
                <w:i/>
                <w:color w:val="000000" w:themeColor="text1"/>
              </w:rPr>
              <w:t>x</w:t>
            </w:r>
            <w:r w:rsidRPr="00211326">
              <w:rPr>
                <w:color w:val="000000" w:themeColor="text1"/>
              </w:rPr>
              <w:t xml:space="preserve"> + 15</w:t>
            </w:r>
          </w:p>
        </w:tc>
        <w:tc>
          <w:tcPr>
            <w:tcW w:w="951" w:type="pct"/>
            <w:tcBorders>
              <w:top w:val="single" w:sz="4" w:space="0" w:color="auto"/>
              <w:bottom w:val="nil"/>
            </w:tcBorders>
          </w:tcPr>
          <w:p w14:paraId="30BE7DA8" w14:textId="77777777" w:rsidR="00500568" w:rsidRPr="00211326" w:rsidRDefault="00191600" w:rsidP="00B50ED5">
            <w:pPr>
              <w:pStyle w:val="Heading1"/>
              <w:rPr>
                <w:color w:val="000000" w:themeColor="text1"/>
                <w:sz w:val="24"/>
                <w:szCs w:val="24"/>
              </w:rPr>
            </w:pPr>
            <w:r w:rsidRPr="00211326">
              <w:rPr>
                <w:color w:val="000000" w:themeColor="text1"/>
                <w:sz w:val="24"/>
                <w:szCs w:val="24"/>
              </w:rPr>
              <w:t>2</w:t>
            </w:r>
            <w:r w:rsidRPr="00211326">
              <w:rPr>
                <w:i/>
                <w:color w:val="000000" w:themeColor="text1"/>
                <w:sz w:val="24"/>
                <w:szCs w:val="24"/>
              </w:rPr>
              <w:t>x</w:t>
            </w:r>
            <w:r w:rsidRPr="00211326">
              <w:rPr>
                <w:color w:val="000000" w:themeColor="text1"/>
                <w:sz w:val="24"/>
                <w:szCs w:val="24"/>
                <w:vertAlign w:val="superscript"/>
              </w:rPr>
              <w:t>3</w:t>
            </w:r>
            <w:r w:rsidRPr="00211326">
              <w:rPr>
                <w:color w:val="000000" w:themeColor="text1"/>
                <w:sz w:val="24"/>
                <w:szCs w:val="24"/>
              </w:rPr>
              <w:t xml:space="preserve"> – 5</w:t>
            </w:r>
            <w:r w:rsidRPr="00211326">
              <w:rPr>
                <w:i/>
                <w:color w:val="000000" w:themeColor="text1"/>
                <w:sz w:val="24"/>
                <w:szCs w:val="24"/>
              </w:rPr>
              <w:t>x</w:t>
            </w:r>
            <w:r w:rsidRPr="00211326">
              <w:rPr>
                <w:color w:val="000000" w:themeColor="text1"/>
                <w:sz w:val="24"/>
                <w:szCs w:val="24"/>
                <w:vertAlign w:val="superscript"/>
              </w:rPr>
              <w:t>2</w:t>
            </w:r>
            <w:r w:rsidRPr="00211326">
              <w:rPr>
                <w:color w:val="000000" w:themeColor="text1"/>
                <w:sz w:val="24"/>
                <w:szCs w:val="24"/>
              </w:rPr>
              <w:t xml:space="preserve"> – 28</w:t>
            </w:r>
            <w:r w:rsidRPr="00211326">
              <w:rPr>
                <w:i/>
                <w:color w:val="000000" w:themeColor="text1"/>
                <w:sz w:val="24"/>
                <w:szCs w:val="24"/>
              </w:rPr>
              <w:t>x</w:t>
            </w:r>
            <w:r w:rsidRPr="00211326">
              <w:rPr>
                <w:color w:val="000000" w:themeColor="text1"/>
                <w:sz w:val="24"/>
                <w:szCs w:val="24"/>
              </w:rPr>
              <w:t xml:space="preserve"> + 15</w:t>
            </w:r>
          </w:p>
        </w:tc>
        <w:tc>
          <w:tcPr>
            <w:tcW w:w="329" w:type="pct"/>
            <w:tcBorders>
              <w:top w:val="single" w:sz="4" w:space="0" w:color="auto"/>
              <w:bottom w:val="nil"/>
            </w:tcBorders>
          </w:tcPr>
          <w:p w14:paraId="30BE7DA9" w14:textId="77777777" w:rsidR="00500568" w:rsidRPr="00211326" w:rsidRDefault="00191600" w:rsidP="00B50ED5">
            <w:pPr>
              <w:jc w:val="center"/>
              <w:rPr>
                <w:color w:val="000000" w:themeColor="text1"/>
              </w:rPr>
            </w:pPr>
            <w:r w:rsidRPr="00211326">
              <w:rPr>
                <w:color w:val="000000" w:themeColor="text1"/>
              </w:rPr>
              <w:t>3</w:t>
            </w:r>
          </w:p>
        </w:tc>
        <w:tc>
          <w:tcPr>
            <w:tcW w:w="258" w:type="pct"/>
            <w:tcBorders>
              <w:top w:val="single" w:sz="4" w:space="0" w:color="auto"/>
              <w:bottom w:val="nil"/>
              <w:right w:val="nil"/>
            </w:tcBorders>
          </w:tcPr>
          <w:p w14:paraId="30BE7DAA" w14:textId="77777777" w:rsidR="00500568" w:rsidRPr="00211326" w:rsidRDefault="00191600" w:rsidP="00B50ED5">
            <w:pPr>
              <w:jc w:val="center"/>
              <w:rPr>
                <w:color w:val="000000" w:themeColor="text1"/>
              </w:rPr>
            </w:pPr>
            <w:r w:rsidRPr="00211326">
              <w:rPr>
                <w:color w:val="000000" w:themeColor="text1"/>
              </w:rPr>
              <w:t>M2</w:t>
            </w:r>
          </w:p>
        </w:tc>
        <w:tc>
          <w:tcPr>
            <w:tcW w:w="1279" w:type="pct"/>
            <w:tcBorders>
              <w:top w:val="single" w:sz="4" w:space="0" w:color="auto"/>
              <w:left w:val="nil"/>
              <w:bottom w:val="nil"/>
            </w:tcBorders>
          </w:tcPr>
          <w:p w14:paraId="30BE7DAB" w14:textId="77777777" w:rsidR="00500568" w:rsidRPr="00211326" w:rsidRDefault="00191600" w:rsidP="00B50ED5">
            <w:pPr>
              <w:rPr>
                <w:color w:val="000000" w:themeColor="text1"/>
              </w:rPr>
            </w:pPr>
            <w:r w:rsidRPr="00211326">
              <w:rPr>
                <w:color w:val="000000" w:themeColor="text1"/>
              </w:rPr>
              <w:t>for a complete expansion with 8 terms present, at least 4 of which must be correct</w:t>
            </w:r>
          </w:p>
          <w:p w14:paraId="30BE7DAC" w14:textId="77777777" w:rsidR="00191600" w:rsidRPr="00211326" w:rsidRDefault="00191600" w:rsidP="00B50ED5">
            <w:pPr>
              <w:rPr>
                <w:color w:val="000000" w:themeColor="text1"/>
              </w:rPr>
            </w:pPr>
          </w:p>
        </w:tc>
      </w:tr>
      <w:tr w:rsidR="00211326" w:rsidRPr="00211326" w14:paraId="30BE7DB5" w14:textId="77777777" w:rsidTr="0045450B">
        <w:trPr>
          <w:cantSplit/>
          <w:trHeight w:val="280"/>
          <w:tblHeader/>
        </w:trPr>
        <w:tc>
          <w:tcPr>
            <w:tcW w:w="303" w:type="pct"/>
            <w:tcBorders>
              <w:top w:val="nil"/>
              <w:bottom w:val="single" w:sz="4" w:space="0" w:color="auto"/>
              <w:right w:val="nil"/>
            </w:tcBorders>
          </w:tcPr>
          <w:p w14:paraId="30BE7DAE" w14:textId="77777777" w:rsidR="00191600" w:rsidRPr="00211326" w:rsidRDefault="00191600"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AF" w14:textId="77777777" w:rsidR="00191600" w:rsidRPr="00211326" w:rsidRDefault="00191600" w:rsidP="00B50ED5">
            <w:pPr>
              <w:pStyle w:val="Heading2"/>
              <w:spacing w:before="0" w:after="0"/>
              <w:rPr>
                <w:rFonts w:ascii="Times New Roman" w:hAnsi="Times New Roman" w:cs="Times New Roman"/>
                <w:b w:val="0"/>
                <w:i w:val="0"/>
                <w:color w:val="000000" w:themeColor="text1"/>
                <w:sz w:val="24"/>
                <w:szCs w:val="24"/>
              </w:rPr>
            </w:pPr>
          </w:p>
        </w:tc>
        <w:tc>
          <w:tcPr>
            <w:tcW w:w="1727" w:type="pct"/>
            <w:tcBorders>
              <w:top w:val="nil"/>
              <w:bottom w:val="single" w:sz="4" w:space="0" w:color="auto"/>
            </w:tcBorders>
          </w:tcPr>
          <w:p w14:paraId="30BE7DB0" w14:textId="77777777" w:rsidR="00191600" w:rsidRPr="00211326" w:rsidRDefault="00191600" w:rsidP="00B50ED5">
            <w:pPr>
              <w:rPr>
                <w:color w:val="000000" w:themeColor="text1"/>
              </w:rPr>
            </w:pPr>
          </w:p>
        </w:tc>
        <w:tc>
          <w:tcPr>
            <w:tcW w:w="951" w:type="pct"/>
            <w:tcBorders>
              <w:top w:val="nil"/>
              <w:bottom w:val="single" w:sz="4" w:space="0" w:color="auto"/>
            </w:tcBorders>
          </w:tcPr>
          <w:p w14:paraId="30BE7DB1" w14:textId="77777777" w:rsidR="00191600" w:rsidRPr="00211326" w:rsidRDefault="00191600" w:rsidP="00B50ED5">
            <w:pPr>
              <w:pStyle w:val="Heading1"/>
              <w:rPr>
                <w:color w:val="000000" w:themeColor="text1"/>
                <w:sz w:val="24"/>
                <w:szCs w:val="24"/>
              </w:rPr>
            </w:pPr>
          </w:p>
        </w:tc>
        <w:tc>
          <w:tcPr>
            <w:tcW w:w="329" w:type="pct"/>
            <w:tcBorders>
              <w:top w:val="nil"/>
              <w:bottom w:val="single" w:sz="4" w:space="0" w:color="auto"/>
            </w:tcBorders>
          </w:tcPr>
          <w:p w14:paraId="30BE7DB2" w14:textId="77777777" w:rsidR="00191600" w:rsidRPr="00211326" w:rsidRDefault="00191600" w:rsidP="00B50ED5">
            <w:pPr>
              <w:jc w:val="center"/>
              <w:rPr>
                <w:color w:val="000000" w:themeColor="text1"/>
              </w:rPr>
            </w:pPr>
          </w:p>
        </w:tc>
        <w:tc>
          <w:tcPr>
            <w:tcW w:w="258" w:type="pct"/>
            <w:tcBorders>
              <w:top w:val="nil"/>
              <w:bottom w:val="single" w:sz="4" w:space="0" w:color="auto"/>
              <w:right w:val="nil"/>
            </w:tcBorders>
          </w:tcPr>
          <w:p w14:paraId="30BE7DB3" w14:textId="77777777" w:rsidR="00191600" w:rsidRPr="00211326" w:rsidRDefault="00191600" w:rsidP="00B50ED5">
            <w:pPr>
              <w:jc w:val="center"/>
              <w:rPr>
                <w:color w:val="000000" w:themeColor="text1"/>
              </w:rPr>
            </w:pPr>
            <w:r w:rsidRPr="00211326">
              <w:rPr>
                <w:color w:val="000000" w:themeColor="text1"/>
              </w:rPr>
              <w:t>A1</w:t>
            </w:r>
          </w:p>
        </w:tc>
        <w:tc>
          <w:tcPr>
            <w:tcW w:w="1279" w:type="pct"/>
            <w:tcBorders>
              <w:top w:val="nil"/>
              <w:left w:val="nil"/>
              <w:bottom w:val="single" w:sz="4" w:space="0" w:color="auto"/>
            </w:tcBorders>
          </w:tcPr>
          <w:p w14:paraId="30BE7DB4" w14:textId="77777777" w:rsidR="00191600" w:rsidRPr="00211326" w:rsidRDefault="00191600" w:rsidP="00B50ED5">
            <w:pPr>
              <w:rPr>
                <w:color w:val="000000" w:themeColor="text1"/>
              </w:rPr>
            </w:pPr>
          </w:p>
        </w:tc>
      </w:tr>
    </w:tbl>
    <w:p w14:paraId="30BE7DB6" w14:textId="77777777" w:rsidR="00CA26D7" w:rsidRPr="00211326" w:rsidRDefault="00CA26D7">
      <w:pPr>
        <w:rPr>
          <w:color w:val="000000" w:themeColor="text1"/>
        </w:rPr>
      </w:pPr>
      <w:r w:rsidRPr="00211326">
        <w:rPr>
          <w:b/>
          <w:bCs/>
          <w:i/>
          <w:iCs/>
          <w:color w:val="000000" w:themeColor="text1"/>
        </w:rPr>
        <w:br w:type="page"/>
      </w:r>
    </w:p>
    <w:tbl>
      <w:tblPr>
        <w:tblpPr w:leftFromText="180" w:rightFromText="180" w:vertAnchor="text" w:horzAnchor="margin" w:tblpY="-1114"/>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427"/>
        <w:gridCol w:w="5527"/>
        <w:gridCol w:w="1944"/>
        <w:gridCol w:w="918"/>
        <w:gridCol w:w="720"/>
        <w:gridCol w:w="3568"/>
      </w:tblGrid>
      <w:tr w:rsidR="00211326" w:rsidRPr="00211326" w14:paraId="30BE7DBC" w14:textId="77777777" w:rsidTr="00DF4C83">
        <w:trPr>
          <w:cantSplit/>
          <w:trHeight w:val="280"/>
          <w:tblHeader/>
        </w:trPr>
        <w:tc>
          <w:tcPr>
            <w:tcW w:w="456" w:type="pct"/>
            <w:gridSpan w:val="2"/>
            <w:tcBorders>
              <w:bottom w:val="single" w:sz="4" w:space="0" w:color="auto"/>
            </w:tcBorders>
            <w:shd w:val="clear" w:color="auto" w:fill="BFBFBF"/>
          </w:tcPr>
          <w:p w14:paraId="30BE7DB7" w14:textId="77777777" w:rsidR="00CA26D7" w:rsidRPr="00211326" w:rsidRDefault="00CA26D7" w:rsidP="00CA26D7">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981" w:type="pct"/>
            <w:tcBorders>
              <w:bottom w:val="single" w:sz="4" w:space="0" w:color="auto"/>
            </w:tcBorders>
            <w:shd w:val="clear" w:color="auto" w:fill="BFBFBF"/>
          </w:tcPr>
          <w:p w14:paraId="30BE7DB8" w14:textId="77777777" w:rsidR="00CA26D7" w:rsidRPr="00211326" w:rsidRDefault="00CA26D7" w:rsidP="00CA26D7">
            <w:pPr>
              <w:jc w:val="center"/>
              <w:rPr>
                <w:b/>
                <w:color w:val="000000" w:themeColor="text1"/>
              </w:rPr>
            </w:pPr>
            <w:r w:rsidRPr="00211326">
              <w:rPr>
                <w:b/>
                <w:color w:val="000000" w:themeColor="text1"/>
              </w:rPr>
              <w:t>Working</w:t>
            </w:r>
          </w:p>
        </w:tc>
        <w:tc>
          <w:tcPr>
            <w:tcW w:w="697" w:type="pct"/>
            <w:tcBorders>
              <w:bottom w:val="single" w:sz="4" w:space="0" w:color="auto"/>
            </w:tcBorders>
            <w:shd w:val="clear" w:color="auto" w:fill="BFBFBF"/>
          </w:tcPr>
          <w:p w14:paraId="30BE7DB9" w14:textId="77777777" w:rsidR="00CA26D7" w:rsidRPr="00211326" w:rsidRDefault="00CA26D7" w:rsidP="00CA26D7">
            <w:pPr>
              <w:jc w:val="center"/>
              <w:rPr>
                <w:b/>
                <w:color w:val="000000" w:themeColor="text1"/>
              </w:rPr>
            </w:pPr>
            <w:r w:rsidRPr="00211326">
              <w:rPr>
                <w:b/>
                <w:color w:val="000000" w:themeColor="text1"/>
              </w:rPr>
              <w:t>Answer</w:t>
            </w:r>
          </w:p>
        </w:tc>
        <w:tc>
          <w:tcPr>
            <w:tcW w:w="329" w:type="pct"/>
            <w:tcBorders>
              <w:bottom w:val="single" w:sz="4" w:space="0" w:color="auto"/>
            </w:tcBorders>
            <w:shd w:val="clear" w:color="auto" w:fill="BFBFBF"/>
          </w:tcPr>
          <w:p w14:paraId="30BE7DBA" w14:textId="77777777" w:rsidR="00CA26D7" w:rsidRPr="00211326" w:rsidRDefault="00CA26D7" w:rsidP="00CA26D7">
            <w:pPr>
              <w:jc w:val="center"/>
              <w:rPr>
                <w:b/>
                <w:color w:val="000000" w:themeColor="text1"/>
              </w:rPr>
            </w:pPr>
            <w:r w:rsidRPr="00211326">
              <w:rPr>
                <w:b/>
                <w:color w:val="000000" w:themeColor="text1"/>
              </w:rPr>
              <w:t>Mark</w:t>
            </w:r>
          </w:p>
        </w:tc>
        <w:tc>
          <w:tcPr>
            <w:tcW w:w="1537" w:type="pct"/>
            <w:gridSpan w:val="2"/>
            <w:tcBorders>
              <w:bottom w:val="single" w:sz="4" w:space="0" w:color="auto"/>
            </w:tcBorders>
            <w:shd w:val="clear" w:color="auto" w:fill="BFBFBF"/>
          </w:tcPr>
          <w:p w14:paraId="30BE7DBB" w14:textId="77777777" w:rsidR="00CA26D7" w:rsidRPr="00211326" w:rsidRDefault="00CA26D7" w:rsidP="00CA26D7">
            <w:pPr>
              <w:jc w:val="center"/>
              <w:rPr>
                <w:b/>
                <w:color w:val="000000" w:themeColor="text1"/>
              </w:rPr>
            </w:pPr>
            <w:r w:rsidRPr="00211326">
              <w:rPr>
                <w:b/>
                <w:color w:val="000000" w:themeColor="text1"/>
              </w:rPr>
              <w:t>Notes</w:t>
            </w:r>
          </w:p>
        </w:tc>
      </w:tr>
      <w:tr w:rsidR="00211326" w:rsidRPr="00211326" w14:paraId="30BE7DCB" w14:textId="77777777" w:rsidTr="00FB6D5E">
        <w:trPr>
          <w:cantSplit/>
          <w:trHeight w:val="280"/>
          <w:tblHeader/>
        </w:trPr>
        <w:tc>
          <w:tcPr>
            <w:tcW w:w="303" w:type="pct"/>
            <w:tcBorders>
              <w:top w:val="single" w:sz="4" w:space="0" w:color="auto"/>
              <w:bottom w:val="nil"/>
              <w:right w:val="nil"/>
            </w:tcBorders>
          </w:tcPr>
          <w:p w14:paraId="30BE7DBD" w14:textId="77777777" w:rsidR="00B50ED5" w:rsidRPr="00211326" w:rsidRDefault="000B1710" w:rsidP="00B50ED5">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1</w:t>
            </w:r>
          </w:p>
        </w:tc>
        <w:tc>
          <w:tcPr>
            <w:tcW w:w="153" w:type="pct"/>
            <w:tcBorders>
              <w:top w:val="single" w:sz="4" w:space="0" w:color="auto"/>
              <w:left w:val="nil"/>
              <w:bottom w:val="nil"/>
            </w:tcBorders>
          </w:tcPr>
          <w:p w14:paraId="30BE7DBE"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981" w:type="pct"/>
            <w:tcBorders>
              <w:top w:val="single" w:sz="4" w:space="0" w:color="auto"/>
              <w:bottom w:val="nil"/>
            </w:tcBorders>
          </w:tcPr>
          <w:p w14:paraId="30BE7DBF" w14:textId="77777777" w:rsidR="00B50ED5" w:rsidRPr="00211326" w:rsidRDefault="00B50ED5" w:rsidP="00B50ED5">
            <w:pPr>
              <w:rPr>
                <w:color w:val="000000" w:themeColor="text1"/>
              </w:rPr>
            </w:pPr>
            <w:r w:rsidRPr="00211326">
              <w:rPr>
                <w:color w:val="000000" w:themeColor="text1"/>
                <w:position w:val="-24"/>
              </w:rPr>
              <w:object w:dxaOrig="3140" w:dyaOrig="700" w14:anchorId="30BE8094">
                <v:shape id="_x0000_i1060" type="#_x0000_t75" style="width:159.05pt;height:36.3pt" o:ole="">
                  <v:imagedata r:id="rId79" o:title=""/>
                </v:shape>
                <o:OLEObject Type="Embed" ProgID="Equation.DSMT4" ShapeID="_x0000_i1060" DrawAspect="Content" ObjectID="_1710591585" r:id="rId80"/>
              </w:object>
            </w:r>
          </w:p>
          <w:p w14:paraId="30BE7DC0" w14:textId="77777777" w:rsidR="007C6E68" w:rsidRDefault="007C6E68" w:rsidP="00B50ED5">
            <w:pPr>
              <w:rPr>
                <w:color w:val="000000" w:themeColor="text1"/>
              </w:rPr>
            </w:pPr>
            <w:r>
              <w:rPr>
                <w:color w:val="000000" w:themeColor="text1"/>
              </w:rPr>
              <w:t>Accept 9.79 – 9.8</w:t>
            </w:r>
            <w:r w:rsidR="0018584D">
              <w:rPr>
                <w:color w:val="000000" w:themeColor="text1"/>
              </w:rPr>
              <w:t>(0)</w:t>
            </w:r>
            <w:r>
              <w:rPr>
                <w:color w:val="000000" w:themeColor="text1"/>
              </w:rPr>
              <w:t xml:space="preserve"> in place of </w:t>
            </w:r>
            <w:r w:rsidRPr="007C6E68">
              <w:rPr>
                <w:color w:val="000000" w:themeColor="text1"/>
                <w:position w:val="-8"/>
              </w:rPr>
              <w:object w:dxaOrig="480" w:dyaOrig="360" w14:anchorId="30BE8095">
                <v:shape id="_x0000_i1061" type="#_x0000_t75" style="width:21.9pt;height:21.9pt" o:ole="">
                  <v:imagedata r:id="rId81" o:title=""/>
                </v:shape>
                <o:OLEObject Type="Embed" ProgID="Equation.DSMT4" ShapeID="_x0000_i1061" DrawAspect="Content" ObjectID="_1710591586" r:id="rId82"/>
              </w:object>
            </w:r>
            <w:r>
              <w:rPr>
                <w:color w:val="000000" w:themeColor="text1"/>
              </w:rPr>
              <w:t xml:space="preserve"> </w:t>
            </w:r>
          </w:p>
          <w:p w14:paraId="30BE7DC1" w14:textId="77777777" w:rsidR="007C6E68" w:rsidRDefault="007C6E68" w:rsidP="00B50ED5">
            <w:pPr>
              <w:rPr>
                <w:color w:val="000000" w:themeColor="text1"/>
              </w:rPr>
            </w:pPr>
          </w:p>
          <w:p w14:paraId="30BE7DC2" w14:textId="77777777" w:rsidR="00B50ED5" w:rsidRPr="00211326" w:rsidRDefault="00B50ED5" w:rsidP="00B50ED5">
            <w:pPr>
              <w:rPr>
                <w:color w:val="000000" w:themeColor="text1"/>
              </w:rPr>
            </w:pPr>
            <w:r w:rsidRPr="00211326">
              <w:rPr>
                <w:color w:val="000000" w:themeColor="text1"/>
              </w:rPr>
              <w:t xml:space="preserve">NB: denominator must be 2 × 3 or 6 </w:t>
            </w:r>
            <w:r w:rsidRPr="00211326">
              <w:rPr>
                <w:b/>
                <w:color w:val="000000" w:themeColor="text1"/>
              </w:rPr>
              <w:t>and</w:t>
            </w:r>
            <w:r w:rsidRPr="00211326">
              <w:rPr>
                <w:color w:val="000000" w:themeColor="text1"/>
              </w:rPr>
              <w:t xml:space="preserve"> there must be evidence for correct order of operations in the numerator</w:t>
            </w:r>
          </w:p>
        </w:tc>
        <w:tc>
          <w:tcPr>
            <w:tcW w:w="697" w:type="pct"/>
            <w:tcBorders>
              <w:top w:val="single" w:sz="4" w:space="0" w:color="auto"/>
              <w:bottom w:val="nil"/>
            </w:tcBorders>
          </w:tcPr>
          <w:p w14:paraId="30BE7DC3" w14:textId="77777777" w:rsidR="00B50ED5" w:rsidRPr="00211326" w:rsidRDefault="00B50ED5" w:rsidP="00B50ED5">
            <w:pPr>
              <w:pStyle w:val="Heading1"/>
              <w:rPr>
                <w:color w:val="000000" w:themeColor="text1"/>
                <w:sz w:val="24"/>
                <w:szCs w:val="24"/>
              </w:rPr>
            </w:pPr>
            <w:r w:rsidRPr="00211326">
              <w:rPr>
                <w:color w:val="000000" w:themeColor="text1"/>
                <w:sz w:val="24"/>
                <w:szCs w:val="24"/>
              </w:rPr>
              <w:t>0.633, −2.63</w:t>
            </w:r>
          </w:p>
        </w:tc>
        <w:tc>
          <w:tcPr>
            <w:tcW w:w="329" w:type="pct"/>
            <w:tcBorders>
              <w:top w:val="single" w:sz="4" w:space="0" w:color="auto"/>
              <w:bottom w:val="nil"/>
            </w:tcBorders>
          </w:tcPr>
          <w:p w14:paraId="30BE7DC4" w14:textId="77777777" w:rsidR="00B50ED5" w:rsidRPr="00211326" w:rsidRDefault="00B50ED5" w:rsidP="00B50ED5">
            <w:pPr>
              <w:jc w:val="center"/>
              <w:rPr>
                <w:color w:val="000000" w:themeColor="text1"/>
              </w:rPr>
            </w:pPr>
            <w:r w:rsidRPr="00211326">
              <w:rPr>
                <w:color w:val="000000" w:themeColor="text1"/>
              </w:rPr>
              <w:t>3</w:t>
            </w:r>
          </w:p>
        </w:tc>
        <w:tc>
          <w:tcPr>
            <w:tcW w:w="258" w:type="pct"/>
            <w:tcBorders>
              <w:top w:val="single" w:sz="4" w:space="0" w:color="auto"/>
              <w:bottom w:val="nil"/>
              <w:right w:val="nil"/>
            </w:tcBorders>
          </w:tcPr>
          <w:p w14:paraId="30BE7DC5" w14:textId="77777777" w:rsidR="00B50ED5" w:rsidRPr="00211326" w:rsidRDefault="00B50ED5" w:rsidP="00B50ED5">
            <w:pPr>
              <w:jc w:val="center"/>
              <w:rPr>
                <w:color w:val="000000" w:themeColor="text1"/>
              </w:rPr>
            </w:pPr>
            <w:r w:rsidRPr="00211326">
              <w:rPr>
                <w:color w:val="000000" w:themeColor="text1"/>
              </w:rPr>
              <w:t xml:space="preserve">M2 </w:t>
            </w:r>
          </w:p>
        </w:tc>
        <w:tc>
          <w:tcPr>
            <w:tcW w:w="1279" w:type="pct"/>
            <w:tcBorders>
              <w:top w:val="single" w:sz="4" w:space="0" w:color="auto"/>
              <w:left w:val="nil"/>
              <w:bottom w:val="nil"/>
            </w:tcBorders>
          </w:tcPr>
          <w:p w14:paraId="30BE7DC6" w14:textId="77777777" w:rsidR="00B50ED5" w:rsidRPr="00211326" w:rsidRDefault="00B50ED5" w:rsidP="00B50ED5">
            <w:pPr>
              <w:rPr>
                <w:color w:val="000000" w:themeColor="text1"/>
              </w:rPr>
            </w:pPr>
            <w:r w:rsidRPr="00211326">
              <w:rPr>
                <w:color w:val="000000" w:themeColor="text1"/>
              </w:rPr>
              <w:t xml:space="preserve">If not M2 then award M1 for </w:t>
            </w:r>
          </w:p>
          <w:p w14:paraId="30BE7DC7" w14:textId="77777777" w:rsidR="00B50ED5" w:rsidRPr="00211326" w:rsidRDefault="00B50ED5" w:rsidP="00B50ED5">
            <w:pPr>
              <w:rPr>
                <w:color w:val="000000" w:themeColor="text1"/>
              </w:rPr>
            </w:pPr>
            <w:r w:rsidRPr="00211326">
              <w:rPr>
                <w:color w:val="000000" w:themeColor="text1"/>
                <w:position w:val="-24"/>
              </w:rPr>
              <w:object w:dxaOrig="2040" w:dyaOrig="700" w14:anchorId="30BE8096">
                <v:shape id="_x0000_i1062" type="#_x0000_t75" style="width:100.8pt;height:36.3pt" o:ole="">
                  <v:imagedata r:id="rId83" o:title=""/>
                </v:shape>
                <o:OLEObject Type="Embed" ProgID="Equation.DSMT4" ShapeID="_x0000_i1062" DrawAspect="Content" ObjectID="_1710591587" r:id="rId84"/>
              </w:object>
            </w:r>
            <w:r w:rsidRPr="00211326">
              <w:rPr>
                <w:color w:val="000000" w:themeColor="text1"/>
              </w:rPr>
              <w:t xml:space="preserve"> </w:t>
            </w:r>
          </w:p>
          <w:p w14:paraId="30BE7DC8" w14:textId="77777777" w:rsidR="00B50ED5" w:rsidRPr="00211326" w:rsidRDefault="00B50ED5" w:rsidP="00B50ED5">
            <w:pPr>
              <w:rPr>
                <w:color w:val="000000" w:themeColor="text1"/>
              </w:rPr>
            </w:pPr>
            <w:r w:rsidRPr="00211326">
              <w:rPr>
                <w:color w:val="000000" w:themeColor="text1"/>
              </w:rPr>
              <w:t xml:space="preserve">condone one sign error in substitution; </w:t>
            </w:r>
          </w:p>
          <w:p w14:paraId="30BE7DC9" w14:textId="77777777" w:rsidR="00B50ED5" w:rsidRPr="00211326" w:rsidRDefault="00B50ED5" w:rsidP="00B50ED5">
            <w:pPr>
              <w:rPr>
                <w:color w:val="000000" w:themeColor="text1"/>
              </w:rPr>
            </w:pPr>
            <w:r w:rsidRPr="00211326">
              <w:rPr>
                <w:color w:val="000000" w:themeColor="text1"/>
              </w:rPr>
              <w:t xml:space="preserve">allow </w:t>
            </w:r>
            <w:r w:rsidR="00DB398E" w:rsidRPr="00211326">
              <w:rPr>
                <w:color w:val="000000" w:themeColor="text1"/>
              </w:rPr>
              <w:t xml:space="preserve">evaluation of individual terms </w:t>
            </w:r>
            <w:proofErr w:type="spellStart"/>
            <w:r w:rsidR="00DB398E" w:rsidRPr="00211326">
              <w:rPr>
                <w:color w:val="000000" w:themeColor="text1"/>
              </w:rPr>
              <w:t>e.g</w:t>
            </w:r>
            <w:proofErr w:type="spellEnd"/>
            <w:r w:rsidR="00DB398E" w:rsidRPr="00211326">
              <w:rPr>
                <w:color w:val="000000" w:themeColor="text1"/>
              </w:rPr>
              <w:t xml:space="preserve"> 36 in place of 6</w:t>
            </w:r>
            <w:r w:rsidR="00DB398E" w:rsidRPr="00211326">
              <w:rPr>
                <w:color w:val="000000" w:themeColor="text1"/>
                <w:vertAlign w:val="superscript"/>
              </w:rPr>
              <w:t>2</w:t>
            </w:r>
          </w:p>
          <w:p w14:paraId="30BE7DCA" w14:textId="77777777" w:rsidR="00963B93" w:rsidRPr="00211326" w:rsidRDefault="00963B93" w:rsidP="00B50ED5">
            <w:pPr>
              <w:rPr>
                <w:color w:val="000000" w:themeColor="text1"/>
              </w:rPr>
            </w:pPr>
          </w:p>
        </w:tc>
      </w:tr>
      <w:tr w:rsidR="00211326" w:rsidRPr="00211326" w14:paraId="30BE7DD5" w14:textId="77777777" w:rsidTr="00FB6D5E">
        <w:trPr>
          <w:cantSplit/>
          <w:trHeight w:val="280"/>
          <w:tblHeader/>
        </w:trPr>
        <w:tc>
          <w:tcPr>
            <w:tcW w:w="303" w:type="pct"/>
            <w:tcBorders>
              <w:top w:val="nil"/>
              <w:bottom w:val="single" w:sz="4" w:space="0" w:color="auto"/>
              <w:right w:val="nil"/>
            </w:tcBorders>
          </w:tcPr>
          <w:p w14:paraId="30BE7DCC" w14:textId="77777777" w:rsidR="00B50ED5" w:rsidRPr="00211326" w:rsidRDefault="00B50ED5"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CD" w14:textId="77777777" w:rsidR="00B50ED5" w:rsidRPr="00211326" w:rsidRDefault="00B50ED5"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single" w:sz="4" w:space="0" w:color="auto"/>
            </w:tcBorders>
          </w:tcPr>
          <w:p w14:paraId="30BE7DCE" w14:textId="77777777" w:rsidR="00B50ED5" w:rsidRPr="00211326" w:rsidRDefault="00B50ED5" w:rsidP="00B50ED5">
            <w:pPr>
              <w:rPr>
                <w:color w:val="000000" w:themeColor="text1"/>
              </w:rPr>
            </w:pPr>
          </w:p>
        </w:tc>
        <w:tc>
          <w:tcPr>
            <w:tcW w:w="697" w:type="pct"/>
            <w:tcBorders>
              <w:top w:val="nil"/>
              <w:bottom w:val="single" w:sz="4" w:space="0" w:color="auto"/>
            </w:tcBorders>
          </w:tcPr>
          <w:p w14:paraId="30BE7DCF" w14:textId="77777777" w:rsidR="00B50ED5" w:rsidRPr="00211326" w:rsidRDefault="00B50ED5" w:rsidP="00B50ED5">
            <w:pPr>
              <w:pStyle w:val="Heading1"/>
              <w:rPr>
                <w:color w:val="000000" w:themeColor="text1"/>
                <w:sz w:val="24"/>
                <w:szCs w:val="24"/>
              </w:rPr>
            </w:pPr>
          </w:p>
        </w:tc>
        <w:tc>
          <w:tcPr>
            <w:tcW w:w="329" w:type="pct"/>
            <w:tcBorders>
              <w:top w:val="nil"/>
              <w:bottom w:val="single" w:sz="4" w:space="0" w:color="auto"/>
            </w:tcBorders>
          </w:tcPr>
          <w:p w14:paraId="30BE7DD0" w14:textId="77777777" w:rsidR="00B50ED5" w:rsidRPr="00211326" w:rsidRDefault="00B50ED5" w:rsidP="00B50ED5">
            <w:pPr>
              <w:jc w:val="center"/>
              <w:rPr>
                <w:color w:val="000000" w:themeColor="text1"/>
              </w:rPr>
            </w:pPr>
          </w:p>
        </w:tc>
        <w:tc>
          <w:tcPr>
            <w:tcW w:w="258" w:type="pct"/>
            <w:tcBorders>
              <w:top w:val="nil"/>
              <w:bottom w:val="single" w:sz="4" w:space="0" w:color="auto"/>
              <w:right w:val="nil"/>
            </w:tcBorders>
          </w:tcPr>
          <w:p w14:paraId="30BE7DD1" w14:textId="77777777" w:rsidR="00B50ED5" w:rsidRPr="00211326" w:rsidRDefault="00B50ED5" w:rsidP="00B50ED5">
            <w:pPr>
              <w:jc w:val="center"/>
              <w:rPr>
                <w:color w:val="000000" w:themeColor="text1"/>
              </w:rPr>
            </w:pPr>
            <w:r w:rsidRPr="00211326">
              <w:rPr>
                <w:color w:val="000000" w:themeColor="text1"/>
              </w:rPr>
              <w:t>A1</w:t>
            </w:r>
          </w:p>
        </w:tc>
        <w:tc>
          <w:tcPr>
            <w:tcW w:w="1279" w:type="pct"/>
            <w:tcBorders>
              <w:top w:val="nil"/>
              <w:left w:val="nil"/>
              <w:bottom w:val="single" w:sz="4" w:space="0" w:color="auto"/>
            </w:tcBorders>
          </w:tcPr>
          <w:p w14:paraId="30BE7DD2" w14:textId="77777777" w:rsidR="00B50ED5" w:rsidRPr="00211326" w:rsidRDefault="00B50ED5" w:rsidP="00B50ED5">
            <w:pPr>
              <w:rPr>
                <w:color w:val="000000" w:themeColor="text1"/>
              </w:rPr>
            </w:pPr>
            <w:r w:rsidRPr="00211326">
              <w:rPr>
                <w:color w:val="000000" w:themeColor="text1"/>
              </w:rPr>
              <w:t>dep on M1 for answer</w:t>
            </w:r>
            <w:r w:rsidR="009F6E32" w:rsidRPr="00211326">
              <w:rPr>
                <w:color w:val="000000" w:themeColor="text1"/>
              </w:rPr>
              <w:t>s</w:t>
            </w:r>
            <w:r w:rsidRPr="00211326">
              <w:rPr>
                <w:color w:val="000000" w:themeColor="text1"/>
              </w:rPr>
              <w:t xml:space="preserve"> in range</w:t>
            </w:r>
          </w:p>
          <w:p w14:paraId="30BE7DD3" w14:textId="77777777" w:rsidR="00B50ED5" w:rsidRPr="00211326" w:rsidRDefault="00B50ED5" w:rsidP="00B50ED5">
            <w:pPr>
              <w:rPr>
                <w:color w:val="000000" w:themeColor="text1"/>
              </w:rPr>
            </w:pPr>
            <w:r w:rsidRPr="00903A9F">
              <w:rPr>
                <w:color w:val="000000" w:themeColor="text1"/>
              </w:rPr>
              <w:t>0.63</w:t>
            </w:r>
            <w:r w:rsidRPr="00211326">
              <w:rPr>
                <w:color w:val="000000" w:themeColor="text1"/>
              </w:rPr>
              <w:t xml:space="preserve"> to 0.633 , −2.63 to −2.633</w:t>
            </w:r>
          </w:p>
          <w:p w14:paraId="30BE7DD4" w14:textId="77777777" w:rsidR="00B50ED5" w:rsidRPr="00211326" w:rsidRDefault="00B50ED5" w:rsidP="00B50ED5">
            <w:pPr>
              <w:rPr>
                <w:color w:val="000000" w:themeColor="text1"/>
              </w:rPr>
            </w:pPr>
            <w:r w:rsidRPr="00211326">
              <w:rPr>
                <w:color w:val="000000" w:themeColor="text1"/>
              </w:rPr>
              <w:t>Award M2A1 for correct answer with correct working that would gain at least M1</w:t>
            </w:r>
          </w:p>
        </w:tc>
      </w:tr>
      <w:tr w:rsidR="00211326" w:rsidRPr="00211326" w14:paraId="30BE7DDD" w14:textId="77777777" w:rsidTr="00FB6D5E">
        <w:trPr>
          <w:cantSplit/>
          <w:trHeight w:val="280"/>
          <w:tblHeader/>
        </w:trPr>
        <w:tc>
          <w:tcPr>
            <w:tcW w:w="303" w:type="pct"/>
            <w:tcBorders>
              <w:top w:val="single" w:sz="4" w:space="0" w:color="auto"/>
              <w:bottom w:val="nil"/>
              <w:right w:val="nil"/>
            </w:tcBorders>
          </w:tcPr>
          <w:p w14:paraId="30BE7DD6" w14:textId="77777777" w:rsidR="00D248A4" w:rsidRPr="00211326" w:rsidRDefault="00D248A4"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single" w:sz="4" w:space="0" w:color="auto"/>
              <w:left w:val="nil"/>
              <w:bottom w:val="nil"/>
            </w:tcBorders>
          </w:tcPr>
          <w:p w14:paraId="30BE7DD7" w14:textId="77777777" w:rsidR="00D248A4" w:rsidRPr="00211326" w:rsidRDefault="00D248A4"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single" w:sz="4" w:space="0" w:color="auto"/>
              <w:bottom w:val="nil"/>
            </w:tcBorders>
          </w:tcPr>
          <w:p w14:paraId="30BE7DD8" w14:textId="77777777" w:rsidR="00D248A4" w:rsidRPr="00211326" w:rsidRDefault="00251E1C" w:rsidP="00B50ED5">
            <w:pPr>
              <w:rPr>
                <w:b/>
                <w:color w:val="000000" w:themeColor="text1"/>
              </w:rPr>
            </w:pPr>
            <w:r w:rsidRPr="00211326">
              <w:rPr>
                <w:b/>
                <w:color w:val="000000" w:themeColor="text1"/>
              </w:rPr>
              <w:t>Alternative scheme</w:t>
            </w:r>
          </w:p>
        </w:tc>
        <w:tc>
          <w:tcPr>
            <w:tcW w:w="697" w:type="pct"/>
            <w:tcBorders>
              <w:top w:val="single" w:sz="4" w:space="0" w:color="auto"/>
              <w:bottom w:val="nil"/>
            </w:tcBorders>
          </w:tcPr>
          <w:p w14:paraId="30BE7DD9" w14:textId="77777777" w:rsidR="00D248A4" w:rsidRPr="00211326" w:rsidRDefault="00D248A4" w:rsidP="00B50ED5">
            <w:pPr>
              <w:pStyle w:val="Heading1"/>
              <w:rPr>
                <w:color w:val="000000" w:themeColor="text1"/>
                <w:sz w:val="24"/>
                <w:szCs w:val="24"/>
              </w:rPr>
            </w:pPr>
          </w:p>
        </w:tc>
        <w:tc>
          <w:tcPr>
            <w:tcW w:w="329" w:type="pct"/>
            <w:tcBorders>
              <w:top w:val="single" w:sz="4" w:space="0" w:color="auto"/>
              <w:bottom w:val="nil"/>
            </w:tcBorders>
          </w:tcPr>
          <w:p w14:paraId="30BE7DDA" w14:textId="77777777" w:rsidR="00D248A4" w:rsidRPr="00211326" w:rsidRDefault="00D248A4" w:rsidP="00B50ED5">
            <w:pPr>
              <w:jc w:val="center"/>
              <w:rPr>
                <w:color w:val="000000" w:themeColor="text1"/>
              </w:rPr>
            </w:pPr>
          </w:p>
        </w:tc>
        <w:tc>
          <w:tcPr>
            <w:tcW w:w="258" w:type="pct"/>
            <w:tcBorders>
              <w:top w:val="single" w:sz="4" w:space="0" w:color="auto"/>
              <w:bottom w:val="nil"/>
              <w:right w:val="nil"/>
            </w:tcBorders>
          </w:tcPr>
          <w:p w14:paraId="30BE7DDB" w14:textId="77777777" w:rsidR="00D248A4" w:rsidRPr="00211326" w:rsidRDefault="00D248A4" w:rsidP="00B50ED5">
            <w:pPr>
              <w:jc w:val="center"/>
              <w:rPr>
                <w:color w:val="000000" w:themeColor="text1"/>
              </w:rPr>
            </w:pPr>
          </w:p>
        </w:tc>
        <w:tc>
          <w:tcPr>
            <w:tcW w:w="1279" w:type="pct"/>
            <w:tcBorders>
              <w:top w:val="single" w:sz="4" w:space="0" w:color="auto"/>
              <w:left w:val="nil"/>
              <w:bottom w:val="nil"/>
            </w:tcBorders>
          </w:tcPr>
          <w:p w14:paraId="30BE7DDC" w14:textId="77777777" w:rsidR="00D248A4" w:rsidRPr="00211326" w:rsidRDefault="00D248A4" w:rsidP="00B50ED5">
            <w:pPr>
              <w:rPr>
                <w:color w:val="000000" w:themeColor="text1"/>
              </w:rPr>
            </w:pPr>
          </w:p>
        </w:tc>
      </w:tr>
      <w:tr w:rsidR="00211326" w:rsidRPr="00211326" w14:paraId="30BE7DE7" w14:textId="77777777" w:rsidTr="00FB6D5E">
        <w:trPr>
          <w:cantSplit/>
          <w:trHeight w:val="280"/>
          <w:tblHeader/>
        </w:trPr>
        <w:tc>
          <w:tcPr>
            <w:tcW w:w="303" w:type="pct"/>
            <w:tcBorders>
              <w:top w:val="nil"/>
              <w:bottom w:val="nil"/>
              <w:right w:val="nil"/>
            </w:tcBorders>
          </w:tcPr>
          <w:p w14:paraId="30BE7DDE" w14:textId="77777777" w:rsidR="00251E1C" w:rsidRPr="00211326" w:rsidRDefault="00251E1C"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DF" w14:textId="77777777" w:rsidR="00251E1C" w:rsidRPr="00211326" w:rsidRDefault="00251E1C"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nil"/>
            </w:tcBorders>
          </w:tcPr>
          <w:p w14:paraId="30BE7DE0" w14:textId="77777777" w:rsidR="00251E1C" w:rsidRPr="00211326" w:rsidRDefault="00251E1C" w:rsidP="00B50ED5">
            <w:pPr>
              <w:rPr>
                <w:color w:val="000000" w:themeColor="text1"/>
              </w:rPr>
            </w:pPr>
            <w:proofErr w:type="spellStart"/>
            <w:r w:rsidRPr="00211326">
              <w:rPr>
                <w:color w:val="000000" w:themeColor="text1"/>
              </w:rPr>
              <w:t>e.g</w:t>
            </w:r>
            <w:proofErr w:type="spellEnd"/>
            <w:r w:rsidRPr="00211326">
              <w:rPr>
                <w:color w:val="000000" w:themeColor="text1"/>
              </w:rPr>
              <w:t xml:space="preserve">  3((</w:t>
            </w:r>
            <w:r w:rsidRPr="00211326">
              <w:rPr>
                <w:i/>
                <w:color w:val="000000" w:themeColor="text1"/>
              </w:rPr>
              <w:t>x</w:t>
            </w:r>
            <w:r w:rsidRPr="00211326">
              <w:rPr>
                <w:color w:val="000000" w:themeColor="text1"/>
              </w:rPr>
              <w:t xml:space="preserve"> + 1)</w:t>
            </w:r>
            <w:r w:rsidRPr="00211326">
              <w:rPr>
                <w:color w:val="000000" w:themeColor="text1"/>
                <w:vertAlign w:val="superscript"/>
              </w:rPr>
              <w:t>2</w:t>
            </w:r>
            <w:r w:rsidRPr="00211326">
              <w:rPr>
                <w:color w:val="000000" w:themeColor="text1"/>
              </w:rPr>
              <w:t xml:space="preserve"> – 1) – 5 </w:t>
            </w:r>
            <w:r w:rsidR="005F4465" w:rsidRPr="00211326">
              <w:rPr>
                <w:color w:val="000000" w:themeColor="text1"/>
              </w:rPr>
              <w:t>(</w:t>
            </w:r>
            <w:r w:rsidRPr="00211326">
              <w:rPr>
                <w:color w:val="000000" w:themeColor="text1"/>
              </w:rPr>
              <w:t>= 0</w:t>
            </w:r>
            <w:r w:rsidR="005F4465" w:rsidRPr="00211326">
              <w:rPr>
                <w:color w:val="000000" w:themeColor="text1"/>
              </w:rPr>
              <w:t>)</w:t>
            </w:r>
            <w:r w:rsidRPr="00211326">
              <w:rPr>
                <w:color w:val="000000" w:themeColor="text1"/>
              </w:rPr>
              <w:t xml:space="preserve"> </w:t>
            </w:r>
            <w:r w:rsidRPr="00211326">
              <w:rPr>
                <w:b/>
                <w:color w:val="000000" w:themeColor="text1"/>
              </w:rPr>
              <w:t>or</w:t>
            </w:r>
          </w:p>
          <w:p w14:paraId="30BE7DE1" w14:textId="77777777" w:rsidR="00251E1C" w:rsidRPr="00211326" w:rsidRDefault="005F4465" w:rsidP="00251E1C">
            <w:pPr>
              <w:rPr>
                <w:b/>
                <w:color w:val="000000" w:themeColor="text1"/>
              </w:rPr>
            </w:pPr>
            <w:r w:rsidRPr="00211326">
              <w:rPr>
                <w:color w:val="000000" w:themeColor="text1"/>
                <w:position w:val="-24"/>
              </w:rPr>
              <w:object w:dxaOrig="1900" w:dyaOrig="620" w14:anchorId="30BE8097">
                <v:shape id="_x0000_i1063" type="#_x0000_t75" style="width:93.9pt;height:28.8pt" o:ole="">
                  <v:imagedata r:id="rId85" o:title=""/>
                </v:shape>
                <o:OLEObject Type="Embed" ProgID="Equation.DSMT4" ShapeID="_x0000_i1063" DrawAspect="Content" ObjectID="_1710591588" r:id="rId86"/>
              </w:object>
            </w:r>
            <w:r w:rsidR="00251E1C" w:rsidRPr="00211326">
              <w:rPr>
                <w:color w:val="000000" w:themeColor="text1"/>
              </w:rPr>
              <w:t xml:space="preserve">  </w:t>
            </w:r>
          </w:p>
          <w:p w14:paraId="30BE7DE2" w14:textId="77777777" w:rsidR="00251E1C" w:rsidRPr="00211326" w:rsidRDefault="00251E1C" w:rsidP="00251E1C">
            <w:pPr>
              <w:rPr>
                <w:b/>
                <w:color w:val="000000" w:themeColor="text1"/>
              </w:rPr>
            </w:pPr>
          </w:p>
        </w:tc>
        <w:tc>
          <w:tcPr>
            <w:tcW w:w="697" w:type="pct"/>
            <w:tcBorders>
              <w:top w:val="nil"/>
              <w:bottom w:val="nil"/>
            </w:tcBorders>
          </w:tcPr>
          <w:p w14:paraId="30BE7DE3" w14:textId="77777777" w:rsidR="00251E1C" w:rsidRPr="00211326" w:rsidRDefault="00251E1C" w:rsidP="00B50ED5">
            <w:pPr>
              <w:pStyle w:val="Heading1"/>
              <w:rPr>
                <w:color w:val="000000" w:themeColor="text1"/>
                <w:sz w:val="24"/>
                <w:szCs w:val="24"/>
              </w:rPr>
            </w:pPr>
            <w:r w:rsidRPr="00211326">
              <w:rPr>
                <w:color w:val="000000" w:themeColor="text1"/>
                <w:sz w:val="24"/>
                <w:szCs w:val="24"/>
              </w:rPr>
              <w:t>0.633, −2.63</w:t>
            </w:r>
          </w:p>
        </w:tc>
        <w:tc>
          <w:tcPr>
            <w:tcW w:w="329" w:type="pct"/>
            <w:tcBorders>
              <w:top w:val="nil"/>
              <w:bottom w:val="nil"/>
            </w:tcBorders>
          </w:tcPr>
          <w:p w14:paraId="30BE7DE4" w14:textId="77777777" w:rsidR="00251E1C" w:rsidRPr="00211326" w:rsidRDefault="00251E1C" w:rsidP="00B50ED5">
            <w:pPr>
              <w:jc w:val="center"/>
              <w:rPr>
                <w:color w:val="000000" w:themeColor="text1"/>
              </w:rPr>
            </w:pPr>
            <w:r w:rsidRPr="00211326">
              <w:rPr>
                <w:color w:val="000000" w:themeColor="text1"/>
              </w:rPr>
              <w:t>3</w:t>
            </w:r>
          </w:p>
        </w:tc>
        <w:tc>
          <w:tcPr>
            <w:tcW w:w="258" w:type="pct"/>
            <w:tcBorders>
              <w:top w:val="nil"/>
              <w:bottom w:val="nil"/>
              <w:right w:val="nil"/>
            </w:tcBorders>
          </w:tcPr>
          <w:p w14:paraId="30BE7DE5" w14:textId="77777777" w:rsidR="00251E1C" w:rsidRPr="00211326" w:rsidRDefault="00251E1C" w:rsidP="00B50ED5">
            <w:pPr>
              <w:jc w:val="center"/>
              <w:rPr>
                <w:color w:val="000000" w:themeColor="text1"/>
              </w:rPr>
            </w:pPr>
            <w:r w:rsidRPr="00211326">
              <w:rPr>
                <w:color w:val="000000" w:themeColor="text1"/>
              </w:rPr>
              <w:t>M1</w:t>
            </w:r>
          </w:p>
        </w:tc>
        <w:tc>
          <w:tcPr>
            <w:tcW w:w="1279" w:type="pct"/>
            <w:tcBorders>
              <w:top w:val="nil"/>
              <w:left w:val="nil"/>
              <w:bottom w:val="nil"/>
            </w:tcBorders>
          </w:tcPr>
          <w:p w14:paraId="30BE7DE6" w14:textId="77777777" w:rsidR="00251E1C" w:rsidRPr="00211326" w:rsidRDefault="00251E1C" w:rsidP="00B50ED5">
            <w:pPr>
              <w:rPr>
                <w:color w:val="000000" w:themeColor="text1"/>
              </w:rPr>
            </w:pPr>
            <w:r w:rsidRPr="00211326">
              <w:rPr>
                <w:color w:val="000000" w:themeColor="text1"/>
              </w:rPr>
              <w:t>for completing the square</w:t>
            </w:r>
          </w:p>
        </w:tc>
      </w:tr>
      <w:tr w:rsidR="00211326" w:rsidRPr="00211326" w14:paraId="30BE7DEF" w14:textId="77777777" w:rsidTr="00FB6D5E">
        <w:trPr>
          <w:cantSplit/>
          <w:trHeight w:val="280"/>
          <w:tblHeader/>
        </w:trPr>
        <w:tc>
          <w:tcPr>
            <w:tcW w:w="303" w:type="pct"/>
            <w:tcBorders>
              <w:top w:val="nil"/>
              <w:bottom w:val="nil"/>
              <w:right w:val="nil"/>
            </w:tcBorders>
          </w:tcPr>
          <w:p w14:paraId="30BE7DE8" w14:textId="77777777" w:rsidR="00251E1C" w:rsidRPr="00211326" w:rsidRDefault="00251E1C" w:rsidP="00B50ED5">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nil"/>
            </w:tcBorders>
          </w:tcPr>
          <w:p w14:paraId="30BE7DE9" w14:textId="77777777" w:rsidR="00251E1C" w:rsidRPr="00211326" w:rsidRDefault="00251E1C" w:rsidP="00B50ED5">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nil"/>
            </w:tcBorders>
            <w:vAlign w:val="center"/>
          </w:tcPr>
          <w:p w14:paraId="30BE7DEA" w14:textId="77777777" w:rsidR="00251E1C" w:rsidRPr="00211326" w:rsidRDefault="00251E1C" w:rsidP="00B50ED5">
            <w:pPr>
              <w:rPr>
                <w:color w:val="000000" w:themeColor="text1"/>
              </w:rPr>
            </w:pPr>
            <w:r w:rsidRPr="00211326">
              <w:rPr>
                <w:color w:val="000000" w:themeColor="text1"/>
              </w:rPr>
              <w:t>(</w:t>
            </w:r>
            <w:r w:rsidRPr="00211326">
              <w:rPr>
                <w:i/>
                <w:color w:val="000000" w:themeColor="text1"/>
              </w:rPr>
              <w:t>x</w:t>
            </w:r>
            <w:r w:rsidRPr="00211326">
              <w:rPr>
                <w:color w:val="000000" w:themeColor="text1"/>
              </w:rPr>
              <w:t xml:space="preserve"> </w:t>
            </w:r>
            <w:proofErr w:type="gramStart"/>
            <w:r w:rsidRPr="00211326">
              <w:rPr>
                <w:color w:val="000000" w:themeColor="text1"/>
              </w:rPr>
              <w:t>= )</w:t>
            </w:r>
            <w:proofErr w:type="gramEnd"/>
            <w:r w:rsidRPr="00211326">
              <w:rPr>
                <w:color w:val="000000" w:themeColor="text1"/>
              </w:rPr>
              <w:t xml:space="preserve"> </w:t>
            </w:r>
            <w:r w:rsidR="00AA743E" w:rsidRPr="00211326">
              <w:rPr>
                <w:color w:val="000000" w:themeColor="text1"/>
                <w:position w:val="-26"/>
              </w:rPr>
              <w:object w:dxaOrig="1140" w:dyaOrig="700" w14:anchorId="30BE8098">
                <v:shape id="_x0000_i1064" type="#_x0000_t75" style="width:56.95pt;height:36.3pt" o:ole="">
                  <v:imagedata r:id="rId87" o:title=""/>
                </v:shape>
                <o:OLEObject Type="Embed" ProgID="Equation.DSMT4" ShapeID="_x0000_i1064" DrawAspect="Content" ObjectID="_1710591589" r:id="rId88"/>
              </w:object>
            </w:r>
            <w:r w:rsidRPr="00211326">
              <w:rPr>
                <w:color w:val="000000" w:themeColor="text1"/>
              </w:rPr>
              <w:t xml:space="preserve"> </w:t>
            </w:r>
            <w:proofErr w:type="spellStart"/>
            <w:r w:rsidRPr="00211326">
              <w:rPr>
                <w:color w:val="000000" w:themeColor="text1"/>
              </w:rPr>
              <w:t>oe</w:t>
            </w:r>
            <w:proofErr w:type="spellEnd"/>
          </w:p>
        </w:tc>
        <w:tc>
          <w:tcPr>
            <w:tcW w:w="697" w:type="pct"/>
            <w:tcBorders>
              <w:top w:val="nil"/>
              <w:bottom w:val="nil"/>
            </w:tcBorders>
            <w:vAlign w:val="center"/>
          </w:tcPr>
          <w:p w14:paraId="30BE7DEB" w14:textId="77777777" w:rsidR="00251E1C" w:rsidRPr="00211326" w:rsidRDefault="00251E1C" w:rsidP="00B50ED5">
            <w:pPr>
              <w:pStyle w:val="Heading1"/>
              <w:rPr>
                <w:color w:val="000000" w:themeColor="text1"/>
                <w:sz w:val="24"/>
                <w:szCs w:val="24"/>
              </w:rPr>
            </w:pPr>
          </w:p>
        </w:tc>
        <w:tc>
          <w:tcPr>
            <w:tcW w:w="329" w:type="pct"/>
            <w:tcBorders>
              <w:top w:val="nil"/>
              <w:bottom w:val="nil"/>
            </w:tcBorders>
            <w:vAlign w:val="center"/>
          </w:tcPr>
          <w:p w14:paraId="30BE7DEC" w14:textId="77777777" w:rsidR="00251E1C" w:rsidRPr="00211326" w:rsidRDefault="00251E1C" w:rsidP="00B50ED5">
            <w:pPr>
              <w:jc w:val="center"/>
              <w:rPr>
                <w:color w:val="000000" w:themeColor="text1"/>
              </w:rPr>
            </w:pPr>
          </w:p>
        </w:tc>
        <w:tc>
          <w:tcPr>
            <w:tcW w:w="258" w:type="pct"/>
            <w:tcBorders>
              <w:top w:val="nil"/>
              <w:bottom w:val="nil"/>
              <w:right w:val="nil"/>
            </w:tcBorders>
            <w:vAlign w:val="center"/>
          </w:tcPr>
          <w:p w14:paraId="30BE7DED" w14:textId="77777777" w:rsidR="00251E1C" w:rsidRPr="00211326" w:rsidRDefault="00251E1C" w:rsidP="00B50ED5">
            <w:pPr>
              <w:jc w:val="center"/>
              <w:rPr>
                <w:color w:val="000000" w:themeColor="text1"/>
              </w:rPr>
            </w:pPr>
            <w:r w:rsidRPr="00211326">
              <w:rPr>
                <w:color w:val="000000" w:themeColor="text1"/>
              </w:rPr>
              <w:t>M1</w:t>
            </w:r>
          </w:p>
        </w:tc>
        <w:tc>
          <w:tcPr>
            <w:tcW w:w="1279" w:type="pct"/>
            <w:tcBorders>
              <w:top w:val="nil"/>
              <w:left w:val="nil"/>
              <w:bottom w:val="nil"/>
            </w:tcBorders>
            <w:vAlign w:val="center"/>
          </w:tcPr>
          <w:p w14:paraId="30BE7DEE" w14:textId="77777777" w:rsidR="00251E1C" w:rsidRPr="00211326" w:rsidRDefault="00251E1C" w:rsidP="00B50ED5">
            <w:pPr>
              <w:rPr>
                <w:color w:val="000000" w:themeColor="text1"/>
              </w:rPr>
            </w:pPr>
            <w:r w:rsidRPr="00211326">
              <w:rPr>
                <w:color w:val="000000" w:themeColor="text1"/>
              </w:rPr>
              <w:t xml:space="preserve">for correct method to isolate </w:t>
            </w:r>
            <w:r w:rsidRPr="00211326">
              <w:rPr>
                <w:i/>
                <w:color w:val="000000" w:themeColor="text1"/>
              </w:rPr>
              <w:t>x</w:t>
            </w:r>
          </w:p>
        </w:tc>
      </w:tr>
      <w:tr w:rsidR="00211326" w:rsidRPr="00211326" w14:paraId="30BE7DF9" w14:textId="77777777" w:rsidTr="00FB6D5E">
        <w:trPr>
          <w:cantSplit/>
          <w:trHeight w:val="280"/>
          <w:tblHeader/>
        </w:trPr>
        <w:tc>
          <w:tcPr>
            <w:tcW w:w="303" w:type="pct"/>
            <w:tcBorders>
              <w:top w:val="nil"/>
              <w:bottom w:val="single" w:sz="4" w:space="0" w:color="auto"/>
              <w:right w:val="nil"/>
            </w:tcBorders>
          </w:tcPr>
          <w:p w14:paraId="30BE7DF0" w14:textId="77777777" w:rsidR="00251E1C" w:rsidRPr="00211326" w:rsidRDefault="00251E1C" w:rsidP="00251E1C">
            <w:pPr>
              <w:pStyle w:val="Heading2"/>
              <w:spacing w:before="0" w:after="0"/>
              <w:jc w:val="center"/>
              <w:rPr>
                <w:rFonts w:ascii="Times New Roman" w:hAnsi="Times New Roman" w:cs="Times New Roman"/>
                <w:i w:val="0"/>
                <w:color w:val="000000" w:themeColor="text1"/>
                <w:sz w:val="24"/>
                <w:szCs w:val="24"/>
              </w:rPr>
            </w:pPr>
          </w:p>
        </w:tc>
        <w:tc>
          <w:tcPr>
            <w:tcW w:w="153" w:type="pct"/>
            <w:tcBorders>
              <w:top w:val="nil"/>
              <w:left w:val="nil"/>
              <w:bottom w:val="single" w:sz="4" w:space="0" w:color="auto"/>
            </w:tcBorders>
          </w:tcPr>
          <w:p w14:paraId="30BE7DF1" w14:textId="77777777" w:rsidR="00251E1C" w:rsidRPr="00211326" w:rsidRDefault="00251E1C" w:rsidP="00251E1C">
            <w:pPr>
              <w:pStyle w:val="Heading2"/>
              <w:spacing w:before="0" w:after="0"/>
              <w:rPr>
                <w:rFonts w:ascii="Times New Roman" w:hAnsi="Times New Roman" w:cs="Times New Roman"/>
                <w:b w:val="0"/>
                <w:i w:val="0"/>
                <w:color w:val="000000" w:themeColor="text1"/>
                <w:sz w:val="24"/>
                <w:szCs w:val="24"/>
              </w:rPr>
            </w:pPr>
          </w:p>
        </w:tc>
        <w:tc>
          <w:tcPr>
            <w:tcW w:w="1981" w:type="pct"/>
            <w:tcBorders>
              <w:top w:val="nil"/>
              <w:bottom w:val="single" w:sz="4" w:space="0" w:color="auto"/>
            </w:tcBorders>
          </w:tcPr>
          <w:p w14:paraId="30BE7DF2" w14:textId="77777777" w:rsidR="00251E1C" w:rsidRPr="00211326" w:rsidRDefault="00251E1C" w:rsidP="00251E1C">
            <w:pPr>
              <w:rPr>
                <w:color w:val="000000" w:themeColor="text1"/>
              </w:rPr>
            </w:pPr>
          </w:p>
        </w:tc>
        <w:tc>
          <w:tcPr>
            <w:tcW w:w="697" w:type="pct"/>
            <w:tcBorders>
              <w:top w:val="nil"/>
              <w:bottom w:val="single" w:sz="4" w:space="0" w:color="auto"/>
            </w:tcBorders>
          </w:tcPr>
          <w:p w14:paraId="30BE7DF3" w14:textId="77777777" w:rsidR="00251E1C" w:rsidRPr="00211326" w:rsidRDefault="00251E1C" w:rsidP="00251E1C">
            <w:pPr>
              <w:pStyle w:val="Heading1"/>
              <w:rPr>
                <w:color w:val="000000" w:themeColor="text1"/>
                <w:sz w:val="24"/>
                <w:szCs w:val="24"/>
              </w:rPr>
            </w:pPr>
          </w:p>
        </w:tc>
        <w:tc>
          <w:tcPr>
            <w:tcW w:w="329" w:type="pct"/>
            <w:tcBorders>
              <w:top w:val="nil"/>
              <w:bottom w:val="single" w:sz="4" w:space="0" w:color="auto"/>
            </w:tcBorders>
          </w:tcPr>
          <w:p w14:paraId="30BE7DF4" w14:textId="77777777" w:rsidR="00251E1C" w:rsidRPr="00211326" w:rsidRDefault="00251E1C" w:rsidP="00251E1C">
            <w:pPr>
              <w:jc w:val="center"/>
              <w:rPr>
                <w:color w:val="000000" w:themeColor="text1"/>
              </w:rPr>
            </w:pPr>
          </w:p>
        </w:tc>
        <w:tc>
          <w:tcPr>
            <w:tcW w:w="258" w:type="pct"/>
            <w:tcBorders>
              <w:top w:val="nil"/>
              <w:bottom w:val="single" w:sz="4" w:space="0" w:color="auto"/>
              <w:right w:val="nil"/>
            </w:tcBorders>
          </w:tcPr>
          <w:p w14:paraId="30BE7DF5" w14:textId="77777777" w:rsidR="00251E1C" w:rsidRPr="00211326" w:rsidRDefault="00251E1C" w:rsidP="00251E1C">
            <w:pPr>
              <w:jc w:val="center"/>
              <w:rPr>
                <w:color w:val="000000" w:themeColor="text1"/>
              </w:rPr>
            </w:pPr>
            <w:r w:rsidRPr="00211326">
              <w:rPr>
                <w:color w:val="000000" w:themeColor="text1"/>
              </w:rPr>
              <w:t>A1</w:t>
            </w:r>
          </w:p>
        </w:tc>
        <w:tc>
          <w:tcPr>
            <w:tcW w:w="1279" w:type="pct"/>
            <w:tcBorders>
              <w:top w:val="nil"/>
              <w:left w:val="nil"/>
              <w:bottom w:val="single" w:sz="4" w:space="0" w:color="auto"/>
            </w:tcBorders>
          </w:tcPr>
          <w:p w14:paraId="30BE7DF6" w14:textId="77777777" w:rsidR="00251E1C" w:rsidRPr="00211326" w:rsidRDefault="00251E1C" w:rsidP="00251E1C">
            <w:pPr>
              <w:rPr>
                <w:color w:val="000000" w:themeColor="text1"/>
              </w:rPr>
            </w:pPr>
            <w:r w:rsidRPr="00211326">
              <w:rPr>
                <w:color w:val="000000" w:themeColor="text1"/>
              </w:rPr>
              <w:t>dep on M1 for answer in range</w:t>
            </w:r>
          </w:p>
          <w:p w14:paraId="30BE7DF7" w14:textId="77777777" w:rsidR="00251E1C" w:rsidRPr="00211326" w:rsidRDefault="00251E1C" w:rsidP="00251E1C">
            <w:pPr>
              <w:rPr>
                <w:color w:val="000000" w:themeColor="text1"/>
              </w:rPr>
            </w:pPr>
            <w:r w:rsidRPr="00211326">
              <w:rPr>
                <w:color w:val="000000" w:themeColor="text1"/>
              </w:rPr>
              <w:t>0.63 to 0.633 , −2.63 to −2.633</w:t>
            </w:r>
          </w:p>
          <w:p w14:paraId="30BE7DF8" w14:textId="77777777" w:rsidR="00251E1C" w:rsidRPr="00211326" w:rsidRDefault="00251E1C" w:rsidP="00251E1C">
            <w:pPr>
              <w:rPr>
                <w:color w:val="000000" w:themeColor="text1"/>
              </w:rPr>
            </w:pPr>
            <w:r w:rsidRPr="00211326">
              <w:rPr>
                <w:color w:val="000000" w:themeColor="text1"/>
              </w:rPr>
              <w:t>Award M2A1 for correct answer with correct working that would gain at least M1</w:t>
            </w:r>
          </w:p>
        </w:tc>
      </w:tr>
    </w:tbl>
    <w:p w14:paraId="30BE7DFA" w14:textId="77777777" w:rsidR="002A788B" w:rsidRPr="00211326" w:rsidRDefault="002A788B" w:rsidP="00645ACF">
      <w:pPr>
        <w:rPr>
          <w:color w:val="000000" w:themeColor="text1"/>
        </w:rPr>
      </w:pPr>
    </w:p>
    <w:p w14:paraId="30BE7DFB" w14:textId="77777777" w:rsidR="002A788B" w:rsidRPr="00211326" w:rsidRDefault="002A788B" w:rsidP="00645ACF">
      <w:pPr>
        <w:rPr>
          <w:color w:val="000000" w:themeColor="text1"/>
        </w:rPr>
      </w:pPr>
    </w:p>
    <w:tbl>
      <w:tblPr>
        <w:tblpPr w:leftFromText="180" w:rightFromText="180" w:vertAnchor="text" w:horzAnchor="margin" w:tblpY="779"/>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04"/>
        <w:gridCol w:w="751"/>
        <w:gridCol w:w="1418"/>
        <w:gridCol w:w="2978"/>
        <w:gridCol w:w="990"/>
        <w:gridCol w:w="709"/>
        <w:gridCol w:w="6299"/>
      </w:tblGrid>
      <w:tr w:rsidR="00331C59" w:rsidRPr="00211326" w14:paraId="30BE7E01" w14:textId="77777777" w:rsidTr="006C7EE7">
        <w:trPr>
          <w:cantSplit/>
          <w:trHeight w:val="280"/>
          <w:tblHeader/>
        </w:trPr>
        <w:tc>
          <w:tcPr>
            <w:tcW w:w="557" w:type="pct"/>
            <w:gridSpan w:val="2"/>
            <w:tcBorders>
              <w:bottom w:val="single" w:sz="4" w:space="0" w:color="auto"/>
            </w:tcBorders>
            <w:shd w:val="clear" w:color="auto" w:fill="BFBFBF"/>
          </w:tcPr>
          <w:p w14:paraId="30BE7DFC"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508" w:type="pct"/>
            <w:tcBorders>
              <w:bottom w:val="single" w:sz="4" w:space="0" w:color="auto"/>
            </w:tcBorders>
            <w:shd w:val="clear" w:color="auto" w:fill="BFBFBF"/>
          </w:tcPr>
          <w:p w14:paraId="30BE7DFD" w14:textId="77777777" w:rsidR="00331C59" w:rsidRPr="00211326" w:rsidRDefault="00331C59" w:rsidP="00E12AF4">
            <w:pPr>
              <w:jc w:val="center"/>
              <w:rPr>
                <w:b/>
                <w:color w:val="000000" w:themeColor="text1"/>
              </w:rPr>
            </w:pPr>
            <w:r w:rsidRPr="00211326">
              <w:rPr>
                <w:b/>
                <w:color w:val="000000" w:themeColor="text1"/>
              </w:rPr>
              <w:t>Working</w:t>
            </w:r>
          </w:p>
        </w:tc>
        <w:tc>
          <w:tcPr>
            <w:tcW w:w="1067" w:type="pct"/>
            <w:tcBorders>
              <w:bottom w:val="single" w:sz="4" w:space="0" w:color="auto"/>
            </w:tcBorders>
            <w:shd w:val="clear" w:color="auto" w:fill="BFBFBF"/>
          </w:tcPr>
          <w:p w14:paraId="30BE7DFE" w14:textId="77777777" w:rsidR="00331C59" w:rsidRPr="00211326" w:rsidRDefault="00331C59" w:rsidP="00E12AF4">
            <w:pPr>
              <w:jc w:val="center"/>
              <w:rPr>
                <w:b/>
                <w:color w:val="000000" w:themeColor="text1"/>
              </w:rPr>
            </w:pPr>
            <w:r w:rsidRPr="00211326">
              <w:rPr>
                <w:b/>
                <w:color w:val="000000" w:themeColor="text1"/>
              </w:rPr>
              <w:t>Answer</w:t>
            </w:r>
          </w:p>
        </w:tc>
        <w:tc>
          <w:tcPr>
            <w:tcW w:w="355" w:type="pct"/>
            <w:tcBorders>
              <w:bottom w:val="single" w:sz="4" w:space="0" w:color="auto"/>
            </w:tcBorders>
            <w:shd w:val="clear" w:color="auto" w:fill="BFBFBF"/>
          </w:tcPr>
          <w:p w14:paraId="30BE7DFF" w14:textId="77777777" w:rsidR="00331C59" w:rsidRPr="00211326" w:rsidRDefault="00331C59" w:rsidP="00E12AF4">
            <w:pPr>
              <w:jc w:val="center"/>
              <w:rPr>
                <w:b/>
                <w:color w:val="000000" w:themeColor="text1"/>
              </w:rPr>
            </w:pPr>
            <w:r w:rsidRPr="00211326">
              <w:rPr>
                <w:b/>
                <w:color w:val="000000" w:themeColor="text1"/>
              </w:rPr>
              <w:t>Mark</w:t>
            </w:r>
          </w:p>
        </w:tc>
        <w:tc>
          <w:tcPr>
            <w:tcW w:w="2512" w:type="pct"/>
            <w:gridSpan w:val="2"/>
            <w:tcBorders>
              <w:bottom w:val="single" w:sz="4" w:space="0" w:color="auto"/>
            </w:tcBorders>
            <w:shd w:val="clear" w:color="auto" w:fill="BFBFBF"/>
          </w:tcPr>
          <w:p w14:paraId="30BE7E00" w14:textId="77777777" w:rsidR="00331C59" w:rsidRPr="00211326" w:rsidRDefault="00331C59" w:rsidP="00E12AF4">
            <w:pPr>
              <w:jc w:val="center"/>
              <w:rPr>
                <w:b/>
                <w:color w:val="000000" w:themeColor="text1"/>
              </w:rPr>
            </w:pPr>
            <w:r w:rsidRPr="00211326">
              <w:rPr>
                <w:b/>
                <w:color w:val="000000" w:themeColor="text1"/>
              </w:rPr>
              <w:t>Notes</w:t>
            </w:r>
          </w:p>
        </w:tc>
      </w:tr>
      <w:tr w:rsidR="00331C59" w:rsidRPr="00211326" w14:paraId="30BE7E09" w14:textId="77777777" w:rsidTr="006C7EE7">
        <w:trPr>
          <w:cantSplit/>
          <w:trHeight w:val="280"/>
          <w:tblHeader/>
        </w:trPr>
        <w:tc>
          <w:tcPr>
            <w:tcW w:w="288" w:type="pct"/>
            <w:tcBorders>
              <w:top w:val="single" w:sz="4" w:space="0" w:color="auto"/>
              <w:bottom w:val="single" w:sz="4" w:space="0" w:color="auto"/>
              <w:right w:val="nil"/>
            </w:tcBorders>
          </w:tcPr>
          <w:p w14:paraId="30BE7E02"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2</w:t>
            </w:r>
          </w:p>
        </w:tc>
        <w:tc>
          <w:tcPr>
            <w:tcW w:w="269" w:type="pct"/>
            <w:tcBorders>
              <w:top w:val="single" w:sz="4" w:space="0" w:color="auto"/>
              <w:left w:val="nil"/>
              <w:bottom w:val="single" w:sz="4" w:space="0" w:color="auto"/>
            </w:tcBorders>
          </w:tcPr>
          <w:p w14:paraId="30BE7E03" w14:textId="77777777" w:rsidR="00331C59" w:rsidRPr="00211326" w:rsidRDefault="00331C5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508" w:type="pct"/>
            <w:tcBorders>
              <w:top w:val="single" w:sz="4" w:space="0" w:color="auto"/>
              <w:bottom w:val="single" w:sz="4" w:space="0" w:color="auto"/>
            </w:tcBorders>
          </w:tcPr>
          <w:p w14:paraId="30BE7E04" w14:textId="77777777" w:rsidR="00331C59" w:rsidRPr="00211326" w:rsidRDefault="00331C59" w:rsidP="00E12AF4">
            <w:pPr>
              <w:rPr>
                <w:color w:val="000000" w:themeColor="text1"/>
              </w:rPr>
            </w:pPr>
          </w:p>
        </w:tc>
        <w:tc>
          <w:tcPr>
            <w:tcW w:w="1067" w:type="pct"/>
            <w:tcBorders>
              <w:top w:val="single" w:sz="4" w:space="0" w:color="auto"/>
              <w:bottom w:val="single" w:sz="4" w:space="0" w:color="auto"/>
            </w:tcBorders>
          </w:tcPr>
          <w:p w14:paraId="30BE7E05" w14:textId="77777777" w:rsidR="00331C59" w:rsidRPr="00211326" w:rsidRDefault="00331C59" w:rsidP="00E12AF4">
            <w:pPr>
              <w:pStyle w:val="Heading1"/>
              <w:rPr>
                <w:color w:val="000000" w:themeColor="text1"/>
                <w:sz w:val="24"/>
                <w:szCs w:val="24"/>
              </w:rPr>
            </w:pPr>
            <w:r w:rsidRPr="00211326">
              <w:rPr>
                <w:color w:val="000000" w:themeColor="text1"/>
                <w:sz w:val="24"/>
                <w:szCs w:val="24"/>
              </w:rPr>
              <w:t>3, 4</w:t>
            </w:r>
          </w:p>
        </w:tc>
        <w:tc>
          <w:tcPr>
            <w:tcW w:w="355" w:type="pct"/>
            <w:tcBorders>
              <w:top w:val="single" w:sz="4" w:space="0" w:color="auto"/>
              <w:bottom w:val="single" w:sz="4" w:space="0" w:color="auto"/>
            </w:tcBorders>
          </w:tcPr>
          <w:p w14:paraId="30BE7E06" w14:textId="77777777" w:rsidR="00331C59" w:rsidRPr="00211326" w:rsidRDefault="00331C59" w:rsidP="00E12AF4">
            <w:pPr>
              <w:jc w:val="center"/>
              <w:rPr>
                <w:color w:val="000000" w:themeColor="text1"/>
              </w:rPr>
            </w:pPr>
            <w:r w:rsidRPr="00211326">
              <w:rPr>
                <w:color w:val="000000" w:themeColor="text1"/>
              </w:rPr>
              <w:t>1</w:t>
            </w:r>
          </w:p>
        </w:tc>
        <w:tc>
          <w:tcPr>
            <w:tcW w:w="254" w:type="pct"/>
            <w:tcBorders>
              <w:top w:val="single" w:sz="4" w:space="0" w:color="auto"/>
              <w:bottom w:val="single" w:sz="4" w:space="0" w:color="auto"/>
              <w:right w:val="nil"/>
            </w:tcBorders>
          </w:tcPr>
          <w:p w14:paraId="30BE7E07" w14:textId="77777777" w:rsidR="00331C59" w:rsidRPr="00211326" w:rsidRDefault="00331C59" w:rsidP="00E12AF4">
            <w:pPr>
              <w:jc w:val="center"/>
              <w:rPr>
                <w:color w:val="000000" w:themeColor="text1"/>
              </w:rPr>
            </w:pPr>
            <w:r w:rsidRPr="00211326">
              <w:rPr>
                <w:color w:val="000000" w:themeColor="text1"/>
              </w:rPr>
              <w:t>B1</w:t>
            </w:r>
          </w:p>
        </w:tc>
        <w:tc>
          <w:tcPr>
            <w:tcW w:w="2258" w:type="pct"/>
            <w:tcBorders>
              <w:top w:val="single" w:sz="4" w:space="0" w:color="auto"/>
              <w:left w:val="nil"/>
              <w:bottom w:val="single" w:sz="4" w:space="0" w:color="auto"/>
            </w:tcBorders>
          </w:tcPr>
          <w:p w14:paraId="30BE7E08" w14:textId="77777777" w:rsidR="00331C59" w:rsidRPr="00211326" w:rsidRDefault="00331C59" w:rsidP="00E12AF4">
            <w:pPr>
              <w:rPr>
                <w:color w:val="000000" w:themeColor="text1"/>
              </w:rPr>
            </w:pPr>
          </w:p>
        </w:tc>
      </w:tr>
      <w:tr w:rsidR="00B57573" w:rsidRPr="00211326" w14:paraId="30BE7E12" w14:textId="77777777" w:rsidTr="006C7EE7">
        <w:trPr>
          <w:cantSplit/>
          <w:trHeight w:val="280"/>
          <w:tblHeader/>
        </w:trPr>
        <w:tc>
          <w:tcPr>
            <w:tcW w:w="288" w:type="pct"/>
            <w:tcBorders>
              <w:top w:val="single" w:sz="4" w:space="0" w:color="auto"/>
              <w:bottom w:val="nil"/>
              <w:right w:val="nil"/>
            </w:tcBorders>
          </w:tcPr>
          <w:p w14:paraId="30BE7E0A" w14:textId="77777777" w:rsidR="00B57573" w:rsidRPr="00211326" w:rsidRDefault="00B57573"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single" w:sz="4" w:space="0" w:color="auto"/>
              <w:left w:val="nil"/>
              <w:bottom w:val="nil"/>
            </w:tcBorders>
          </w:tcPr>
          <w:p w14:paraId="30BE7E0B" w14:textId="77777777" w:rsidR="00B57573" w:rsidRPr="00211326" w:rsidRDefault="004A660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508" w:type="pct"/>
            <w:tcBorders>
              <w:top w:val="single" w:sz="4" w:space="0" w:color="auto"/>
              <w:bottom w:val="nil"/>
            </w:tcBorders>
          </w:tcPr>
          <w:p w14:paraId="30BE7E0C" w14:textId="77777777" w:rsidR="00B57573" w:rsidRPr="00211326" w:rsidRDefault="00B57573" w:rsidP="00E12AF4">
            <w:pPr>
              <w:rPr>
                <w:color w:val="000000" w:themeColor="text1"/>
              </w:rPr>
            </w:pPr>
          </w:p>
        </w:tc>
        <w:tc>
          <w:tcPr>
            <w:tcW w:w="1067" w:type="pct"/>
            <w:tcBorders>
              <w:top w:val="single" w:sz="4" w:space="0" w:color="auto"/>
              <w:bottom w:val="nil"/>
            </w:tcBorders>
          </w:tcPr>
          <w:p w14:paraId="30BE7E0D" w14:textId="77777777" w:rsidR="00B57573" w:rsidRPr="00211326" w:rsidRDefault="00AB514B" w:rsidP="00E12AF4">
            <w:pPr>
              <w:pStyle w:val="Heading1"/>
              <w:rPr>
                <w:color w:val="000000" w:themeColor="text1"/>
                <w:sz w:val="24"/>
                <w:szCs w:val="24"/>
              </w:rPr>
            </w:pPr>
            <w:r w:rsidRPr="00211326">
              <w:rPr>
                <w:color w:val="000000" w:themeColor="text1"/>
                <w:sz w:val="24"/>
                <w:szCs w:val="24"/>
              </w:rPr>
              <w:t>see graph at end of mark scheme</w:t>
            </w:r>
          </w:p>
        </w:tc>
        <w:tc>
          <w:tcPr>
            <w:tcW w:w="355" w:type="pct"/>
            <w:tcBorders>
              <w:top w:val="single" w:sz="4" w:space="0" w:color="auto"/>
              <w:bottom w:val="nil"/>
            </w:tcBorders>
          </w:tcPr>
          <w:p w14:paraId="30BE7E0E" w14:textId="77777777" w:rsidR="00B57573" w:rsidRPr="00211326" w:rsidRDefault="00AB514B" w:rsidP="00E12AF4">
            <w:pPr>
              <w:jc w:val="center"/>
              <w:rPr>
                <w:color w:val="000000" w:themeColor="text1"/>
              </w:rPr>
            </w:pPr>
            <w:r w:rsidRPr="00211326">
              <w:rPr>
                <w:color w:val="000000" w:themeColor="text1"/>
              </w:rPr>
              <w:t>3</w:t>
            </w:r>
          </w:p>
        </w:tc>
        <w:tc>
          <w:tcPr>
            <w:tcW w:w="254" w:type="pct"/>
            <w:tcBorders>
              <w:top w:val="single" w:sz="4" w:space="0" w:color="auto"/>
              <w:bottom w:val="nil"/>
              <w:right w:val="nil"/>
            </w:tcBorders>
          </w:tcPr>
          <w:p w14:paraId="30BE7E0F" w14:textId="77777777" w:rsidR="00B57573" w:rsidRPr="00211326" w:rsidRDefault="00B57573" w:rsidP="00E12AF4">
            <w:pPr>
              <w:jc w:val="center"/>
              <w:rPr>
                <w:color w:val="000000" w:themeColor="text1"/>
              </w:rPr>
            </w:pPr>
            <w:r w:rsidRPr="00211326">
              <w:rPr>
                <w:color w:val="000000" w:themeColor="text1"/>
              </w:rPr>
              <w:t>B3</w:t>
            </w:r>
          </w:p>
        </w:tc>
        <w:tc>
          <w:tcPr>
            <w:tcW w:w="2258" w:type="pct"/>
            <w:tcBorders>
              <w:top w:val="single" w:sz="4" w:space="0" w:color="auto"/>
              <w:left w:val="nil"/>
              <w:bottom w:val="nil"/>
            </w:tcBorders>
          </w:tcPr>
          <w:p w14:paraId="30BE7E10" w14:textId="77777777" w:rsidR="00B57573" w:rsidRPr="00211326" w:rsidRDefault="00B57573" w:rsidP="00B57573">
            <w:pPr>
              <w:rPr>
                <w:color w:val="000000" w:themeColor="text1"/>
              </w:rPr>
            </w:pPr>
            <w:r w:rsidRPr="00211326">
              <w:rPr>
                <w:color w:val="000000" w:themeColor="text1"/>
              </w:rPr>
              <w:t xml:space="preserve">for correct region identified </w:t>
            </w:r>
          </w:p>
          <w:p w14:paraId="30BE7E11" w14:textId="77777777" w:rsidR="004A6609" w:rsidRPr="00211326" w:rsidRDefault="004A6609" w:rsidP="00B57573">
            <w:pPr>
              <w:rPr>
                <w:color w:val="000000" w:themeColor="text1"/>
              </w:rPr>
            </w:pPr>
          </w:p>
        </w:tc>
      </w:tr>
      <w:tr w:rsidR="00B57573" w:rsidRPr="00211326" w14:paraId="30BE7E1C" w14:textId="77777777" w:rsidTr="006C7EE7">
        <w:trPr>
          <w:cantSplit/>
          <w:trHeight w:val="280"/>
          <w:tblHeader/>
        </w:trPr>
        <w:tc>
          <w:tcPr>
            <w:tcW w:w="288" w:type="pct"/>
            <w:tcBorders>
              <w:top w:val="nil"/>
              <w:bottom w:val="nil"/>
              <w:right w:val="nil"/>
            </w:tcBorders>
          </w:tcPr>
          <w:p w14:paraId="30BE7E13" w14:textId="77777777" w:rsidR="00B57573" w:rsidRPr="00211326" w:rsidRDefault="00B57573"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nil"/>
              <w:left w:val="nil"/>
              <w:bottom w:val="nil"/>
            </w:tcBorders>
          </w:tcPr>
          <w:p w14:paraId="30BE7E14" w14:textId="77777777" w:rsidR="00B57573" w:rsidRPr="00211326" w:rsidRDefault="00B57573" w:rsidP="00E12AF4">
            <w:pPr>
              <w:pStyle w:val="Heading2"/>
              <w:spacing w:before="0" w:after="0"/>
              <w:rPr>
                <w:rFonts w:ascii="Times New Roman" w:hAnsi="Times New Roman" w:cs="Times New Roman"/>
                <w:b w:val="0"/>
                <w:i w:val="0"/>
                <w:color w:val="000000" w:themeColor="text1"/>
                <w:sz w:val="24"/>
                <w:szCs w:val="24"/>
              </w:rPr>
            </w:pPr>
          </w:p>
        </w:tc>
        <w:tc>
          <w:tcPr>
            <w:tcW w:w="508" w:type="pct"/>
            <w:tcBorders>
              <w:top w:val="nil"/>
              <w:bottom w:val="nil"/>
            </w:tcBorders>
          </w:tcPr>
          <w:p w14:paraId="30BE7E15" w14:textId="77777777" w:rsidR="00B57573" w:rsidRPr="00211326" w:rsidRDefault="00B57573" w:rsidP="00E12AF4">
            <w:pPr>
              <w:rPr>
                <w:color w:val="000000" w:themeColor="text1"/>
              </w:rPr>
            </w:pPr>
          </w:p>
        </w:tc>
        <w:tc>
          <w:tcPr>
            <w:tcW w:w="1067" w:type="pct"/>
            <w:tcBorders>
              <w:top w:val="nil"/>
              <w:bottom w:val="nil"/>
            </w:tcBorders>
          </w:tcPr>
          <w:p w14:paraId="30BE7E16" w14:textId="77777777" w:rsidR="00B57573" w:rsidRPr="00211326" w:rsidRDefault="00B57573" w:rsidP="00E12AF4">
            <w:pPr>
              <w:pStyle w:val="Heading1"/>
              <w:rPr>
                <w:color w:val="000000" w:themeColor="text1"/>
                <w:sz w:val="24"/>
                <w:szCs w:val="24"/>
              </w:rPr>
            </w:pPr>
          </w:p>
        </w:tc>
        <w:tc>
          <w:tcPr>
            <w:tcW w:w="355" w:type="pct"/>
            <w:tcBorders>
              <w:top w:val="nil"/>
              <w:bottom w:val="nil"/>
            </w:tcBorders>
          </w:tcPr>
          <w:p w14:paraId="30BE7E17" w14:textId="77777777" w:rsidR="00B57573" w:rsidRPr="00211326" w:rsidRDefault="00B57573" w:rsidP="00E12AF4">
            <w:pPr>
              <w:jc w:val="center"/>
              <w:rPr>
                <w:color w:val="000000" w:themeColor="text1"/>
              </w:rPr>
            </w:pPr>
          </w:p>
        </w:tc>
        <w:tc>
          <w:tcPr>
            <w:tcW w:w="254" w:type="pct"/>
            <w:tcBorders>
              <w:top w:val="nil"/>
              <w:bottom w:val="nil"/>
              <w:right w:val="nil"/>
            </w:tcBorders>
          </w:tcPr>
          <w:p w14:paraId="30BE7E18" w14:textId="77777777" w:rsidR="00B57573" w:rsidRPr="00211326" w:rsidRDefault="00B57573" w:rsidP="00E12AF4">
            <w:pPr>
              <w:jc w:val="center"/>
              <w:rPr>
                <w:color w:val="000000" w:themeColor="text1"/>
              </w:rPr>
            </w:pPr>
          </w:p>
        </w:tc>
        <w:tc>
          <w:tcPr>
            <w:tcW w:w="2258" w:type="pct"/>
            <w:tcBorders>
              <w:top w:val="nil"/>
              <w:left w:val="nil"/>
              <w:bottom w:val="nil"/>
            </w:tcBorders>
          </w:tcPr>
          <w:p w14:paraId="30BE7E19" w14:textId="77777777" w:rsidR="00B57573" w:rsidRPr="00211326" w:rsidRDefault="00B57573" w:rsidP="00E12AF4">
            <w:pPr>
              <w:rPr>
                <w:color w:val="000000" w:themeColor="text1"/>
              </w:rPr>
            </w:pPr>
            <w:r w:rsidRPr="00211326">
              <w:rPr>
                <w:color w:val="000000" w:themeColor="text1"/>
              </w:rPr>
              <w:t>If not B3 then award</w:t>
            </w:r>
          </w:p>
          <w:p w14:paraId="30BE7E1A" w14:textId="77777777" w:rsidR="00B57573" w:rsidRPr="00211326" w:rsidRDefault="00B57573" w:rsidP="00E12AF4">
            <w:pPr>
              <w:rPr>
                <w:color w:val="000000" w:themeColor="text1"/>
              </w:rPr>
            </w:pPr>
            <w:r w:rsidRPr="00211326">
              <w:rPr>
                <w:color w:val="000000" w:themeColor="text1"/>
              </w:rPr>
              <w:t xml:space="preserve">B2 for </w:t>
            </w:r>
            <w:r w:rsidRPr="00211326">
              <w:rPr>
                <w:i/>
                <w:color w:val="000000" w:themeColor="text1"/>
              </w:rPr>
              <w:t>x</w:t>
            </w:r>
            <w:r w:rsidRPr="00211326">
              <w:rPr>
                <w:color w:val="000000" w:themeColor="text1"/>
              </w:rPr>
              <w:t xml:space="preserve"> + </w:t>
            </w:r>
            <w:r w:rsidRPr="00211326">
              <w:rPr>
                <w:i/>
                <w:color w:val="000000" w:themeColor="text1"/>
              </w:rPr>
              <w:t>y</w:t>
            </w:r>
            <w:r w:rsidRPr="00211326">
              <w:rPr>
                <w:color w:val="000000" w:themeColor="text1"/>
              </w:rPr>
              <w:t xml:space="preserve"> = 4 drawn </w:t>
            </w:r>
            <w:r w:rsidR="003075F3" w:rsidRPr="00211326">
              <w:rPr>
                <w:color w:val="000000" w:themeColor="text1"/>
              </w:rPr>
              <w:t xml:space="preserve">(with no additional lines drawn) </w:t>
            </w:r>
            <w:r w:rsidRPr="00211326">
              <w:rPr>
                <w:b/>
                <w:color w:val="000000" w:themeColor="text1"/>
              </w:rPr>
              <w:t>and</w:t>
            </w:r>
            <w:r w:rsidRPr="00211326">
              <w:rPr>
                <w:color w:val="000000" w:themeColor="text1"/>
              </w:rPr>
              <w:t xml:space="preserve"> </w:t>
            </w:r>
            <w:r w:rsidR="00E0383E" w:rsidRPr="00211326">
              <w:rPr>
                <w:color w:val="000000" w:themeColor="text1"/>
              </w:rPr>
              <w:t xml:space="preserve">a </w:t>
            </w:r>
            <w:r w:rsidRPr="00211326">
              <w:rPr>
                <w:color w:val="000000" w:themeColor="text1"/>
              </w:rPr>
              <w:t xml:space="preserve">region </w:t>
            </w:r>
            <w:r w:rsidR="00E0383E" w:rsidRPr="00211326">
              <w:rPr>
                <w:color w:val="000000" w:themeColor="text1"/>
              </w:rPr>
              <w:t>identified</w:t>
            </w:r>
            <w:r w:rsidRPr="00211326">
              <w:rPr>
                <w:color w:val="000000" w:themeColor="text1"/>
              </w:rPr>
              <w:t xml:space="preserve"> that satisfies at least 3 </w:t>
            </w:r>
            <w:r w:rsidR="00B40F1F" w:rsidRPr="00211326">
              <w:rPr>
                <w:color w:val="000000" w:themeColor="text1"/>
              </w:rPr>
              <w:t xml:space="preserve">of the 5 given </w:t>
            </w:r>
            <w:r w:rsidRPr="00211326">
              <w:rPr>
                <w:color w:val="000000" w:themeColor="text1"/>
              </w:rPr>
              <w:t>inequalities</w:t>
            </w:r>
          </w:p>
          <w:p w14:paraId="30BE7E1B" w14:textId="77777777" w:rsidR="00B57573" w:rsidRPr="00211326" w:rsidRDefault="00B57573" w:rsidP="00E12AF4">
            <w:pPr>
              <w:rPr>
                <w:color w:val="000000" w:themeColor="text1"/>
              </w:rPr>
            </w:pPr>
          </w:p>
        </w:tc>
      </w:tr>
      <w:tr w:rsidR="00B57573" w:rsidRPr="00211326" w14:paraId="30BE7E27" w14:textId="77777777" w:rsidTr="006C7EE7">
        <w:trPr>
          <w:cantSplit/>
          <w:trHeight w:val="280"/>
          <w:tblHeader/>
        </w:trPr>
        <w:tc>
          <w:tcPr>
            <w:tcW w:w="288" w:type="pct"/>
            <w:tcBorders>
              <w:top w:val="nil"/>
              <w:bottom w:val="single" w:sz="4" w:space="0" w:color="auto"/>
              <w:right w:val="nil"/>
            </w:tcBorders>
          </w:tcPr>
          <w:p w14:paraId="30BE7E1D" w14:textId="77777777" w:rsidR="00B57573" w:rsidRPr="00211326" w:rsidRDefault="00B57573"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nil"/>
              <w:left w:val="nil"/>
              <w:bottom w:val="single" w:sz="4" w:space="0" w:color="auto"/>
            </w:tcBorders>
          </w:tcPr>
          <w:p w14:paraId="30BE7E1E" w14:textId="77777777" w:rsidR="00B57573" w:rsidRPr="00211326" w:rsidRDefault="00B57573" w:rsidP="00E12AF4">
            <w:pPr>
              <w:pStyle w:val="Heading2"/>
              <w:spacing w:before="0" w:after="0"/>
              <w:rPr>
                <w:rFonts w:ascii="Times New Roman" w:hAnsi="Times New Roman" w:cs="Times New Roman"/>
                <w:b w:val="0"/>
                <w:i w:val="0"/>
                <w:color w:val="000000" w:themeColor="text1"/>
                <w:sz w:val="24"/>
                <w:szCs w:val="24"/>
              </w:rPr>
            </w:pPr>
          </w:p>
        </w:tc>
        <w:tc>
          <w:tcPr>
            <w:tcW w:w="508" w:type="pct"/>
            <w:tcBorders>
              <w:top w:val="nil"/>
              <w:bottom w:val="single" w:sz="4" w:space="0" w:color="auto"/>
            </w:tcBorders>
          </w:tcPr>
          <w:p w14:paraId="30BE7E1F" w14:textId="77777777" w:rsidR="00B57573" w:rsidRPr="00211326" w:rsidRDefault="00B57573" w:rsidP="00E12AF4">
            <w:pPr>
              <w:rPr>
                <w:color w:val="000000" w:themeColor="text1"/>
              </w:rPr>
            </w:pPr>
          </w:p>
        </w:tc>
        <w:tc>
          <w:tcPr>
            <w:tcW w:w="1067" w:type="pct"/>
            <w:tcBorders>
              <w:top w:val="nil"/>
              <w:bottom w:val="single" w:sz="4" w:space="0" w:color="auto"/>
            </w:tcBorders>
          </w:tcPr>
          <w:p w14:paraId="30BE7E20" w14:textId="77777777" w:rsidR="00B57573" w:rsidRPr="00211326" w:rsidRDefault="00B57573" w:rsidP="00E12AF4">
            <w:pPr>
              <w:pStyle w:val="Heading1"/>
              <w:rPr>
                <w:color w:val="000000" w:themeColor="text1"/>
                <w:sz w:val="24"/>
                <w:szCs w:val="24"/>
              </w:rPr>
            </w:pPr>
          </w:p>
        </w:tc>
        <w:tc>
          <w:tcPr>
            <w:tcW w:w="355" w:type="pct"/>
            <w:tcBorders>
              <w:top w:val="nil"/>
              <w:bottom w:val="single" w:sz="4" w:space="0" w:color="auto"/>
            </w:tcBorders>
          </w:tcPr>
          <w:p w14:paraId="30BE7E21" w14:textId="77777777" w:rsidR="00B57573" w:rsidRPr="00211326" w:rsidRDefault="00B57573" w:rsidP="00E12AF4">
            <w:pPr>
              <w:jc w:val="center"/>
              <w:rPr>
                <w:color w:val="000000" w:themeColor="text1"/>
              </w:rPr>
            </w:pPr>
          </w:p>
        </w:tc>
        <w:tc>
          <w:tcPr>
            <w:tcW w:w="254" w:type="pct"/>
            <w:tcBorders>
              <w:top w:val="nil"/>
              <w:bottom w:val="single" w:sz="4" w:space="0" w:color="auto"/>
              <w:right w:val="nil"/>
            </w:tcBorders>
          </w:tcPr>
          <w:p w14:paraId="30BE7E22" w14:textId="77777777" w:rsidR="00B57573" w:rsidRPr="00211326" w:rsidRDefault="00B57573" w:rsidP="00E12AF4">
            <w:pPr>
              <w:jc w:val="center"/>
              <w:rPr>
                <w:color w:val="000000" w:themeColor="text1"/>
              </w:rPr>
            </w:pPr>
          </w:p>
        </w:tc>
        <w:tc>
          <w:tcPr>
            <w:tcW w:w="2258" w:type="pct"/>
            <w:tcBorders>
              <w:top w:val="nil"/>
              <w:left w:val="nil"/>
              <w:bottom w:val="single" w:sz="4" w:space="0" w:color="auto"/>
            </w:tcBorders>
          </w:tcPr>
          <w:p w14:paraId="30BE7E23" w14:textId="77777777" w:rsidR="00B57573" w:rsidRPr="00211326" w:rsidRDefault="00B57573" w:rsidP="00E12AF4">
            <w:pPr>
              <w:rPr>
                <w:color w:val="000000" w:themeColor="text1"/>
              </w:rPr>
            </w:pPr>
            <w:r w:rsidRPr="00211326">
              <w:rPr>
                <w:color w:val="000000" w:themeColor="text1"/>
              </w:rPr>
              <w:t>If not B2 then award</w:t>
            </w:r>
          </w:p>
          <w:p w14:paraId="30BE7E24" w14:textId="77777777" w:rsidR="00B57573" w:rsidRPr="00211326" w:rsidRDefault="00B57573" w:rsidP="00E12AF4">
            <w:pPr>
              <w:rPr>
                <w:color w:val="000000" w:themeColor="text1"/>
              </w:rPr>
            </w:pPr>
            <w:r w:rsidRPr="00211326">
              <w:rPr>
                <w:color w:val="000000" w:themeColor="text1"/>
              </w:rPr>
              <w:t xml:space="preserve">B1 for line </w:t>
            </w:r>
            <w:r w:rsidRPr="00211326">
              <w:rPr>
                <w:i/>
                <w:color w:val="000000" w:themeColor="text1"/>
              </w:rPr>
              <w:t>x</w:t>
            </w:r>
            <w:r w:rsidRPr="00211326">
              <w:rPr>
                <w:color w:val="000000" w:themeColor="text1"/>
              </w:rPr>
              <w:t xml:space="preserve"> + </w:t>
            </w:r>
            <w:r w:rsidRPr="00211326">
              <w:rPr>
                <w:i/>
                <w:color w:val="000000" w:themeColor="text1"/>
              </w:rPr>
              <w:t>y</w:t>
            </w:r>
            <w:r w:rsidRPr="00211326">
              <w:rPr>
                <w:color w:val="000000" w:themeColor="text1"/>
              </w:rPr>
              <w:t xml:space="preserve"> = 4 drawn</w:t>
            </w:r>
            <w:r w:rsidR="009C4735">
              <w:rPr>
                <w:color w:val="000000" w:themeColor="text1"/>
              </w:rPr>
              <w:t xml:space="preserve"> </w:t>
            </w:r>
          </w:p>
          <w:p w14:paraId="30BE7E25" w14:textId="77777777" w:rsidR="004A6609" w:rsidRPr="00211326" w:rsidRDefault="004A6609" w:rsidP="00E12AF4">
            <w:pPr>
              <w:rPr>
                <w:color w:val="000000" w:themeColor="text1"/>
              </w:rPr>
            </w:pPr>
          </w:p>
          <w:p w14:paraId="30BE7E26" w14:textId="77777777" w:rsidR="00B57573" w:rsidRPr="00211326" w:rsidRDefault="00052E37" w:rsidP="00E12AF4">
            <w:pPr>
              <w:rPr>
                <w:color w:val="000000" w:themeColor="text1"/>
              </w:rPr>
            </w:pPr>
            <w:r w:rsidRPr="00211326">
              <w:rPr>
                <w:color w:val="000000" w:themeColor="text1"/>
              </w:rPr>
              <w:t>NB. May shade wanted or unwanted regions; lines may be solid or dashed</w:t>
            </w:r>
          </w:p>
        </w:tc>
      </w:tr>
      <w:tr w:rsidR="00331C59" w:rsidRPr="00211326" w14:paraId="30BE7E30" w14:textId="77777777" w:rsidTr="006C7EE7">
        <w:trPr>
          <w:cantSplit/>
          <w:trHeight w:val="280"/>
          <w:tblHeader/>
        </w:trPr>
        <w:tc>
          <w:tcPr>
            <w:tcW w:w="288" w:type="pct"/>
            <w:tcBorders>
              <w:top w:val="single" w:sz="4" w:space="0" w:color="auto"/>
              <w:bottom w:val="nil"/>
              <w:right w:val="nil"/>
            </w:tcBorders>
          </w:tcPr>
          <w:p w14:paraId="30BE7E28"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3</w:t>
            </w:r>
          </w:p>
        </w:tc>
        <w:tc>
          <w:tcPr>
            <w:tcW w:w="269" w:type="pct"/>
            <w:tcBorders>
              <w:top w:val="single" w:sz="4" w:space="0" w:color="auto"/>
              <w:left w:val="nil"/>
              <w:bottom w:val="nil"/>
            </w:tcBorders>
          </w:tcPr>
          <w:p w14:paraId="30BE7E29" w14:textId="77777777" w:rsidR="00331C59" w:rsidRPr="00211326" w:rsidRDefault="00331C5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 (</w:t>
            </w:r>
            <w:proofErr w:type="spellStart"/>
            <w:r w:rsidRPr="00211326">
              <w:rPr>
                <w:rFonts w:ascii="Times New Roman" w:hAnsi="Times New Roman" w:cs="Times New Roman"/>
                <w:b w:val="0"/>
                <w:i w:val="0"/>
                <w:color w:val="000000" w:themeColor="text1"/>
                <w:sz w:val="24"/>
                <w:szCs w:val="24"/>
              </w:rPr>
              <w:t>i</w:t>
            </w:r>
            <w:proofErr w:type="spellEnd"/>
            <w:r w:rsidRPr="00211326">
              <w:rPr>
                <w:rFonts w:ascii="Times New Roman" w:hAnsi="Times New Roman" w:cs="Times New Roman"/>
                <w:b w:val="0"/>
                <w:i w:val="0"/>
                <w:color w:val="000000" w:themeColor="text1"/>
                <w:sz w:val="24"/>
                <w:szCs w:val="24"/>
              </w:rPr>
              <w:t>)</w:t>
            </w:r>
          </w:p>
        </w:tc>
        <w:tc>
          <w:tcPr>
            <w:tcW w:w="508" w:type="pct"/>
            <w:tcBorders>
              <w:top w:val="single" w:sz="4" w:space="0" w:color="auto"/>
              <w:bottom w:val="nil"/>
            </w:tcBorders>
          </w:tcPr>
          <w:p w14:paraId="30BE7E2A" w14:textId="77777777" w:rsidR="00331C59" w:rsidRPr="00211326" w:rsidRDefault="00331C59" w:rsidP="00E12AF4">
            <w:pPr>
              <w:rPr>
                <w:color w:val="000000" w:themeColor="text1"/>
              </w:rPr>
            </w:pPr>
          </w:p>
        </w:tc>
        <w:tc>
          <w:tcPr>
            <w:tcW w:w="1067" w:type="pct"/>
            <w:tcBorders>
              <w:top w:val="single" w:sz="4" w:space="0" w:color="auto"/>
              <w:bottom w:val="nil"/>
            </w:tcBorders>
          </w:tcPr>
          <w:p w14:paraId="30BE7E2B" w14:textId="77777777" w:rsidR="00331C59" w:rsidRPr="00211326" w:rsidRDefault="00331C59" w:rsidP="00E12AF4">
            <w:pPr>
              <w:pStyle w:val="Heading1"/>
              <w:rPr>
                <w:color w:val="000000" w:themeColor="text1"/>
                <w:sz w:val="24"/>
                <w:szCs w:val="24"/>
              </w:rPr>
            </w:pPr>
            <w:r w:rsidRPr="00211326">
              <w:rPr>
                <w:color w:val="000000" w:themeColor="text1"/>
                <w:sz w:val="24"/>
                <w:szCs w:val="24"/>
              </w:rPr>
              <w:t>54</w:t>
            </w:r>
          </w:p>
        </w:tc>
        <w:tc>
          <w:tcPr>
            <w:tcW w:w="355" w:type="pct"/>
            <w:tcBorders>
              <w:top w:val="single" w:sz="4" w:space="0" w:color="auto"/>
              <w:bottom w:val="nil"/>
            </w:tcBorders>
          </w:tcPr>
          <w:p w14:paraId="30BE7E2C" w14:textId="77777777" w:rsidR="00331C59" w:rsidRPr="00211326" w:rsidRDefault="00331C59" w:rsidP="00E12AF4">
            <w:pPr>
              <w:jc w:val="center"/>
              <w:rPr>
                <w:color w:val="000000" w:themeColor="text1"/>
              </w:rPr>
            </w:pPr>
            <w:r w:rsidRPr="00211326">
              <w:rPr>
                <w:color w:val="000000" w:themeColor="text1"/>
              </w:rPr>
              <w:t>1</w:t>
            </w:r>
          </w:p>
        </w:tc>
        <w:tc>
          <w:tcPr>
            <w:tcW w:w="254" w:type="pct"/>
            <w:tcBorders>
              <w:top w:val="single" w:sz="4" w:space="0" w:color="auto"/>
              <w:bottom w:val="nil"/>
              <w:right w:val="nil"/>
            </w:tcBorders>
          </w:tcPr>
          <w:p w14:paraId="30BE7E2D" w14:textId="77777777" w:rsidR="00331C59" w:rsidRPr="00211326" w:rsidRDefault="00331C59" w:rsidP="00E12AF4">
            <w:pPr>
              <w:jc w:val="center"/>
              <w:rPr>
                <w:color w:val="000000" w:themeColor="text1"/>
              </w:rPr>
            </w:pPr>
            <w:r w:rsidRPr="00211326">
              <w:rPr>
                <w:color w:val="000000" w:themeColor="text1"/>
              </w:rPr>
              <w:t>B1</w:t>
            </w:r>
          </w:p>
        </w:tc>
        <w:tc>
          <w:tcPr>
            <w:tcW w:w="2258" w:type="pct"/>
            <w:tcBorders>
              <w:top w:val="single" w:sz="4" w:space="0" w:color="auto"/>
              <w:left w:val="nil"/>
              <w:bottom w:val="nil"/>
            </w:tcBorders>
          </w:tcPr>
          <w:p w14:paraId="30BE7E2E" w14:textId="77777777" w:rsidR="00331C59" w:rsidRPr="00211326" w:rsidRDefault="003075F3" w:rsidP="00E12AF4">
            <w:pPr>
              <w:rPr>
                <w:bCs/>
                <w:color w:val="000000" w:themeColor="text1"/>
              </w:rPr>
            </w:pPr>
            <w:proofErr w:type="spellStart"/>
            <w:r w:rsidRPr="00211326">
              <w:rPr>
                <w:bCs/>
                <w:color w:val="000000" w:themeColor="text1"/>
              </w:rPr>
              <w:t>cao</w:t>
            </w:r>
            <w:proofErr w:type="spellEnd"/>
          </w:p>
          <w:p w14:paraId="30BE7E2F" w14:textId="77777777" w:rsidR="00331C59" w:rsidRPr="00211326" w:rsidRDefault="00331C59" w:rsidP="00E12AF4">
            <w:pPr>
              <w:rPr>
                <w:bCs/>
                <w:color w:val="000000" w:themeColor="text1"/>
              </w:rPr>
            </w:pPr>
          </w:p>
        </w:tc>
      </w:tr>
      <w:tr w:rsidR="00331C59" w:rsidRPr="00211326" w14:paraId="30BE7E39" w14:textId="77777777" w:rsidTr="006C7EE7">
        <w:trPr>
          <w:cantSplit/>
          <w:trHeight w:val="280"/>
          <w:tblHeader/>
        </w:trPr>
        <w:tc>
          <w:tcPr>
            <w:tcW w:w="288" w:type="pct"/>
            <w:tcBorders>
              <w:top w:val="nil"/>
              <w:bottom w:val="single" w:sz="4" w:space="0" w:color="auto"/>
              <w:right w:val="nil"/>
            </w:tcBorders>
          </w:tcPr>
          <w:p w14:paraId="30BE7E31"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nil"/>
              <w:left w:val="nil"/>
              <w:bottom w:val="single" w:sz="4" w:space="0" w:color="auto"/>
            </w:tcBorders>
          </w:tcPr>
          <w:p w14:paraId="30BE7E32" w14:textId="77777777" w:rsidR="00331C59" w:rsidRPr="00211326" w:rsidRDefault="00331C5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 xml:space="preserve">   (ii)</w:t>
            </w:r>
          </w:p>
        </w:tc>
        <w:tc>
          <w:tcPr>
            <w:tcW w:w="508" w:type="pct"/>
            <w:tcBorders>
              <w:top w:val="nil"/>
              <w:bottom w:val="single" w:sz="4" w:space="0" w:color="auto"/>
            </w:tcBorders>
          </w:tcPr>
          <w:p w14:paraId="30BE7E33" w14:textId="77777777" w:rsidR="00331C59" w:rsidRPr="00211326" w:rsidRDefault="00331C59" w:rsidP="00E12AF4">
            <w:pPr>
              <w:pStyle w:val="Heading1"/>
              <w:jc w:val="left"/>
              <w:rPr>
                <w:b/>
                <w:color w:val="000000" w:themeColor="text1"/>
                <w:sz w:val="24"/>
                <w:szCs w:val="24"/>
              </w:rPr>
            </w:pPr>
          </w:p>
        </w:tc>
        <w:tc>
          <w:tcPr>
            <w:tcW w:w="1067" w:type="pct"/>
            <w:tcBorders>
              <w:top w:val="nil"/>
              <w:bottom w:val="single" w:sz="4" w:space="0" w:color="auto"/>
            </w:tcBorders>
          </w:tcPr>
          <w:p w14:paraId="30BE7E34" w14:textId="77777777" w:rsidR="00331C59" w:rsidRPr="00211326" w:rsidRDefault="00331C59" w:rsidP="00E12AF4">
            <w:pPr>
              <w:pStyle w:val="Heading1"/>
              <w:rPr>
                <w:color w:val="000000" w:themeColor="text1"/>
                <w:sz w:val="24"/>
                <w:szCs w:val="24"/>
              </w:rPr>
            </w:pPr>
            <w:r w:rsidRPr="00211326">
              <w:rPr>
                <w:color w:val="000000" w:themeColor="text1"/>
                <w:sz w:val="24"/>
                <w:szCs w:val="24"/>
                <w:u w:val="single"/>
              </w:rPr>
              <w:t>angle</w:t>
            </w:r>
            <w:r w:rsidRPr="00211326">
              <w:rPr>
                <w:color w:val="000000" w:themeColor="text1"/>
                <w:sz w:val="24"/>
                <w:szCs w:val="24"/>
              </w:rPr>
              <w:t xml:space="preserve"> at </w:t>
            </w:r>
            <w:r w:rsidRPr="00211326">
              <w:rPr>
                <w:color w:val="000000" w:themeColor="text1"/>
                <w:sz w:val="24"/>
                <w:szCs w:val="24"/>
                <w:u w:val="single"/>
              </w:rPr>
              <w:t>centre</w:t>
            </w:r>
            <w:r w:rsidRPr="00211326">
              <w:rPr>
                <w:color w:val="000000" w:themeColor="text1"/>
                <w:sz w:val="24"/>
                <w:szCs w:val="24"/>
              </w:rPr>
              <w:t xml:space="preserve"> is </w:t>
            </w:r>
            <w:r w:rsidRPr="00211326">
              <w:rPr>
                <w:color w:val="000000" w:themeColor="text1"/>
                <w:sz w:val="24"/>
                <w:szCs w:val="24"/>
                <w:u w:val="single"/>
              </w:rPr>
              <w:t>twice</w:t>
            </w:r>
            <w:r w:rsidRPr="00211326">
              <w:rPr>
                <w:color w:val="000000" w:themeColor="text1"/>
                <w:sz w:val="24"/>
                <w:szCs w:val="24"/>
              </w:rPr>
              <w:t xml:space="preserve"> </w:t>
            </w:r>
            <w:r w:rsidRPr="00211326">
              <w:rPr>
                <w:color w:val="000000" w:themeColor="text1"/>
                <w:sz w:val="24"/>
                <w:szCs w:val="24"/>
                <w:u w:val="single"/>
              </w:rPr>
              <w:t>angle</w:t>
            </w:r>
            <w:r w:rsidRPr="00211326">
              <w:rPr>
                <w:color w:val="000000" w:themeColor="text1"/>
                <w:sz w:val="24"/>
                <w:szCs w:val="24"/>
              </w:rPr>
              <w:t xml:space="preserve"> at </w:t>
            </w:r>
            <w:r w:rsidRPr="00211326">
              <w:rPr>
                <w:color w:val="000000" w:themeColor="text1"/>
                <w:sz w:val="24"/>
                <w:szCs w:val="24"/>
                <w:u w:val="single"/>
              </w:rPr>
              <w:t>circumference</w:t>
            </w:r>
          </w:p>
        </w:tc>
        <w:tc>
          <w:tcPr>
            <w:tcW w:w="355" w:type="pct"/>
            <w:tcBorders>
              <w:top w:val="nil"/>
              <w:bottom w:val="single" w:sz="4" w:space="0" w:color="auto"/>
            </w:tcBorders>
          </w:tcPr>
          <w:p w14:paraId="30BE7E35" w14:textId="77777777" w:rsidR="00331C59" w:rsidRPr="00211326" w:rsidRDefault="00331C59" w:rsidP="00E12AF4">
            <w:pPr>
              <w:jc w:val="center"/>
              <w:rPr>
                <w:color w:val="000000" w:themeColor="text1"/>
              </w:rPr>
            </w:pPr>
            <w:r w:rsidRPr="00211326">
              <w:rPr>
                <w:color w:val="000000" w:themeColor="text1"/>
              </w:rPr>
              <w:t>1</w:t>
            </w:r>
          </w:p>
        </w:tc>
        <w:tc>
          <w:tcPr>
            <w:tcW w:w="254" w:type="pct"/>
            <w:tcBorders>
              <w:top w:val="nil"/>
              <w:bottom w:val="single" w:sz="4" w:space="0" w:color="auto"/>
              <w:right w:val="nil"/>
            </w:tcBorders>
          </w:tcPr>
          <w:p w14:paraId="30BE7E36" w14:textId="77777777" w:rsidR="00331C59" w:rsidRPr="00211326" w:rsidRDefault="00331C59" w:rsidP="00E12AF4">
            <w:pPr>
              <w:jc w:val="center"/>
              <w:rPr>
                <w:color w:val="000000" w:themeColor="text1"/>
              </w:rPr>
            </w:pPr>
            <w:r w:rsidRPr="00211326">
              <w:rPr>
                <w:color w:val="000000" w:themeColor="text1"/>
              </w:rPr>
              <w:t>B1</w:t>
            </w:r>
          </w:p>
        </w:tc>
        <w:tc>
          <w:tcPr>
            <w:tcW w:w="2258" w:type="pct"/>
            <w:tcBorders>
              <w:top w:val="nil"/>
              <w:left w:val="nil"/>
              <w:bottom w:val="single" w:sz="4" w:space="0" w:color="auto"/>
            </w:tcBorders>
          </w:tcPr>
          <w:p w14:paraId="30BE7E37" w14:textId="77777777" w:rsidR="00331C59" w:rsidRPr="00211326" w:rsidRDefault="00794BE6" w:rsidP="00E12AF4">
            <w:pPr>
              <w:rPr>
                <w:color w:val="000000" w:themeColor="text1"/>
              </w:rPr>
            </w:pPr>
            <w:r w:rsidRPr="00211326">
              <w:rPr>
                <w:color w:val="000000" w:themeColor="text1"/>
              </w:rPr>
              <w:t>dep on B1 in (a)(</w:t>
            </w:r>
            <w:proofErr w:type="spellStart"/>
            <w:r w:rsidRPr="00211326">
              <w:rPr>
                <w:color w:val="000000" w:themeColor="text1"/>
              </w:rPr>
              <w:t>i</w:t>
            </w:r>
            <w:proofErr w:type="spellEnd"/>
            <w:r w:rsidRPr="00211326">
              <w:rPr>
                <w:color w:val="000000" w:themeColor="text1"/>
              </w:rPr>
              <w:t>)</w:t>
            </w:r>
            <w:r w:rsidR="00427C83" w:rsidRPr="00211326">
              <w:rPr>
                <w:color w:val="000000" w:themeColor="text1"/>
              </w:rPr>
              <w:t xml:space="preserve">    </w:t>
            </w:r>
            <w:r w:rsidR="00331C59" w:rsidRPr="00211326">
              <w:rPr>
                <w:color w:val="000000" w:themeColor="text1"/>
              </w:rPr>
              <w:t>accept alternative</w:t>
            </w:r>
            <w:r w:rsidR="00427C83" w:rsidRPr="00211326">
              <w:rPr>
                <w:color w:val="000000" w:themeColor="text1"/>
              </w:rPr>
              <w:t xml:space="preserve"> reasons</w:t>
            </w:r>
          </w:p>
          <w:p w14:paraId="30BE7E38" w14:textId="77777777" w:rsidR="00331C59" w:rsidRPr="00211326" w:rsidRDefault="00331C59" w:rsidP="00E12AF4">
            <w:pPr>
              <w:rPr>
                <w:color w:val="000000" w:themeColor="text1"/>
              </w:rPr>
            </w:pPr>
            <w:proofErr w:type="spellStart"/>
            <w:r w:rsidRPr="00211326">
              <w:rPr>
                <w:color w:val="000000" w:themeColor="text1"/>
              </w:rPr>
              <w:t>eg.</w:t>
            </w:r>
            <w:proofErr w:type="spellEnd"/>
            <w:r w:rsidRPr="00211326">
              <w:rPr>
                <w:color w:val="000000" w:themeColor="text1"/>
              </w:rPr>
              <w:t xml:space="preserve"> angle at circumference is half the angle at the centre</w:t>
            </w:r>
          </w:p>
        </w:tc>
      </w:tr>
      <w:tr w:rsidR="00331C59" w:rsidRPr="00211326" w14:paraId="30BE7E42" w14:textId="77777777" w:rsidTr="006C7EE7">
        <w:trPr>
          <w:cantSplit/>
          <w:trHeight w:val="280"/>
          <w:tblHeader/>
        </w:trPr>
        <w:tc>
          <w:tcPr>
            <w:tcW w:w="288" w:type="pct"/>
            <w:tcBorders>
              <w:top w:val="single" w:sz="4" w:space="0" w:color="auto"/>
              <w:bottom w:val="nil"/>
              <w:right w:val="nil"/>
            </w:tcBorders>
          </w:tcPr>
          <w:p w14:paraId="30BE7E3A"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single" w:sz="4" w:space="0" w:color="auto"/>
              <w:left w:val="nil"/>
              <w:bottom w:val="nil"/>
            </w:tcBorders>
          </w:tcPr>
          <w:p w14:paraId="30BE7E3B" w14:textId="77777777" w:rsidR="00331C59" w:rsidRPr="00211326" w:rsidRDefault="00331C5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 (</w:t>
            </w:r>
            <w:proofErr w:type="spellStart"/>
            <w:r w:rsidRPr="00211326">
              <w:rPr>
                <w:rFonts w:ascii="Times New Roman" w:hAnsi="Times New Roman" w:cs="Times New Roman"/>
                <w:b w:val="0"/>
                <w:i w:val="0"/>
                <w:color w:val="000000" w:themeColor="text1"/>
                <w:sz w:val="24"/>
                <w:szCs w:val="24"/>
              </w:rPr>
              <w:t>i</w:t>
            </w:r>
            <w:proofErr w:type="spellEnd"/>
            <w:r w:rsidRPr="00211326">
              <w:rPr>
                <w:rFonts w:ascii="Times New Roman" w:hAnsi="Times New Roman" w:cs="Times New Roman"/>
                <w:b w:val="0"/>
                <w:i w:val="0"/>
                <w:color w:val="000000" w:themeColor="text1"/>
                <w:sz w:val="24"/>
                <w:szCs w:val="24"/>
              </w:rPr>
              <w:t>)</w:t>
            </w:r>
          </w:p>
        </w:tc>
        <w:tc>
          <w:tcPr>
            <w:tcW w:w="508" w:type="pct"/>
            <w:tcBorders>
              <w:top w:val="single" w:sz="4" w:space="0" w:color="auto"/>
              <w:bottom w:val="nil"/>
            </w:tcBorders>
          </w:tcPr>
          <w:p w14:paraId="30BE7E3C" w14:textId="77777777" w:rsidR="00331C59" w:rsidRPr="00211326" w:rsidRDefault="00331C59" w:rsidP="00E12AF4">
            <w:pPr>
              <w:pStyle w:val="Heading1"/>
              <w:jc w:val="left"/>
              <w:rPr>
                <w:b/>
                <w:color w:val="000000" w:themeColor="text1"/>
                <w:sz w:val="24"/>
                <w:szCs w:val="24"/>
              </w:rPr>
            </w:pPr>
          </w:p>
        </w:tc>
        <w:tc>
          <w:tcPr>
            <w:tcW w:w="1067" w:type="pct"/>
            <w:tcBorders>
              <w:top w:val="single" w:sz="4" w:space="0" w:color="auto"/>
              <w:bottom w:val="nil"/>
            </w:tcBorders>
          </w:tcPr>
          <w:p w14:paraId="30BE7E3D" w14:textId="77777777" w:rsidR="00331C59" w:rsidRPr="00211326" w:rsidRDefault="00331C59" w:rsidP="00E12AF4">
            <w:pPr>
              <w:pStyle w:val="Heading1"/>
              <w:rPr>
                <w:color w:val="000000" w:themeColor="text1"/>
                <w:sz w:val="24"/>
                <w:szCs w:val="24"/>
              </w:rPr>
            </w:pPr>
            <w:r w:rsidRPr="00211326">
              <w:rPr>
                <w:color w:val="000000" w:themeColor="text1"/>
                <w:sz w:val="24"/>
                <w:szCs w:val="24"/>
              </w:rPr>
              <w:t>27</w:t>
            </w:r>
          </w:p>
        </w:tc>
        <w:tc>
          <w:tcPr>
            <w:tcW w:w="355" w:type="pct"/>
            <w:tcBorders>
              <w:top w:val="single" w:sz="4" w:space="0" w:color="auto"/>
              <w:bottom w:val="nil"/>
            </w:tcBorders>
          </w:tcPr>
          <w:p w14:paraId="30BE7E3E" w14:textId="77777777" w:rsidR="00331C59" w:rsidRPr="00211326" w:rsidRDefault="00331C59" w:rsidP="00E12AF4">
            <w:pPr>
              <w:jc w:val="center"/>
              <w:rPr>
                <w:color w:val="000000" w:themeColor="text1"/>
              </w:rPr>
            </w:pPr>
            <w:r w:rsidRPr="00211326">
              <w:rPr>
                <w:color w:val="000000" w:themeColor="text1"/>
              </w:rPr>
              <w:t>1</w:t>
            </w:r>
          </w:p>
        </w:tc>
        <w:tc>
          <w:tcPr>
            <w:tcW w:w="254" w:type="pct"/>
            <w:tcBorders>
              <w:top w:val="single" w:sz="4" w:space="0" w:color="auto"/>
              <w:bottom w:val="nil"/>
              <w:right w:val="nil"/>
            </w:tcBorders>
          </w:tcPr>
          <w:p w14:paraId="30BE7E3F" w14:textId="77777777" w:rsidR="00331C59" w:rsidRPr="00211326" w:rsidRDefault="00331C59" w:rsidP="00E12AF4">
            <w:pPr>
              <w:jc w:val="center"/>
              <w:rPr>
                <w:color w:val="000000" w:themeColor="text1"/>
              </w:rPr>
            </w:pPr>
            <w:r w:rsidRPr="00211326">
              <w:rPr>
                <w:color w:val="000000" w:themeColor="text1"/>
              </w:rPr>
              <w:t>B1</w:t>
            </w:r>
          </w:p>
        </w:tc>
        <w:tc>
          <w:tcPr>
            <w:tcW w:w="2258" w:type="pct"/>
            <w:tcBorders>
              <w:top w:val="single" w:sz="4" w:space="0" w:color="auto"/>
              <w:left w:val="nil"/>
              <w:bottom w:val="nil"/>
            </w:tcBorders>
          </w:tcPr>
          <w:p w14:paraId="30BE7E40" w14:textId="77777777" w:rsidR="00331C59" w:rsidRPr="00211326" w:rsidRDefault="00C5442E" w:rsidP="00E12AF4">
            <w:pPr>
              <w:rPr>
                <w:b/>
                <w:color w:val="000000" w:themeColor="text1"/>
              </w:rPr>
            </w:pPr>
            <w:r w:rsidRPr="00211326">
              <w:rPr>
                <w:color w:val="000000" w:themeColor="text1"/>
              </w:rPr>
              <w:t>ft from (a)(</w:t>
            </w:r>
            <w:proofErr w:type="spellStart"/>
            <w:r w:rsidRPr="00211326">
              <w:rPr>
                <w:color w:val="000000" w:themeColor="text1"/>
              </w:rPr>
              <w:t>i</w:t>
            </w:r>
            <w:proofErr w:type="spellEnd"/>
            <w:r w:rsidRPr="00211326">
              <w:rPr>
                <w:color w:val="000000" w:themeColor="text1"/>
              </w:rPr>
              <w:t>)</w:t>
            </w:r>
            <w:r w:rsidR="003075F3" w:rsidRPr="00211326">
              <w:rPr>
                <w:color w:val="000000" w:themeColor="text1"/>
              </w:rPr>
              <w:t xml:space="preserve"> for  </w:t>
            </w:r>
            <w:r w:rsidR="003075F3" w:rsidRPr="00211326">
              <w:rPr>
                <w:b/>
                <w:color w:val="000000" w:themeColor="text1"/>
                <w:position w:val="-24"/>
              </w:rPr>
              <w:object w:dxaOrig="540" w:dyaOrig="620" w14:anchorId="30BE8099">
                <v:shape id="_x0000_i1065" type="#_x0000_t75" style="width:28.8pt;height:28.8pt" o:ole="">
                  <v:imagedata r:id="rId89" o:title=""/>
                </v:shape>
                <o:OLEObject Type="Embed" ProgID="Equation.DSMT4" ShapeID="_x0000_i1065" DrawAspect="Content" ObjectID="_1710591590" r:id="rId90"/>
              </w:object>
            </w:r>
            <w:r w:rsidR="003075F3" w:rsidRPr="00211326">
              <w:rPr>
                <w:b/>
                <w:color w:val="000000" w:themeColor="text1"/>
              </w:rPr>
              <w:t xml:space="preserve"> </w:t>
            </w:r>
          </w:p>
          <w:p w14:paraId="30BE7E41" w14:textId="77777777" w:rsidR="00331C59" w:rsidRPr="00211326" w:rsidRDefault="00331C59" w:rsidP="00E12AF4">
            <w:pPr>
              <w:rPr>
                <w:color w:val="000000" w:themeColor="text1"/>
              </w:rPr>
            </w:pPr>
          </w:p>
        </w:tc>
      </w:tr>
      <w:tr w:rsidR="00331C59" w:rsidRPr="00211326" w14:paraId="30BE7E4E" w14:textId="77777777" w:rsidTr="006C7EE7">
        <w:trPr>
          <w:cantSplit/>
          <w:trHeight w:val="280"/>
          <w:tblHeader/>
        </w:trPr>
        <w:tc>
          <w:tcPr>
            <w:tcW w:w="288" w:type="pct"/>
            <w:tcBorders>
              <w:top w:val="nil"/>
              <w:bottom w:val="single" w:sz="4" w:space="0" w:color="auto"/>
              <w:right w:val="nil"/>
            </w:tcBorders>
          </w:tcPr>
          <w:p w14:paraId="30BE7E43" w14:textId="77777777" w:rsidR="00331C59" w:rsidRPr="00211326" w:rsidRDefault="00331C59" w:rsidP="00E12AF4">
            <w:pPr>
              <w:pStyle w:val="Heading2"/>
              <w:spacing w:before="0" w:after="0"/>
              <w:jc w:val="center"/>
              <w:rPr>
                <w:rFonts w:ascii="Times New Roman" w:hAnsi="Times New Roman" w:cs="Times New Roman"/>
                <w:i w:val="0"/>
                <w:color w:val="000000" w:themeColor="text1"/>
                <w:sz w:val="24"/>
                <w:szCs w:val="24"/>
              </w:rPr>
            </w:pPr>
          </w:p>
        </w:tc>
        <w:tc>
          <w:tcPr>
            <w:tcW w:w="269" w:type="pct"/>
            <w:tcBorders>
              <w:top w:val="nil"/>
              <w:left w:val="nil"/>
              <w:bottom w:val="single" w:sz="4" w:space="0" w:color="auto"/>
            </w:tcBorders>
          </w:tcPr>
          <w:p w14:paraId="30BE7E44" w14:textId="77777777" w:rsidR="00331C59" w:rsidRPr="00211326" w:rsidRDefault="00331C59" w:rsidP="00E12AF4">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 xml:space="preserve">   (ii)</w:t>
            </w:r>
          </w:p>
        </w:tc>
        <w:tc>
          <w:tcPr>
            <w:tcW w:w="508" w:type="pct"/>
            <w:tcBorders>
              <w:top w:val="nil"/>
              <w:bottom w:val="single" w:sz="4" w:space="0" w:color="auto"/>
            </w:tcBorders>
          </w:tcPr>
          <w:p w14:paraId="30BE7E45" w14:textId="77777777" w:rsidR="00331C59" w:rsidRPr="00211326" w:rsidRDefault="00331C59" w:rsidP="00E12AF4">
            <w:pPr>
              <w:pStyle w:val="Heading1"/>
              <w:jc w:val="left"/>
              <w:rPr>
                <w:color w:val="000000" w:themeColor="text1"/>
                <w:sz w:val="24"/>
                <w:szCs w:val="24"/>
              </w:rPr>
            </w:pPr>
          </w:p>
        </w:tc>
        <w:tc>
          <w:tcPr>
            <w:tcW w:w="1067" w:type="pct"/>
            <w:tcBorders>
              <w:top w:val="nil"/>
              <w:bottom w:val="single" w:sz="4" w:space="0" w:color="auto"/>
            </w:tcBorders>
          </w:tcPr>
          <w:p w14:paraId="30BE7E46" w14:textId="77777777" w:rsidR="00331C59" w:rsidRPr="00211326" w:rsidRDefault="00331C59" w:rsidP="00E12AF4">
            <w:pPr>
              <w:pStyle w:val="Heading1"/>
              <w:rPr>
                <w:color w:val="000000" w:themeColor="text1"/>
                <w:sz w:val="24"/>
                <w:szCs w:val="24"/>
              </w:rPr>
            </w:pPr>
            <w:r w:rsidRPr="00211326">
              <w:rPr>
                <w:color w:val="000000" w:themeColor="text1"/>
                <w:sz w:val="24"/>
                <w:szCs w:val="24"/>
                <w:u w:val="single"/>
              </w:rPr>
              <w:t>alternate</w:t>
            </w:r>
            <w:r w:rsidRPr="00211326">
              <w:rPr>
                <w:color w:val="000000" w:themeColor="text1"/>
                <w:sz w:val="24"/>
                <w:szCs w:val="24"/>
              </w:rPr>
              <w:t xml:space="preserve"> </w:t>
            </w:r>
            <w:r w:rsidRPr="00211326">
              <w:rPr>
                <w:color w:val="000000" w:themeColor="text1"/>
                <w:sz w:val="24"/>
                <w:szCs w:val="24"/>
                <w:u w:val="single"/>
              </w:rPr>
              <w:t>segment</w:t>
            </w:r>
            <w:r w:rsidRPr="00211326">
              <w:rPr>
                <w:color w:val="000000" w:themeColor="text1"/>
                <w:sz w:val="24"/>
                <w:szCs w:val="24"/>
              </w:rPr>
              <w:t xml:space="preserve"> theorem</w:t>
            </w:r>
          </w:p>
        </w:tc>
        <w:tc>
          <w:tcPr>
            <w:tcW w:w="355" w:type="pct"/>
            <w:tcBorders>
              <w:top w:val="nil"/>
              <w:bottom w:val="single" w:sz="4" w:space="0" w:color="auto"/>
            </w:tcBorders>
          </w:tcPr>
          <w:p w14:paraId="30BE7E47" w14:textId="77777777" w:rsidR="00331C59" w:rsidRPr="00211326" w:rsidRDefault="00331C59" w:rsidP="00E12AF4">
            <w:pPr>
              <w:jc w:val="center"/>
              <w:rPr>
                <w:color w:val="000000" w:themeColor="text1"/>
              </w:rPr>
            </w:pPr>
            <w:r w:rsidRPr="00211326">
              <w:rPr>
                <w:color w:val="000000" w:themeColor="text1"/>
              </w:rPr>
              <w:t>1</w:t>
            </w:r>
          </w:p>
        </w:tc>
        <w:tc>
          <w:tcPr>
            <w:tcW w:w="254" w:type="pct"/>
            <w:tcBorders>
              <w:top w:val="nil"/>
              <w:bottom w:val="single" w:sz="4" w:space="0" w:color="auto"/>
              <w:right w:val="nil"/>
            </w:tcBorders>
          </w:tcPr>
          <w:p w14:paraId="30BE7E48" w14:textId="77777777" w:rsidR="00331C59" w:rsidRPr="00211326" w:rsidRDefault="00331C59" w:rsidP="00E12AF4">
            <w:pPr>
              <w:jc w:val="center"/>
              <w:rPr>
                <w:color w:val="000000" w:themeColor="text1"/>
              </w:rPr>
            </w:pPr>
            <w:r w:rsidRPr="00211326">
              <w:rPr>
                <w:color w:val="000000" w:themeColor="text1"/>
              </w:rPr>
              <w:t>B1</w:t>
            </w:r>
          </w:p>
        </w:tc>
        <w:tc>
          <w:tcPr>
            <w:tcW w:w="2258" w:type="pct"/>
            <w:tcBorders>
              <w:top w:val="nil"/>
              <w:left w:val="nil"/>
              <w:bottom w:val="single" w:sz="4" w:space="0" w:color="auto"/>
            </w:tcBorders>
          </w:tcPr>
          <w:p w14:paraId="30BE7E49" w14:textId="77777777" w:rsidR="00331C59" w:rsidRPr="00211326" w:rsidRDefault="00794BE6" w:rsidP="00E12AF4">
            <w:pPr>
              <w:rPr>
                <w:bCs/>
                <w:color w:val="000000" w:themeColor="text1"/>
              </w:rPr>
            </w:pPr>
            <w:r w:rsidRPr="00211326">
              <w:rPr>
                <w:bCs/>
                <w:color w:val="000000" w:themeColor="text1"/>
              </w:rPr>
              <w:t>dep on B1 in (b)(</w:t>
            </w:r>
            <w:proofErr w:type="spellStart"/>
            <w:r w:rsidRPr="00211326">
              <w:rPr>
                <w:bCs/>
                <w:color w:val="000000" w:themeColor="text1"/>
              </w:rPr>
              <w:t>i</w:t>
            </w:r>
            <w:proofErr w:type="spellEnd"/>
            <w:r w:rsidRPr="00211326">
              <w:rPr>
                <w:bCs/>
                <w:color w:val="000000" w:themeColor="text1"/>
              </w:rPr>
              <w:t xml:space="preserve">) </w:t>
            </w:r>
            <w:r w:rsidR="00427C83" w:rsidRPr="00211326">
              <w:rPr>
                <w:bCs/>
                <w:color w:val="000000" w:themeColor="text1"/>
              </w:rPr>
              <w:t xml:space="preserve">    </w:t>
            </w:r>
            <w:r w:rsidR="00331C59" w:rsidRPr="00211326">
              <w:rPr>
                <w:bCs/>
                <w:color w:val="000000" w:themeColor="text1"/>
              </w:rPr>
              <w:t>accept alternative reason</w:t>
            </w:r>
          </w:p>
          <w:p w14:paraId="30BE7E4A" w14:textId="77777777" w:rsidR="00331C59" w:rsidRPr="00211326" w:rsidRDefault="00C5442E" w:rsidP="00E12AF4">
            <w:pPr>
              <w:rPr>
                <w:bCs/>
                <w:color w:val="000000" w:themeColor="text1"/>
              </w:rPr>
            </w:pPr>
            <w:r w:rsidRPr="00211326">
              <w:rPr>
                <w:bCs/>
                <w:color w:val="000000" w:themeColor="text1"/>
              </w:rPr>
              <w:t xml:space="preserve">angle </w:t>
            </w:r>
            <w:r w:rsidR="00331C59" w:rsidRPr="00211326">
              <w:rPr>
                <w:bCs/>
                <w:color w:val="000000" w:themeColor="text1"/>
              </w:rPr>
              <w:t xml:space="preserve">between </w:t>
            </w:r>
            <w:r w:rsidR="00331C59" w:rsidRPr="00211326">
              <w:rPr>
                <w:bCs/>
                <w:color w:val="000000" w:themeColor="text1"/>
                <w:u w:val="single"/>
              </w:rPr>
              <w:t>tangent</w:t>
            </w:r>
            <w:r w:rsidR="00331C59" w:rsidRPr="00211326">
              <w:rPr>
                <w:bCs/>
                <w:color w:val="000000" w:themeColor="text1"/>
              </w:rPr>
              <w:t xml:space="preserve"> and </w:t>
            </w:r>
            <w:r w:rsidR="00331C59" w:rsidRPr="00211326">
              <w:rPr>
                <w:bCs/>
                <w:color w:val="000000" w:themeColor="text1"/>
                <w:u w:val="single"/>
              </w:rPr>
              <w:t>radius</w:t>
            </w:r>
            <w:r w:rsidR="00331C59" w:rsidRPr="00211326">
              <w:rPr>
                <w:bCs/>
                <w:color w:val="000000" w:themeColor="text1"/>
              </w:rPr>
              <w:t xml:space="preserve"> is </w:t>
            </w:r>
            <w:r w:rsidR="00331C59" w:rsidRPr="00211326">
              <w:rPr>
                <w:bCs/>
                <w:color w:val="000000" w:themeColor="text1"/>
                <w:u w:val="single"/>
              </w:rPr>
              <w:t>90</w:t>
            </w:r>
            <w:r w:rsidR="00331C59" w:rsidRPr="00211326">
              <w:rPr>
                <w:bCs/>
                <w:color w:val="000000" w:themeColor="text1"/>
                <w:u w:val="single"/>
                <w:vertAlign w:val="superscript"/>
              </w:rPr>
              <w:t>o</w:t>
            </w:r>
            <w:r w:rsidR="00331C59" w:rsidRPr="00211326">
              <w:rPr>
                <w:bCs/>
                <w:color w:val="000000" w:themeColor="text1"/>
              </w:rPr>
              <w:t xml:space="preserve"> </w:t>
            </w:r>
          </w:p>
          <w:p w14:paraId="30BE7E4B" w14:textId="77777777" w:rsidR="00C5442E" w:rsidRPr="00211326" w:rsidRDefault="00C5442E" w:rsidP="00E12AF4">
            <w:pPr>
              <w:rPr>
                <w:bCs/>
                <w:color w:val="000000" w:themeColor="text1"/>
              </w:rPr>
            </w:pPr>
            <w:r w:rsidRPr="00211326">
              <w:rPr>
                <w:bCs/>
                <w:color w:val="000000" w:themeColor="text1"/>
              </w:rPr>
              <w:t>If answer for (b)(</w:t>
            </w:r>
            <w:proofErr w:type="spellStart"/>
            <w:r w:rsidRPr="00211326">
              <w:rPr>
                <w:bCs/>
                <w:color w:val="000000" w:themeColor="text1"/>
              </w:rPr>
              <w:t>i</w:t>
            </w:r>
            <w:proofErr w:type="spellEnd"/>
            <w:r w:rsidRPr="00211326">
              <w:rPr>
                <w:bCs/>
                <w:color w:val="000000" w:themeColor="text1"/>
              </w:rPr>
              <w:t>) is ft from (a)(</w:t>
            </w:r>
            <w:proofErr w:type="spellStart"/>
            <w:r w:rsidRPr="00211326">
              <w:rPr>
                <w:bCs/>
                <w:color w:val="000000" w:themeColor="text1"/>
              </w:rPr>
              <w:t>i</w:t>
            </w:r>
            <w:proofErr w:type="spellEnd"/>
            <w:r w:rsidRPr="00211326">
              <w:rPr>
                <w:bCs/>
                <w:color w:val="000000" w:themeColor="text1"/>
              </w:rPr>
              <w:t xml:space="preserve">) then reason must be </w:t>
            </w:r>
          </w:p>
          <w:p w14:paraId="30BE7E4C" w14:textId="77777777" w:rsidR="00C5442E" w:rsidRPr="00211326" w:rsidRDefault="00C5442E" w:rsidP="00C5442E">
            <w:pPr>
              <w:rPr>
                <w:bCs/>
                <w:color w:val="000000" w:themeColor="text1"/>
              </w:rPr>
            </w:pPr>
            <w:r w:rsidRPr="00211326">
              <w:rPr>
                <w:bCs/>
                <w:color w:val="000000" w:themeColor="text1"/>
              </w:rPr>
              <w:t xml:space="preserve">angle between </w:t>
            </w:r>
            <w:r w:rsidRPr="00211326">
              <w:rPr>
                <w:bCs/>
                <w:color w:val="000000" w:themeColor="text1"/>
                <w:u w:val="single"/>
              </w:rPr>
              <w:t>tangent</w:t>
            </w:r>
            <w:r w:rsidRPr="00211326">
              <w:rPr>
                <w:bCs/>
                <w:color w:val="000000" w:themeColor="text1"/>
              </w:rPr>
              <w:t xml:space="preserve"> and </w:t>
            </w:r>
            <w:r w:rsidRPr="00211326">
              <w:rPr>
                <w:bCs/>
                <w:color w:val="000000" w:themeColor="text1"/>
                <w:u w:val="single"/>
              </w:rPr>
              <w:t>radius</w:t>
            </w:r>
            <w:r w:rsidRPr="00211326">
              <w:rPr>
                <w:bCs/>
                <w:color w:val="000000" w:themeColor="text1"/>
              </w:rPr>
              <w:t xml:space="preserve"> is </w:t>
            </w:r>
            <w:r w:rsidRPr="00211326">
              <w:rPr>
                <w:bCs/>
                <w:color w:val="000000" w:themeColor="text1"/>
                <w:u w:val="single"/>
              </w:rPr>
              <w:t>90</w:t>
            </w:r>
            <w:r w:rsidRPr="00211326">
              <w:rPr>
                <w:bCs/>
                <w:color w:val="000000" w:themeColor="text1"/>
                <w:u w:val="single"/>
                <w:vertAlign w:val="superscript"/>
              </w:rPr>
              <w:t>o</w:t>
            </w:r>
            <w:r w:rsidRPr="00211326">
              <w:rPr>
                <w:bCs/>
                <w:color w:val="000000" w:themeColor="text1"/>
              </w:rPr>
              <w:t xml:space="preserve"> </w:t>
            </w:r>
          </w:p>
          <w:p w14:paraId="30BE7E4D" w14:textId="77777777" w:rsidR="00C5442E" w:rsidRPr="00211326" w:rsidRDefault="00C5442E" w:rsidP="00E12AF4">
            <w:pPr>
              <w:rPr>
                <w:bCs/>
                <w:color w:val="000000" w:themeColor="text1"/>
              </w:rPr>
            </w:pPr>
          </w:p>
        </w:tc>
      </w:tr>
    </w:tbl>
    <w:p w14:paraId="30BE7E4F" w14:textId="77777777" w:rsidR="00793337" w:rsidRPr="00211326" w:rsidRDefault="00793337">
      <w:pPr>
        <w:rPr>
          <w:b/>
          <w:bCs/>
          <w:i/>
          <w:iCs/>
          <w:color w:val="000000" w:themeColor="text1"/>
        </w:rPr>
      </w:pPr>
    </w:p>
    <w:p w14:paraId="30BE7E8C" w14:textId="77777777" w:rsidR="00B868F3" w:rsidRPr="00211326" w:rsidRDefault="00793337">
      <w:pPr>
        <w:rPr>
          <w:color w:val="000000" w:themeColor="text1"/>
        </w:rPr>
      </w:pPr>
      <w:r w:rsidRPr="00211326">
        <w:rPr>
          <w:b/>
          <w:bCs/>
          <w:i/>
          <w:iCs/>
          <w:color w:val="000000" w:themeColor="text1"/>
        </w:rPr>
        <w:t xml:space="preserve"> </w:t>
      </w:r>
      <w:r w:rsidR="00B868F3" w:rsidRPr="00211326">
        <w:rPr>
          <w:b/>
          <w:bCs/>
          <w:i/>
          <w:iCs/>
          <w:color w:val="000000" w:themeColor="text1"/>
        </w:rPr>
        <w:br w:type="page"/>
      </w:r>
    </w:p>
    <w:tbl>
      <w:tblPr>
        <w:tblpPr w:leftFromText="180" w:rightFromText="180" w:vertAnchor="text" w:horzAnchor="margin" w:tblpY="-491"/>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35"/>
        <w:gridCol w:w="438"/>
        <w:gridCol w:w="5211"/>
        <w:gridCol w:w="1880"/>
        <w:gridCol w:w="851"/>
        <w:gridCol w:w="566"/>
        <w:gridCol w:w="4168"/>
      </w:tblGrid>
      <w:tr w:rsidR="00B868F3" w:rsidRPr="00211326" w14:paraId="30BE7E92" w14:textId="77777777" w:rsidTr="00D20D44">
        <w:trPr>
          <w:cantSplit/>
          <w:trHeight w:val="280"/>
          <w:tblHeader/>
        </w:trPr>
        <w:tc>
          <w:tcPr>
            <w:tcW w:w="456" w:type="pct"/>
            <w:gridSpan w:val="2"/>
            <w:tcBorders>
              <w:bottom w:val="single" w:sz="4" w:space="0" w:color="auto"/>
            </w:tcBorders>
            <w:shd w:val="clear" w:color="auto" w:fill="BFBFBF"/>
          </w:tcPr>
          <w:p w14:paraId="30BE7E8D" w14:textId="77777777" w:rsidR="00B868F3" w:rsidRPr="00211326" w:rsidRDefault="00B868F3" w:rsidP="00B868F3">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lastRenderedPageBreak/>
              <w:t>Question</w:t>
            </w:r>
          </w:p>
        </w:tc>
        <w:tc>
          <w:tcPr>
            <w:tcW w:w="1868" w:type="pct"/>
            <w:tcBorders>
              <w:bottom w:val="single" w:sz="4" w:space="0" w:color="auto"/>
            </w:tcBorders>
            <w:shd w:val="clear" w:color="auto" w:fill="BFBFBF"/>
          </w:tcPr>
          <w:p w14:paraId="30BE7E8E" w14:textId="77777777" w:rsidR="00B868F3" w:rsidRPr="00211326" w:rsidRDefault="00B868F3" w:rsidP="00B868F3">
            <w:pPr>
              <w:jc w:val="center"/>
              <w:rPr>
                <w:b/>
                <w:color w:val="000000" w:themeColor="text1"/>
              </w:rPr>
            </w:pPr>
            <w:r w:rsidRPr="00211326">
              <w:rPr>
                <w:b/>
                <w:color w:val="000000" w:themeColor="text1"/>
              </w:rPr>
              <w:t>Working</w:t>
            </w:r>
          </w:p>
        </w:tc>
        <w:tc>
          <w:tcPr>
            <w:tcW w:w="674" w:type="pct"/>
            <w:tcBorders>
              <w:bottom w:val="single" w:sz="4" w:space="0" w:color="auto"/>
            </w:tcBorders>
            <w:shd w:val="clear" w:color="auto" w:fill="BFBFBF"/>
          </w:tcPr>
          <w:p w14:paraId="30BE7E8F" w14:textId="77777777" w:rsidR="00B868F3" w:rsidRPr="00211326" w:rsidRDefault="00B868F3" w:rsidP="00B868F3">
            <w:pPr>
              <w:jc w:val="center"/>
              <w:rPr>
                <w:b/>
                <w:color w:val="000000" w:themeColor="text1"/>
              </w:rPr>
            </w:pPr>
            <w:r w:rsidRPr="00211326">
              <w:rPr>
                <w:b/>
                <w:color w:val="000000" w:themeColor="text1"/>
              </w:rPr>
              <w:t>Answer</w:t>
            </w:r>
          </w:p>
        </w:tc>
        <w:tc>
          <w:tcPr>
            <w:tcW w:w="305" w:type="pct"/>
            <w:tcBorders>
              <w:bottom w:val="single" w:sz="4" w:space="0" w:color="auto"/>
            </w:tcBorders>
            <w:shd w:val="clear" w:color="auto" w:fill="BFBFBF"/>
          </w:tcPr>
          <w:p w14:paraId="30BE7E90" w14:textId="77777777" w:rsidR="00B868F3" w:rsidRPr="00211326" w:rsidRDefault="00B868F3" w:rsidP="00B868F3">
            <w:pPr>
              <w:jc w:val="center"/>
              <w:rPr>
                <w:b/>
                <w:color w:val="000000" w:themeColor="text1"/>
              </w:rPr>
            </w:pPr>
            <w:r w:rsidRPr="00211326">
              <w:rPr>
                <w:b/>
                <w:color w:val="000000" w:themeColor="text1"/>
              </w:rPr>
              <w:t>Mark</w:t>
            </w:r>
          </w:p>
        </w:tc>
        <w:tc>
          <w:tcPr>
            <w:tcW w:w="1697" w:type="pct"/>
            <w:gridSpan w:val="2"/>
            <w:tcBorders>
              <w:bottom w:val="single" w:sz="4" w:space="0" w:color="auto"/>
            </w:tcBorders>
            <w:shd w:val="clear" w:color="auto" w:fill="BFBFBF"/>
          </w:tcPr>
          <w:p w14:paraId="30BE7E91" w14:textId="77777777" w:rsidR="00B868F3" w:rsidRPr="00211326" w:rsidRDefault="00B868F3" w:rsidP="00B868F3">
            <w:pPr>
              <w:jc w:val="center"/>
              <w:rPr>
                <w:b/>
                <w:color w:val="000000" w:themeColor="text1"/>
              </w:rPr>
            </w:pPr>
            <w:r w:rsidRPr="00211326">
              <w:rPr>
                <w:b/>
                <w:color w:val="000000" w:themeColor="text1"/>
              </w:rPr>
              <w:t>Notes</w:t>
            </w:r>
          </w:p>
        </w:tc>
      </w:tr>
      <w:tr w:rsidR="00D20D44" w:rsidRPr="00211326" w14:paraId="30BE7E9C" w14:textId="77777777" w:rsidTr="00D20D44">
        <w:trPr>
          <w:cantSplit/>
          <w:trHeight w:val="280"/>
          <w:tblHeader/>
        </w:trPr>
        <w:tc>
          <w:tcPr>
            <w:tcW w:w="299" w:type="pct"/>
            <w:tcBorders>
              <w:top w:val="single" w:sz="4" w:space="0" w:color="auto"/>
              <w:bottom w:val="nil"/>
              <w:right w:val="nil"/>
            </w:tcBorders>
          </w:tcPr>
          <w:p w14:paraId="30BE7E93" w14:textId="77777777" w:rsidR="00833F22" w:rsidRPr="00211326" w:rsidRDefault="00833F22" w:rsidP="00833F22">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5</w:t>
            </w:r>
          </w:p>
        </w:tc>
        <w:tc>
          <w:tcPr>
            <w:tcW w:w="157" w:type="pct"/>
            <w:tcBorders>
              <w:top w:val="single" w:sz="4" w:space="0" w:color="auto"/>
              <w:left w:val="nil"/>
              <w:bottom w:val="nil"/>
            </w:tcBorders>
          </w:tcPr>
          <w:p w14:paraId="30BE7E94" w14:textId="77777777" w:rsidR="00833F22" w:rsidRPr="00211326" w:rsidRDefault="00833F22" w:rsidP="00833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a</w:t>
            </w:r>
          </w:p>
        </w:tc>
        <w:tc>
          <w:tcPr>
            <w:tcW w:w="1868" w:type="pct"/>
            <w:tcBorders>
              <w:top w:val="single" w:sz="4" w:space="0" w:color="auto"/>
              <w:bottom w:val="nil"/>
            </w:tcBorders>
          </w:tcPr>
          <w:p w14:paraId="30BE7E95" w14:textId="77777777" w:rsidR="0047533B" w:rsidRPr="00211326" w:rsidRDefault="00071838" w:rsidP="00833F22">
            <w:pPr>
              <w:rPr>
                <w:color w:val="000000" w:themeColor="text1"/>
              </w:rPr>
            </w:pPr>
            <w:proofErr w:type="gramStart"/>
            <w:r w:rsidRPr="00211326">
              <w:rPr>
                <w:color w:val="000000" w:themeColor="text1"/>
              </w:rPr>
              <w:t>E.g.</w:t>
            </w:r>
            <w:proofErr w:type="gramEnd"/>
            <w:r w:rsidRPr="00211326">
              <w:rPr>
                <w:color w:val="000000" w:themeColor="text1"/>
              </w:rPr>
              <w:t xml:space="preserve"> </w:t>
            </w:r>
            <w:r w:rsidR="008604B2" w:rsidRPr="00211326">
              <w:rPr>
                <w:color w:val="000000" w:themeColor="text1"/>
                <w:position w:val="-32"/>
              </w:rPr>
              <w:object w:dxaOrig="1100" w:dyaOrig="880" w14:anchorId="30BE809E">
                <v:shape id="_x0000_i3705" type="#_x0000_t75" style="width:56.95pt;height:43.2pt" o:ole="">
                  <v:imagedata r:id="rId91" o:title=""/>
                </v:shape>
                <o:OLEObject Type="Embed" ProgID="Equation.DSMT4" ShapeID="_x0000_i3705" DrawAspect="Content" ObjectID="_1710591591" r:id="rId92"/>
              </w:object>
            </w:r>
            <w:r w:rsidR="006473B4" w:rsidRPr="00211326">
              <w:rPr>
                <w:color w:val="000000" w:themeColor="text1"/>
              </w:rPr>
              <w:t xml:space="preserve"> </w:t>
            </w:r>
            <w:r w:rsidR="006473B4" w:rsidRPr="00211326">
              <w:rPr>
                <w:b/>
                <w:color w:val="000000" w:themeColor="text1"/>
              </w:rPr>
              <w:t>or</w:t>
            </w:r>
            <w:r w:rsidR="006473B4" w:rsidRPr="00211326">
              <w:rPr>
                <w:color w:val="000000" w:themeColor="text1"/>
              </w:rPr>
              <w:t xml:space="preserve"> </w:t>
            </w:r>
            <w:r w:rsidR="006473B4" w:rsidRPr="00211326">
              <w:rPr>
                <w:color w:val="000000" w:themeColor="text1"/>
                <w:position w:val="-32"/>
              </w:rPr>
              <w:object w:dxaOrig="840" w:dyaOrig="800" w14:anchorId="30BE809F">
                <v:shape id="_x0000_i3706" type="#_x0000_t75" style="width:43.2pt;height:43.2pt" o:ole="">
                  <v:imagedata r:id="rId93" o:title=""/>
                </v:shape>
                <o:OLEObject Type="Embed" ProgID="Equation.DSMT4" ShapeID="_x0000_i3706" DrawAspect="Content" ObjectID="_1710591592" r:id="rId94"/>
              </w:object>
            </w:r>
            <w:r w:rsidR="00B868F3" w:rsidRPr="00211326">
              <w:rPr>
                <w:color w:val="000000" w:themeColor="text1"/>
              </w:rPr>
              <w:t xml:space="preserve"> </w:t>
            </w:r>
            <w:proofErr w:type="spellStart"/>
            <w:r w:rsidRPr="00211326">
              <w:rPr>
                <w:b/>
                <w:color w:val="000000" w:themeColor="text1"/>
              </w:rPr>
              <w:t>or</w:t>
            </w:r>
            <w:proofErr w:type="spellEnd"/>
            <w:r w:rsidRPr="00211326">
              <w:rPr>
                <w:color w:val="000000" w:themeColor="text1"/>
              </w:rPr>
              <w:t xml:space="preserve"> </w:t>
            </w:r>
            <w:r w:rsidRPr="00211326">
              <w:rPr>
                <w:color w:val="000000" w:themeColor="text1"/>
                <w:position w:val="-28"/>
              </w:rPr>
              <w:object w:dxaOrig="560" w:dyaOrig="700" w14:anchorId="30BE80A0">
                <v:shape id="_x0000_i3707" type="#_x0000_t75" style="width:28.8pt;height:36.3pt" o:ole="">
                  <v:imagedata r:id="rId95" o:title=""/>
                </v:shape>
                <o:OLEObject Type="Embed" ProgID="Equation.DSMT4" ShapeID="_x0000_i3707" DrawAspect="Content" ObjectID="_1710591593" r:id="rId96"/>
              </w:object>
            </w:r>
            <w:r w:rsidRPr="00211326">
              <w:rPr>
                <w:color w:val="000000" w:themeColor="text1"/>
              </w:rPr>
              <w:t xml:space="preserve"> </w:t>
            </w:r>
            <w:proofErr w:type="spellStart"/>
            <w:r w:rsidRPr="00211326">
              <w:rPr>
                <w:b/>
                <w:color w:val="000000" w:themeColor="text1"/>
              </w:rPr>
              <w:t>or</w:t>
            </w:r>
            <w:proofErr w:type="spellEnd"/>
            <w:r w:rsidRPr="00211326">
              <w:rPr>
                <w:color w:val="000000" w:themeColor="text1"/>
              </w:rPr>
              <w:t xml:space="preserve"> </w:t>
            </w:r>
            <w:r w:rsidRPr="00211326">
              <w:rPr>
                <w:color w:val="000000" w:themeColor="text1"/>
                <w:position w:val="-28"/>
              </w:rPr>
              <w:object w:dxaOrig="600" w:dyaOrig="940" w14:anchorId="30BE80A1">
                <v:shape id="_x0000_i3708" type="#_x0000_t75" style="width:28.8pt;height:50.1pt" o:ole="">
                  <v:imagedata r:id="rId97" o:title=""/>
                </v:shape>
                <o:OLEObject Type="Embed" ProgID="Equation.DSMT4" ShapeID="_x0000_i3708" DrawAspect="Content" ObjectID="_1710591594" r:id="rId98"/>
              </w:object>
            </w:r>
          </w:p>
          <w:p w14:paraId="30BE7E96" w14:textId="77777777" w:rsidR="00833F22" w:rsidRPr="00211326" w:rsidRDefault="00A20C25" w:rsidP="00833F22">
            <w:pPr>
              <w:rPr>
                <w:color w:val="000000" w:themeColor="text1"/>
              </w:rPr>
            </w:pPr>
            <w:r w:rsidRPr="00211326">
              <w:rPr>
                <w:color w:val="000000" w:themeColor="text1"/>
              </w:rPr>
              <w:t xml:space="preserve"> </w:t>
            </w:r>
            <w:r w:rsidRPr="00211326">
              <w:rPr>
                <w:b/>
                <w:color w:val="000000" w:themeColor="text1"/>
              </w:rPr>
              <w:t>or</w:t>
            </w:r>
            <w:r w:rsidRPr="00211326">
              <w:rPr>
                <w:color w:val="000000" w:themeColor="text1"/>
              </w:rPr>
              <w:t xml:space="preserve">  </w:t>
            </w:r>
            <w:r w:rsidR="0047533B" w:rsidRPr="00211326">
              <w:rPr>
                <w:color w:val="000000" w:themeColor="text1"/>
                <w:position w:val="-24"/>
              </w:rPr>
              <w:object w:dxaOrig="520" w:dyaOrig="660" w14:anchorId="30BE80A2">
                <v:shape id="_x0000_i3709" type="#_x0000_t75" style="width:28.8pt;height:36.3pt" o:ole="">
                  <v:imagedata r:id="rId99" o:title=""/>
                </v:shape>
                <o:OLEObject Type="Embed" ProgID="Equation.DSMT4" ShapeID="_x0000_i3709" DrawAspect="Content" ObjectID="_1710591595" r:id="rId100"/>
              </w:object>
            </w:r>
            <w:r w:rsidR="0047533B" w:rsidRPr="00211326">
              <w:rPr>
                <w:color w:val="000000" w:themeColor="text1"/>
              </w:rPr>
              <w:t xml:space="preserve">  </w:t>
            </w:r>
            <w:proofErr w:type="spellStart"/>
            <w:r w:rsidR="0047533B" w:rsidRPr="00211326">
              <w:rPr>
                <w:b/>
                <w:color w:val="000000" w:themeColor="text1"/>
              </w:rPr>
              <w:t>or</w:t>
            </w:r>
            <w:proofErr w:type="spellEnd"/>
            <w:r w:rsidR="0047533B" w:rsidRPr="00211326">
              <w:rPr>
                <w:b/>
                <w:color w:val="000000" w:themeColor="text1"/>
              </w:rPr>
              <w:t xml:space="preserve"> </w:t>
            </w:r>
            <w:r w:rsidR="0047533B" w:rsidRPr="00211326">
              <w:rPr>
                <w:color w:val="000000" w:themeColor="text1"/>
              </w:rPr>
              <w:t xml:space="preserve"> </w:t>
            </w:r>
            <w:r w:rsidR="0047533B" w:rsidRPr="00211326">
              <w:rPr>
                <w:color w:val="000000" w:themeColor="text1"/>
                <w:position w:val="-24"/>
              </w:rPr>
              <w:object w:dxaOrig="440" w:dyaOrig="660" w14:anchorId="30BE80A3">
                <v:shape id="_x0000_i3710" type="#_x0000_t75" style="width:21.9pt;height:36.3pt" o:ole="">
                  <v:imagedata r:id="rId101" o:title=""/>
                </v:shape>
                <o:OLEObject Type="Embed" ProgID="Equation.DSMT4" ShapeID="_x0000_i3710" DrawAspect="Content" ObjectID="_1710591596" r:id="rId102"/>
              </w:object>
            </w:r>
            <w:r w:rsidR="0047533B" w:rsidRPr="00211326">
              <w:rPr>
                <w:color w:val="000000" w:themeColor="text1"/>
              </w:rPr>
              <w:t xml:space="preserve">with 2 of </w:t>
            </w:r>
            <w:r w:rsidR="0047533B" w:rsidRPr="00211326">
              <w:rPr>
                <w:i/>
                <w:color w:val="000000" w:themeColor="text1"/>
              </w:rPr>
              <w:t>k</w:t>
            </w:r>
            <w:r w:rsidR="0047533B" w:rsidRPr="00211326">
              <w:rPr>
                <w:color w:val="000000" w:themeColor="text1"/>
              </w:rPr>
              <w:t xml:space="preserve"> = </w:t>
            </w:r>
            <w:r w:rsidR="0047533B" w:rsidRPr="00211326">
              <w:rPr>
                <w:color w:val="000000" w:themeColor="text1"/>
                <w:position w:val="-24"/>
              </w:rPr>
              <w:object w:dxaOrig="240" w:dyaOrig="620" w14:anchorId="30BE80A4">
                <v:shape id="_x0000_i3711" type="#_x0000_t75" style="width:15.05pt;height:28.8pt" o:ole="">
                  <v:imagedata r:id="rId103" o:title=""/>
                </v:shape>
                <o:OLEObject Type="Embed" ProgID="Equation.DSMT4" ShapeID="_x0000_i3711" DrawAspect="Content" ObjectID="_1710591597" r:id="rId104"/>
              </w:object>
            </w:r>
            <w:proofErr w:type="spellStart"/>
            <w:proofErr w:type="gramStart"/>
            <w:r w:rsidR="0047533B" w:rsidRPr="00211326">
              <w:rPr>
                <w:color w:val="000000" w:themeColor="text1"/>
              </w:rPr>
              <w:t>oe</w:t>
            </w:r>
            <w:proofErr w:type="spellEnd"/>
            <w:r w:rsidR="0047533B" w:rsidRPr="00211326">
              <w:rPr>
                <w:color w:val="000000" w:themeColor="text1"/>
              </w:rPr>
              <w:t xml:space="preserve"> ,</w:t>
            </w:r>
            <w:proofErr w:type="gramEnd"/>
            <w:r w:rsidR="0047533B" w:rsidRPr="00211326">
              <w:rPr>
                <w:color w:val="000000" w:themeColor="text1"/>
              </w:rPr>
              <w:t xml:space="preserve"> </w:t>
            </w:r>
            <w:r w:rsidR="0047533B" w:rsidRPr="00211326">
              <w:rPr>
                <w:i/>
                <w:color w:val="000000" w:themeColor="text1"/>
              </w:rPr>
              <w:t>a</w:t>
            </w:r>
            <w:r w:rsidR="0047533B" w:rsidRPr="00211326">
              <w:rPr>
                <w:color w:val="000000" w:themeColor="text1"/>
              </w:rPr>
              <w:t xml:space="preserve"> = 2, </w:t>
            </w:r>
            <w:r w:rsidR="0047533B" w:rsidRPr="00211326">
              <w:rPr>
                <w:i/>
                <w:color w:val="000000" w:themeColor="text1"/>
              </w:rPr>
              <w:t xml:space="preserve">b </w:t>
            </w:r>
            <w:r w:rsidR="0047533B" w:rsidRPr="00211326">
              <w:rPr>
                <w:color w:val="000000" w:themeColor="text1"/>
              </w:rPr>
              <w:t>= 5</w:t>
            </w:r>
          </w:p>
          <w:p w14:paraId="30BE7E97" w14:textId="77777777" w:rsidR="0047533B" w:rsidRPr="00211326" w:rsidRDefault="0047533B" w:rsidP="00833F22">
            <w:pPr>
              <w:rPr>
                <w:color w:val="000000" w:themeColor="text1"/>
              </w:rPr>
            </w:pPr>
            <w:r w:rsidRPr="00211326">
              <w:rPr>
                <w:b/>
                <w:color w:val="000000" w:themeColor="text1"/>
              </w:rPr>
              <w:t>or</w:t>
            </w:r>
            <w:r w:rsidRPr="00211326">
              <w:rPr>
                <w:color w:val="000000" w:themeColor="text1"/>
              </w:rPr>
              <w:t xml:space="preserve">  </w:t>
            </w:r>
            <w:r w:rsidRPr="00211326">
              <w:rPr>
                <w:color w:val="000000" w:themeColor="text1"/>
                <w:position w:val="-24"/>
              </w:rPr>
              <w:object w:dxaOrig="499" w:dyaOrig="660" w14:anchorId="30BE80A5">
                <v:shape id="_x0000_i3712" type="#_x0000_t75" style="width:21.9pt;height:36.3pt" o:ole="">
                  <v:imagedata r:id="rId105" o:title=""/>
                </v:shape>
                <o:OLEObject Type="Embed" ProgID="Equation.DSMT4" ShapeID="_x0000_i3712" DrawAspect="Content" ObjectID="_1710591598" r:id="rId106"/>
              </w:object>
            </w:r>
            <w:r w:rsidRPr="00211326">
              <w:rPr>
                <w:color w:val="000000" w:themeColor="text1"/>
              </w:rPr>
              <w:t xml:space="preserve"> with 2 of </w:t>
            </w:r>
            <w:r w:rsidRPr="00211326">
              <w:rPr>
                <w:i/>
                <w:color w:val="000000" w:themeColor="text1"/>
              </w:rPr>
              <w:t>m</w:t>
            </w:r>
            <w:r w:rsidRPr="00211326">
              <w:rPr>
                <w:color w:val="000000" w:themeColor="text1"/>
              </w:rPr>
              <w:t xml:space="preserve"> = 4, </w:t>
            </w:r>
            <w:r w:rsidRPr="00211326">
              <w:rPr>
                <w:i/>
                <w:color w:val="000000" w:themeColor="text1"/>
              </w:rPr>
              <w:t>a</w:t>
            </w:r>
            <w:r w:rsidRPr="00211326">
              <w:rPr>
                <w:color w:val="000000" w:themeColor="text1"/>
              </w:rPr>
              <w:t xml:space="preserve"> = 2, </w:t>
            </w:r>
            <w:r w:rsidRPr="00211326">
              <w:rPr>
                <w:i/>
                <w:color w:val="000000" w:themeColor="text1"/>
              </w:rPr>
              <w:t>b</w:t>
            </w:r>
            <w:r w:rsidRPr="00211326">
              <w:rPr>
                <w:color w:val="000000" w:themeColor="text1"/>
              </w:rPr>
              <w:t xml:space="preserve"> = 5</w:t>
            </w:r>
          </w:p>
        </w:tc>
        <w:tc>
          <w:tcPr>
            <w:tcW w:w="674" w:type="pct"/>
            <w:tcBorders>
              <w:top w:val="single" w:sz="4" w:space="0" w:color="auto"/>
              <w:bottom w:val="nil"/>
            </w:tcBorders>
          </w:tcPr>
          <w:p w14:paraId="30BE7E98" w14:textId="77777777" w:rsidR="00833F22" w:rsidRPr="00211326" w:rsidRDefault="00833F22" w:rsidP="00833F22">
            <w:pPr>
              <w:pStyle w:val="Heading1"/>
              <w:rPr>
                <w:color w:val="000000" w:themeColor="text1"/>
                <w:sz w:val="24"/>
                <w:szCs w:val="24"/>
              </w:rPr>
            </w:pPr>
            <w:r w:rsidRPr="00211326">
              <w:rPr>
                <w:color w:val="000000" w:themeColor="text1"/>
                <w:position w:val="-24"/>
                <w:sz w:val="24"/>
                <w:szCs w:val="24"/>
              </w:rPr>
              <w:object w:dxaOrig="460" w:dyaOrig="660" w14:anchorId="30BE80A6">
                <v:shape id="_x0000_i3713" type="#_x0000_t75" style="width:21.9pt;height:36.3pt" o:ole="">
                  <v:imagedata r:id="rId107" o:title=""/>
                </v:shape>
                <o:OLEObject Type="Embed" ProgID="Equation.DSMT4" ShapeID="_x0000_i3713" DrawAspect="Content" ObjectID="_1710591599" r:id="rId108"/>
              </w:object>
            </w:r>
          </w:p>
        </w:tc>
        <w:tc>
          <w:tcPr>
            <w:tcW w:w="305" w:type="pct"/>
            <w:tcBorders>
              <w:top w:val="single" w:sz="4" w:space="0" w:color="auto"/>
              <w:bottom w:val="nil"/>
            </w:tcBorders>
          </w:tcPr>
          <w:p w14:paraId="30BE7E99" w14:textId="77777777" w:rsidR="00833F22" w:rsidRPr="00211326" w:rsidRDefault="00833F22" w:rsidP="00833F22">
            <w:pPr>
              <w:jc w:val="center"/>
              <w:rPr>
                <w:color w:val="000000" w:themeColor="text1"/>
              </w:rPr>
            </w:pPr>
            <w:r w:rsidRPr="00211326">
              <w:rPr>
                <w:color w:val="000000" w:themeColor="text1"/>
              </w:rPr>
              <w:t>2</w:t>
            </w:r>
          </w:p>
        </w:tc>
        <w:tc>
          <w:tcPr>
            <w:tcW w:w="201" w:type="pct"/>
            <w:tcBorders>
              <w:top w:val="single" w:sz="4" w:space="0" w:color="auto"/>
              <w:bottom w:val="nil"/>
              <w:right w:val="nil"/>
            </w:tcBorders>
          </w:tcPr>
          <w:p w14:paraId="30BE7E9A" w14:textId="77777777" w:rsidR="00833F22" w:rsidRPr="00211326" w:rsidRDefault="00833F22" w:rsidP="00833F22">
            <w:pPr>
              <w:jc w:val="center"/>
              <w:rPr>
                <w:color w:val="000000" w:themeColor="text1"/>
              </w:rPr>
            </w:pPr>
            <w:r w:rsidRPr="00211326">
              <w:rPr>
                <w:color w:val="000000" w:themeColor="text1"/>
              </w:rPr>
              <w:t>M1</w:t>
            </w:r>
          </w:p>
        </w:tc>
        <w:tc>
          <w:tcPr>
            <w:tcW w:w="1496" w:type="pct"/>
            <w:tcBorders>
              <w:top w:val="single" w:sz="4" w:space="0" w:color="auto"/>
              <w:left w:val="nil"/>
              <w:bottom w:val="nil"/>
            </w:tcBorders>
          </w:tcPr>
          <w:p w14:paraId="30BE7E9B" w14:textId="77777777" w:rsidR="00833F22" w:rsidRPr="00211326" w:rsidRDefault="008604B2" w:rsidP="00833F22">
            <w:pPr>
              <w:rPr>
                <w:color w:val="000000" w:themeColor="text1"/>
              </w:rPr>
            </w:pPr>
            <w:r w:rsidRPr="00211326">
              <w:rPr>
                <w:color w:val="000000" w:themeColor="text1"/>
              </w:rPr>
              <w:t xml:space="preserve">for a correct first step </w:t>
            </w:r>
            <w:r w:rsidR="00A20C25" w:rsidRPr="00211326">
              <w:rPr>
                <w:color w:val="000000" w:themeColor="text1"/>
              </w:rPr>
              <w:t>leading to a correct partially simplified expression</w:t>
            </w:r>
          </w:p>
        </w:tc>
      </w:tr>
      <w:tr w:rsidR="00D20D44" w:rsidRPr="00211326" w14:paraId="30BE7EA4" w14:textId="77777777" w:rsidTr="00D20D44">
        <w:trPr>
          <w:cantSplit/>
          <w:trHeight w:val="280"/>
          <w:tblHeader/>
        </w:trPr>
        <w:tc>
          <w:tcPr>
            <w:tcW w:w="299" w:type="pct"/>
            <w:tcBorders>
              <w:top w:val="nil"/>
              <w:bottom w:val="single" w:sz="4" w:space="0" w:color="auto"/>
              <w:right w:val="nil"/>
            </w:tcBorders>
          </w:tcPr>
          <w:p w14:paraId="30BE7E9D" w14:textId="77777777" w:rsidR="00833F22" w:rsidRPr="00211326" w:rsidRDefault="00833F22"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single" w:sz="4" w:space="0" w:color="auto"/>
            </w:tcBorders>
          </w:tcPr>
          <w:p w14:paraId="30BE7E9E" w14:textId="77777777" w:rsidR="00833F22" w:rsidRPr="00211326" w:rsidRDefault="00833F22" w:rsidP="00833F22">
            <w:pPr>
              <w:pStyle w:val="Heading2"/>
              <w:spacing w:before="0" w:after="0"/>
              <w:rPr>
                <w:rFonts w:ascii="Times New Roman" w:hAnsi="Times New Roman" w:cs="Times New Roman"/>
                <w:b w:val="0"/>
                <w:i w:val="0"/>
                <w:color w:val="000000" w:themeColor="text1"/>
                <w:sz w:val="24"/>
                <w:szCs w:val="24"/>
                <w:u w:val="single"/>
              </w:rPr>
            </w:pPr>
          </w:p>
        </w:tc>
        <w:tc>
          <w:tcPr>
            <w:tcW w:w="1868" w:type="pct"/>
            <w:tcBorders>
              <w:top w:val="nil"/>
              <w:bottom w:val="single" w:sz="4" w:space="0" w:color="auto"/>
            </w:tcBorders>
          </w:tcPr>
          <w:p w14:paraId="30BE7E9F" w14:textId="77777777" w:rsidR="00833F22" w:rsidRPr="00211326" w:rsidRDefault="00833F22" w:rsidP="00833F22">
            <w:pPr>
              <w:pStyle w:val="Heading1"/>
              <w:jc w:val="left"/>
              <w:rPr>
                <w:color w:val="000000" w:themeColor="text1"/>
                <w:sz w:val="24"/>
                <w:szCs w:val="24"/>
                <w:u w:val="single"/>
              </w:rPr>
            </w:pPr>
          </w:p>
        </w:tc>
        <w:tc>
          <w:tcPr>
            <w:tcW w:w="674" w:type="pct"/>
            <w:tcBorders>
              <w:top w:val="nil"/>
              <w:bottom w:val="single" w:sz="4" w:space="0" w:color="auto"/>
            </w:tcBorders>
          </w:tcPr>
          <w:p w14:paraId="30BE7EA0" w14:textId="77777777" w:rsidR="00833F22" w:rsidRPr="00211326" w:rsidRDefault="00833F22" w:rsidP="00833F22">
            <w:pPr>
              <w:pStyle w:val="Heading1"/>
              <w:rPr>
                <w:color w:val="000000" w:themeColor="text1"/>
                <w:sz w:val="24"/>
                <w:szCs w:val="24"/>
                <w:u w:val="single"/>
              </w:rPr>
            </w:pPr>
          </w:p>
        </w:tc>
        <w:tc>
          <w:tcPr>
            <w:tcW w:w="305" w:type="pct"/>
            <w:tcBorders>
              <w:top w:val="nil"/>
              <w:bottom w:val="single" w:sz="4" w:space="0" w:color="auto"/>
            </w:tcBorders>
          </w:tcPr>
          <w:p w14:paraId="30BE7EA1" w14:textId="77777777" w:rsidR="00833F22" w:rsidRPr="00211326" w:rsidRDefault="00833F22" w:rsidP="00833F22">
            <w:pPr>
              <w:jc w:val="center"/>
              <w:rPr>
                <w:color w:val="000000" w:themeColor="text1"/>
                <w:u w:val="single"/>
              </w:rPr>
            </w:pPr>
          </w:p>
        </w:tc>
        <w:tc>
          <w:tcPr>
            <w:tcW w:w="201" w:type="pct"/>
            <w:tcBorders>
              <w:top w:val="nil"/>
              <w:bottom w:val="single" w:sz="4" w:space="0" w:color="auto"/>
              <w:right w:val="nil"/>
            </w:tcBorders>
            <w:vAlign w:val="center"/>
          </w:tcPr>
          <w:p w14:paraId="30BE7EA2" w14:textId="77777777" w:rsidR="00833F22" w:rsidRPr="00211326" w:rsidRDefault="00833F22" w:rsidP="00833F22">
            <w:pPr>
              <w:jc w:val="center"/>
              <w:rPr>
                <w:color w:val="000000" w:themeColor="text1"/>
              </w:rPr>
            </w:pPr>
            <w:r w:rsidRPr="00211326">
              <w:rPr>
                <w:color w:val="000000" w:themeColor="text1"/>
              </w:rPr>
              <w:t>A1</w:t>
            </w:r>
          </w:p>
        </w:tc>
        <w:tc>
          <w:tcPr>
            <w:tcW w:w="1496" w:type="pct"/>
            <w:tcBorders>
              <w:top w:val="nil"/>
              <w:left w:val="nil"/>
              <w:bottom w:val="single" w:sz="4" w:space="0" w:color="auto"/>
            </w:tcBorders>
          </w:tcPr>
          <w:p w14:paraId="30BE7EA3" w14:textId="77777777" w:rsidR="00833F22" w:rsidRPr="00211326" w:rsidRDefault="00833F22" w:rsidP="0047533B">
            <w:pPr>
              <w:rPr>
                <w:color w:val="000000" w:themeColor="text1"/>
                <w:vertAlign w:val="superscript"/>
              </w:rPr>
            </w:pPr>
            <w:r w:rsidRPr="00211326">
              <w:rPr>
                <w:color w:val="000000" w:themeColor="text1"/>
              </w:rPr>
              <w:t xml:space="preserve">for </w:t>
            </w:r>
            <w:r w:rsidRPr="00211326">
              <w:rPr>
                <w:color w:val="000000" w:themeColor="text1"/>
                <w:position w:val="-24"/>
              </w:rPr>
              <w:object w:dxaOrig="460" w:dyaOrig="660" w14:anchorId="30BE80A7">
                <v:shape id="_x0000_i3714" type="#_x0000_t75" style="width:21.9pt;height:36.3pt" o:ole="">
                  <v:imagedata r:id="rId107" o:title=""/>
                </v:shape>
                <o:OLEObject Type="Embed" ProgID="Equation.DSMT4" ShapeID="_x0000_i3714" DrawAspect="Content" ObjectID="_1710591600" r:id="rId109"/>
              </w:object>
            </w:r>
            <w:r w:rsidR="0047533B" w:rsidRPr="00211326">
              <w:rPr>
                <w:color w:val="000000" w:themeColor="text1"/>
              </w:rPr>
              <w:t xml:space="preserve"> </w:t>
            </w:r>
            <w:r w:rsidR="005551D2" w:rsidRPr="00211326">
              <w:rPr>
                <w:b/>
                <w:color w:val="000000" w:themeColor="text1"/>
              </w:rPr>
              <w:t>or</w:t>
            </w:r>
            <w:r w:rsidR="0047533B" w:rsidRPr="00211326">
              <w:rPr>
                <w:b/>
                <w:color w:val="000000" w:themeColor="text1"/>
              </w:rPr>
              <w:t xml:space="preserve"> </w:t>
            </w:r>
            <w:r w:rsidR="0047533B" w:rsidRPr="00211326">
              <w:rPr>
                <w:color w:val="000000" w:themeColor="text1"/>
                <w:position w:val="-24"/>
              </w:rPr>
              <w:object w:dxaOrig="540" w:dyaOrig="900" w14:anchorId="30BE80A8">
                <v:shape id="_x0000_i3715" type="#_x0000_t75" style="width:28.8pt;height:50.1pt" o:ole="">
                  <v:imagedata r:id="rId110" o:title=""/>
                </v:shape>
                <o:OLEObject Type="Embed" ProgID="Equation.DSMT4" ShapeID="_x0000_i3715" DrawAspect="Content" ObjectID="_1710591601" r:id="rId111"/>
              </w:object>
            </w:r>
            <w:proofErr w:type="spellStart"/>
            <w:r w:rsidR="00BE1E5B" w:rsidRPr="00211326">
              <w:rPr>
                <w:b/>
                <w:color w:val="000000" w:themeColor="text1"/>
              </w:rPr>
              <w:t>or</w:t>
            </w:r>
            <w:proofErr w:type="spellEnd"/>
            <w:r w:rsidR="00BE1E5B" w:rsidRPr="00211326">
              <w:rPr>
                <w:color w:val="000000" w:themeColor="text1"/>
              </w:rPr>
              <w:t xml:space="preserve"> </w:t>
            </w:r>
            <w:r w:rsidR="00BE1E5B" w:rsidRPr="00211326">
              <w:rPr>
                <w:color w:val="000000" w:themeColor="text1"/>
                <w:position w:val="-24"/>
              </w:rPr>
              <w:object w:dxaOrig="800" w:dyaOrig="660" w14:anchorId="30BE80A9">
                <v:shape id="_x0000_i3716" type="#_x0000_t75" style="width:36.3pt;height:36.3pt" o:ole="">
                  <v:imagedata r:id="rId112" o:title=""/>
                </v:shape>
                <o:OLEObject Type="Embed" ProgID="Equation.DSMT4" ShapeID="_x0000_i3716" DrawAspect="Content" ObjectID="_1710591602" r:id="rId113"/>
              </w:object>
            </w:r>
            <w:r w:rsidR="0047533B" w:rsidRPr="00211326">
              <w:rPr>
                <w:color w:val="000000" w:themeColor="text1"/>
              </w:rPr>
              <w:t xml:space="preserve"> </w:t>
            </w:r>
            <w:proofErr w:type="spellStart"/>
            <w:r w:rsidR="0047533B" w:rsidRPr="00211326">
              <w:rPr>
                <w:b/>
                <w:color w:val="000000" w:themeColor="text1"/>
              </w:rPr>
              <w:t>or</w:t>
            </w:r>
            <w:proofErr w:type="spellEnd"/>
            <w:r w:rsidRPr="00211326">
              <w:rPr>
                <w:color w:val="000000" w:themeColor="text1"/>
              </w:rPr>
              <w:t xml:space="preserve"> 0.25</w:t>
            </w:r>
            <w:r w:rsidRPr="00211326">
              <w:rPr>
                <w:i/>
                <w:color w:val="000000" w:themeColor="text1"/>
              </w:rPr>
              <w:t>y</w:t>
            </w:r>
            <w:r w:rsidRPr="00211326">
              <w:rPr>
                <w:color w:val="000000" w:themeColor="text1"/>
                <w:vertAlign w:val="superscript"/>
              </w:rPr>
              <w:t>2</w:t>
            </w:r>
            <w:r w:rsidRPr="00211326">
              <w:rPr>
                <w:i/>
                <w:color w:val="000000" w:themeColor="text1"/>
              </w:rPr>
              <w:t>x</w:t>
            </w:r>
            <w:r w:rsidRPr="00211326">
              <w:rPr>
                <w:color w:val="000000" w:themeColor="text1"/>
                <w:vertAlign w:val="superscript"/>
              </w:rPr>
              <w:t>-5</w:t>
            </w:r>
          </w:p>
        </w:tc>
      </w:tr>
      <w:tr w:rsidR="00833F22" w:rsidRPr="00211326" w14:paraId="30BE7EAC" w14:textId="77777777" w:rsidTr="00D20D44">
        <w:trPr>
          <w:cantSplit/>
          <w:trHeight w:val="280"/>
          <w:tblHeader/>
        </w:trPr>
        <w:tc>
          <w:tcPr>
            <w:tcW w:w="299" w:type="pct"/>
            <w:tcBorders>
              <w:top w:val="single" w:sz="4" w:space="0" w:color="auto"/>
              <w:bottom w:val="nil"/>
              <w:right w:val="nil"/>
            </w:tcBorders>
          </w:tcPr>
          <w:p w14:paraId="30BE7EA5" w14:textId="77777777" w:rsidR="00833F22" w:rsidRPr="00211326" w:rsidRDefault="00833F22"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single" w:sz="4" w:space="0" w:color="auto"/>
              <w:left w:val="nil"/>
              <w:bottom w:val="nil"/>
            </w:tcBorders>
          </w:tcPr>
          <w:p w14:paraId="30BE7EA6" w14:textId="77777777" w:rsidR="00833F22" w:rsidRPr="00211326" w:rsidRDefault="00833F22" w:rsidP="00833F22">
            <w:pPr>
              <w:pStyle w:val="Heading2"/>
              <w:spacing w:before="0" w:after="0"/>
              <w:rPr>
                <w:rFonts w:ascii="Times New Roman" w:hAnsi="Times New Roman" w:cs="Times New Roman"/>
                <w:b w:val="0"/>
                <w:i w:val="0"/>
                <w:color w:val="000000" w:themeColor="text1"/>
                <w:sz w:val="24"/>
                <w:szCs w:val="24"/>
              </w:rPr>
            </w:pPr>
            <w:r w:rsidRPr="00211326">
              <w:rPr>
                <w:rFonts w:ascii="Times New Roman" w:hAnsi="Times New Roman" w:cs="Times New Roman"/>
                <w:b w:val="0"/>
                <w:i w:val="0"/>
                <w:color w:val="000000" w:themeColor="text1"/>
                <w:sz w:val="24"/>
                <w:szCs w:val="24"/>
              </w:rPr>
              <w:t>b</w:t>
            </w:r>
          </w:p>
        </w:tc>
        <w:tc>
          <w:tcPr>
            <w:tcW w:w="1868" w:type="pct"/>
            <w:tcBorders>
              <w:top w:val="single" w:sz="4" w:space="0" w:color="auto"/>
              <w:bottom w:val="nil"/>
            </w:tcBorders>
          </w:tcPr>
          <w:p w14:paraId="30BE7EA7" w14:textId="77777777" w:rsidR="00833F22" w:rsidRPr="00211326" w:rsidRDefault="00833F22" w:rsidP="00833F22">
            <w:pPr>
              <w:pStyle w:val="Heading1"/>
              <w:jc w:val="left"/>
              <w:rPr>
                <w:color w:val="000000" w:themeColor="text1"/>
                <w:sz w:val="24"/>
                <w:szCs w:val="24"/>
              </w:rPr>
            </w:pPr>
            <w:r w:rsidRPr="00211326">
              <w:rPr>
                <w:color w:val="000000" w:themeColor="text1"/>
                <w:position w:val="-28"/>
                <w:sz w:val="24"/>
                <w:szCs w:val="24"/>
              </w:rPr>
              <w:object w:dxaOrig="2640" w:dyaOrig="660" w14:anchorId="30BE80AA">
                <v:shape id="_x0000_i3717" type="#_x0000_t75" style="width:128.95pt;height:36.3pt" o:ole="">
                  <v:imagedata r:id="rId114" o:title=""/>
                </v:shape>
                <o:OLEObject Type="Embed" ProgID="Equation.DSMT4" ShapeID="_x0000_i3717" DrawAspect="Content" ObjectID="_1710591603" r:id="rId115"/>
              </w:object>
            </w:r>
          </w:p>
        </w:tc>
        <w:tc>
          <w:tcPr>
            <w:tcW w:w="672" w:type="pct"/>
            <w:tcBorders>
              <w:top w:val="single" w:sz="4" w:space="0" w:color="auto"/>
              <w:bottom w:val="nil"/>
            </w:tcBorders>
          </w:tcPr>
          <w:p w14:paraId="30BE7EA8" w14:textId="77777777" w:rsidR="00833F22" w:rsidRPr="00211326" w:rsidRDefault="00833F22" w:rsidP="00833F22">
            <w:pPr>
              <w:pStyle w:val="Heading1"/>
              <w:rPr>
                <w:color w:val="000000" w:themeColor="text1"/>
                <w:sz w:val="24"/>
                <w:szCs w:val="24"/>
              </w:rPr>
            </w:pPr>
            <w:r w:rsidRPr="00211326">
              <w:rPr>
                <w:color w:val="000000" w:themeColor="text1"/>
                <w:position w:val="-28"/>
              </w:rPr>
              <w:object w:dxaOrig="1680" w:dyaOrig="660" w14:anchorId="30BE80AB">
                <v:shape id="_x0000_i3718" type="#_x0000_t75" style="width:87.05pt;height:36.3pt" o:ole="">
                  <v:imagedata r:id="rId116" o:title=""/>
                </v:shape>
                <o:OLEObject Type="Embed" ProgID="Equation.DSMT4" ShapeID="_x0000_i3718" DrawAspect="Content" ObjectID="_1710591604" r:id="rId117"/>
              </w:object>
            </w:r>
          </w:p>
        </w:tc>
        <w:tc>
          <w:tcPr>
            <w:tcW w:w="304" w:type="pct"/>
            <w:tcBorders>
              <w:top w:val="single" w:sz="4" w:space="0" w:color="auto"/>
              <w:bottom w:val="nil"/>
            </w:tcBorders>
          </w:tcPr>
          <w:p w14:paraId="30BE7EA9" w14:textId="77777777" w:rsidR="00833F22" w:rsidRPr="00211326" w:rsidRDefault="00833F22" w:rsidP="00833F22">
            <w:pPr>
              <w:jc w:val="center"/>
              <w:rPr>
                <w:color w:val="000000" w:themeColor="text1"/>
              </w:rPr>
            </w:pPr>
            <w:r w:rsidRPr="00211326">
              <w:rPr>
                <w:color w:val="000000" w:themeColor="text1"/>
              </w:rPr>
              <w:t>3</w:t>
            </w:r>
          </w:p>
        </w:tc>
        <w:tc>
          <w:tcPr>
            <w:tcW w:w="203" w:type="pct"/>
            <w:tcBorders>
              <w:top w:val="single" w:sz="4" w:space="0" w:color="auto"/>
              <w:bottom w:val="nil"/>
              <w:right w:val="nil"/>
            </w:tcBorders>
          </w:tcPr>
          <w:p w14:paraId="30BE7EAA" w14:textId="77777777" w:rsidR="00833F22" w:rsidRPr="00211326" w:rsidRDefault="00833F22" w:rsidP="00833F22">
            <w:pPr>
              <w:jc w:val="center"/>
              <w:rPr>
                <w:color w:val="000000" w:themeColor="text1"/>
              </w:rPr>
            </w:pPr>
            <w:r w:rsidRPr="00211326">
              <w:rPr>
                <w:color w:val="000000" w:themeColor="text1"/>
              </w:rPr>
              <w:t>M1</w:t>
            </w:r>
          </w:p>
        </w:tc>
        <w:tc>
          <w:tcPr>
            <w:tcW w:w="1496" w:type="pct"/>
            <w:tcBorders>
              <w:top w:val="single" w:sz="4" w:space="0" w:color="auto"/>
              <w:left w:val="nil"/>
              <w:bottom w:val="nil"/>
            </w:tcBorders>
          </w:tcPr>
          <w:p w14:paraId="30BE7EAB" w14:textId="77777777" w:rsidR="00833F22" w:rsidRPr="00211326" w:rsidRDefault="008254AB" w:rsidP="00833F22">
            <w:pPr>
              <w:rPr>
                <w:color w:val="000000" w:themeColor="text1"/>
              </w:rPr>
            </w:pPr>
            <w:proofErr w:type="spellStart"/>
            <w:r w:rsidRPr="00211326">
              <w:rPr>
                <w:color w:val="000000" w:themeColor="text1"/>
              </w:rPr>
              <w:t>indep</w:t>
            </w:r>
            <w:proofErr w:type="spellEnd"/>
            <w:r w:rsidRPr="00211326">
              <w:rPr>
                <w:color w:val="000000" w:themeColor="text1"/>
              </w:rPr>
              <w:t xml:space="preserve"> for (3</w:t>
            </w:r>
            <w:r w:rsidRPr="00211326">
              <w:rPr>
                <w:i/>
                <w:color w:val="000000" w:themeColor="text1"/>
              </w:rPr>
              <w:t>x</w:t>
            </w:r>
            <w:r w:rsidRPr="00211326">
              <w:rPr>
                <w:color w:val="000000" w:themeColor="text1"/>
              </w:rPr>
              <w:t xml:space="preserve"> + 5)(3</w:t>
            </w:r>
            <w:r w:rsidRPr="00211326">
              <w:rPr>
                <w:i/>
                <w:color w:val="000000" w:themeColor="text1"/>
              </w:rPr>
              <w:t>x</w:t>
            </w:r>
            <w:r w:rsidRPr="00211326">
              <w:rPr>
                <w:color w:val="000000" w:themeColor="text1"/>
              </w:rPr>
              <w:t xml:space="preserve"> – 5)</w:t>
            </w:r>
          </w:p>
        </w:tc>
      </w:tr>
      <w:tr w:rsidR="00211326" w:rsidRPr="00211326" w14:paraId="30BE7EB5" w14:textId="77777777" w:rsidTr="003C775E">
        <w:trPr>
          <w:cantSplit/>
          <w:trHeight w:val="280"/>
          <w:tblHeader/>
        </w:trPr>
        <w:tc>
          <w:tcPr>
            <w:tcW w:w="299" w:type="pct"/>
            <w:tcBorders>
              <w:top w:val="nil"/>
              <w:bottom w:val="nil"/>
              <w:right w:val="nil"/>
            </w:tcBorders>
          </w:tcPr>
          <w:p w14:paraId="30BE7EAD" w14:textId="77777777" w:rsidR="00833F22" w:rsidRPr="00211326" w:rsidRDefault="00833F22"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nil"/>
            </w:tcBorders>
          </w:tcPr>
          <w:p w14:paraId="30BE7EAE" w14:textId="77777777" w:rsidR="00833F22" w:rsidRPr="00211326" w:rsidRDefault="00833F22"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nil"/>
            </w:tcBorders>
          </w:tcPr>
          <w:p w14:paraId="30BE7EAF" w14:textId="77777777" w:rsidR="00833F22" w:rsidRPr="00211326" w:rsidRDefault="008254AB" w:rsidP="00833F22">
            <w:pPr>
              <w:pStyle w:val="Heading1"/>
              <w:jc w:val="left"/>
              <w:rPr>
                <w:color w:val="000000" w:themeColor="text1"/>
                <w:sz w:val="24"/>
                <w:szCs w:val="24"/>
              </w:rPr>
            </w:pPr>
            <w:proofErr w:type="gramStart"/>
            <w:r w:rsidRPr="00211326">
              <w:rPr>
                <w:color w:val="000000" w:themeColor="text1"/>
                <w:sz w:val="24"/>
                <w:szCs w:val="24"/>
              </w:rPr>
              <w:t>E.g.</w:t>
            </w:r>
            <w:proofErr w:type="gramEnd"/>
            <w:r w:rsidRPr="00211326">
              <w:rPr>
                <w:color w:val="000000" w:themeColor="text1"/>
                <w:position w:val="-28"/>
                <w:sz w:val="24"/>
                <w:szCs w:val="24"/>
              </w:rPr>
              <w:object w:dxaOrig="3480" w:dyaOrig="660" w14:anchorId="30BE80AC">
                <v:shape id="_x0000_i3719" type="#_x0000_t75" style="width:172.8pt;height:36.3pt" o:ole="">
                  <v:imagedata r:id="rId118" o:title=""/>
                </v:shape>
                <o:OLEObject Type="Embed" ProgID="Equation.DSMT4" ShapeID="_x0000_i3719" DrawAspect="Content" ObjectID="_1710591605" r:id="rId119"/>
              </w:object>
            </w:r>
            <w:r w:rsidRPr="00211326">
              <w:rPr>
                <w:color w:val="000000" w:themeColor="text1"/>
                <w:sz w:val="24"/>
                <w:szCs w:val="24"/>
              </w:rPr>
              <w:t xml:space="preserve"> </w:t>
            </w:r>
            <w:r w:rsidRPr="00211326">
              <w:rPr>
                <w:b/>
                <w:color w:val="000000" w:themeColor="text1"/>
                <w:sz w:val="24"/>
                <w:szCs w:val="24"/>
              </w:rPr>
              <w:t>or</w:t>
            </w:r>
            <w:r w:rsidRPr="00211326">
              <w:rPr>
                <w:color w:val="000000" w:themeColor="text1"/>
                <w:sz w:val="24"/>
                <w:szCs w:val="24"/>
              </w:rPr>
              <w:t xml:space="preserve"> </w:t>
            </w:r>
            <w:r w:rsidRPr="00211326">
              <w:rPr>
                <w:color w:val="000000" w:themeColor="text1"/>
                <w:position w:val="-28"/>
                <w:sz w:val="24"/>
                <w:szCs w:val="24"/>
              </w:rPr>
              <w:object w:dxaOrig="3940" w:dyaOrig="700" w14:anchorId="30BE80AD">
                <v:shape id="_x0000_i3720" type="#_x0000_t75" style="width:194.1pt;height:36.3pt" o:ole="">
                  <v:imagedata r:id="rId120" o:title=""/>
                </v:shape>
                <o:OLEObject Type="Embed" ProgID="Equation.DSMT4" ShapeID="_x0000_i3720" DrawAspect="Content" ObjectID="_1710591606" r:id="rId121"/>
              </w:object>
            </w:r>
            <w:r w:rsidRPr="00211326">
              <w:rPr>
                <w:color w:val="000000" w:themeColor="text1"/>
                <w:sz w:val="24"/>
                <w:szCs w:val="24"/>
              </w:rPr>
              <w:t xml:space="preserve"> </w:t>
            </w:r>
          </w:p>
        </w:tc>
        <w:tc>
          <w:tcPr>
            <w:tcW w:w="672" w:type="pct"/>
            <w:tcBorders>
              <w:top w:val="nil"/>
              <w:bottom w:val="nil"/>
            </w:tcBorders>
          </w:tcPr>
          <w:p w14:paraId="30BE7EB0" w14:textId="77777777" w:rsidR="00833F22" w:rsidRPr="00211326" w:rsidRDefault="00833F22" w:rsidP="00833F22">
            <w:pPr>
              <w:pStyle w:val="Heading1"/>
              <w:rPr>
                <w:color w:val="000000" w:themeColor="text1"/>
                <w:sz w:val="24"/>
                <w:szCs w:val="24"/>
              </w:rPr>
            </w:pPr>
          </w:p>
        </w:tc>
        <w:tc>
          <w:tcPr>
            <w:tcW w:w="304" w:type="pct"/>
            <w:tcBorders>
              <w:top w:val="nil"/>
              <w:bottom w:val="nil"/>
            </w:tcBorders>
          </w:tcPr>
          <w:p w14:paraId="30BE7EB1" w14:textId="77777777" w:rsidR="00833F22" w:rsidRPr="00211326" w:rsidRDefault="00833F22" w:rsidP="00833F22">
            <w:pPr>
              <w:jc w:val="center"/>
              <w:rPr>
                <w:color w:val="000000" w:themeColor="text1"/>
              </w:rPr>
            </w:pPr>
          </w:p>
        </w:tc>
        <w:tc>
          <w:tcPr>
            <w:tcW w:w="203" w:type="pct"/>
            <w:tcBorders>
              <w:top w:val="nil"/>
              <w:bottom w:val="nil"/>
              <w:right w:val="nil"/>
            </w:tcBorders>
          </w:tcPr>
          <w:p w14:paraId="30BE7EB2" w14:textId="77777777" w:rsidR="00833F22" w:rsidRPr="00211326" w:rsidRDefault="00833F22" w:rsidP="00833F22">
            <w:pPr>
              <w:jc w:val="center"/>
              <w:rPr>
                <w:color w:val="000000" w:themeColor="text1"/>
              </w:rPr>
            </w:pPr>
            <w:r w:rsidRPr="00211326">
              <w:rPr>
                <w:color w:val="000000" w:themeColor="text1"/>
              </w:rPr>
              <w:t>M1</w:t>
            </w:r>
          </w:p>
        </w:tc>
        <w:tc>
          <w:tcPr>
            <w:tcW w:w="1496" w:type="pct"/>
            <w:tcBorders>
              <w:top w:val="nil"/>
              <w:left w:val="nil"/>
              <w:bottom w:val="nil"/>
            </w:tcBorders>
          </w:tcPr>
          <w:p w14:paraId="30BE7EB3" w14:textId="77777777" w:rsidR="000F3FFB" w:rsidRPr="00211326" w:rsidRDefault="000F3FFB" w:rsidP="00833F22">
            <w:pPr>
              <w:rPr>
                <w:color w:val="000000" w:themeColor="text1"/>
              </w:rPr>
            </w:pPr>
            <w:r w:rsidRPr="00211326">
              <w:rPr>
                <w:color w:val="000000" w:themeColor="text1"/>
              </w:rPr>
              <w:t>for two correct fractions with a common denominator</w:t>
            </w:r>
          </w:p>
          <w:p w14:paraId="30BE7EB4" w14:textId="77777777" w:rsidR="00833F22" w:rsidRPr="00211326" w:rsidRDefault="008254AB" w:rsidP="00833F22">
            <w:pPr>
              <w:rPr>
                <w:color w:val="000000" w:themeColor="text1"/>
              </w:rPr>
            </w:pPr>
            <w:r w:rsidRPr="00211326">
              <w:rPr>
                <w:color w:val="000000" w:themeColor="text1"/>
              </w:rPr>
              <w:t>if there is any expansion at this stage then it must be correct</w:t>
            </w:r>
          </w:p>
        </w:tc>
      </w:tr>
      <w:tr w:rsidR="00211326" w:rsidRPr="00211326" w14:paraId="30BE7EBD" w14:textId="77777777" w:rsidTr="003C775E">
        <w:trPr>
          <w:cantSplit/>
          <w:trHeight w:val="280"/>
          <w:tblHeader/>
        </w:trPr>
        <w:tc>
          <w:tcPr>
            <w:tcW w:w="299" w:type="pct"/>
            <w:tcBorders>
              <w:top w:val="nil"/>
              <w:bottom w:val="single" w:sz="4" w:space="0" w:color="auto"/>
              <w:right w:val="nil"/>
            </w:tcBorders>
          </w:tcPr>
          <w:p w14:paraId="30BE7EB6" w14:textId="77777777" w:rsidR="00833F22" w:rsidRPr="00211326" w:rsidRDefault="00833F22"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single" w:sz="4" w:space="0" w:color="auto"/>
            </w:tcBorders>
          </w:tcPr>
          <w:p w14:paraId="30BE7EB7" w14:textId="77777777" w:rsidR="00833F22" w:rsidRPr="00211326" w:rsidRDefault="00833F22"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single" w:sz="4" w:space="0" w:color="auto"/>
            </w:tcBorders>
          </w:tcPr>
          <w:p w14:paraId="30BE7EB8" w14:textId="77777777" w:rsidR="00833F22" w:rsidRPr="00211326" w:rsidRDefault="00833F22" w:rsidP="00833F22">
            <w:pPr>
              <w:pStyle w:val="Heading1"/>
              <w:jc w:val="left"/>
              <w:rPr>
                <w:color w:val="000000" w:themeColor="text1"/>
                <w:sz w:val="24"/>
                <w:szCs w:val="24"/>
              </w:rPr>
            </w:pPr>
          </w:p>
        </w:tc>
        <w:tc>
          <w:tcPr>
            <w:tcW w:w="672" w:type="pct"/>
            <w:tcBorders>
              <w:top w:val="nil"/>
              <w:bottom w:val="single" w:sz="4" w:space="0" w:color="auto"/>
            </w:tcBorders>
          </w:tcPr>
          <w:p w14:paraId="30BE7EB9" w14:textId="77777777" w:rsidR="00833F22" w:rsidRPr="00211326" w:rsidRDefault="00833F22" w:rsidP="00833F22">
            <w:pPr>
              <w:pStyle w:val="Heading1"/>
              <w:rPr>
                <w:color w:val="000000" w:themeColor="text1"/>
                <w:sz w:val="24"/>
                <w:szCs w:val="24"/>
              </w:rPr>
            </w:pPr>
          </w:p>
        </w:tc>
        <w:tc>
          <w:tcPr>
            <w:tcW w:w="304" w:type="pct"/>
            <w:tcBorders>
              <w:top w:val="nil"/>
              <w:bottom w:val="single" w:sz="4" w:space="0" w:color="auto"/>
            </w:tcBorders>
          </w:tcPr>
          <w:p w14:paraId="30BE7EBA" w14:textId="77777777" w:rsidR="00833F22" w:rsidRPr="00211326" w:rsidRDefault="00833F22" w:rsidP="00833F22">
            <w:pPr>
              <w:jc w:val="center"/>
              <w:rPr>
                <w:color w:val="000000" w:themeColor="text1"/>
              </w:rPr>
            </w:pPr>
          </w:p>
        </w:tc>
        <w:tc>
          <w:tcPr>
            <w:tcW w:w="203" w:type="pct"/>
            <w:tcBorders>
              <w:top w:val="nil"/>
              <w:bottom w:val="single" w:sz="4" w:space="0" w:color="auto"/>
              <w:right w:val="nil"/>
            </w:tcBorders>
          </w:tcPr>
          <w:p w14:paraId="30BE7EBB" w14:textId="77777777" w:rsidR="00833F22" w:rsidRPr="00211326" w:rsidRDefault="00833F22" w:rsidP="00833F22">
            <w:pPr>
              <w:jc w:val="center"/>
              <w:rPr>
                <w:color w:val="000000" w:themeColor="text1"/>
              </w:rPr>
            </w:pPr>
            <w:r w:rsidRPr="00211326">
              <w:rPr>
                <w:color w:val="000000" w:themeColor="text1"/>
              </w:rPr>
              <w:t>A1</w:t>
            </w:r>
          </w:p>
        </w:tc>
        <w:tc>
          <w:tcPr>
            <w:tcW w:w="1496" w:type="pct"/>
            <w:tcBorders>
              <w:top w:val="nil"/>
              <w:left w:val="nil"/>
              <w:bottom w:val="single" w:sz="4" w:space="0" w:color="auto"/>
            </w:tcBorders>
          </w:tcPr>
          <w:p w14:paraId="30BE7EBC" w14:textId="77777777" w:rsidR="00833F22" w:rsidRPr="00211326" w:rsidRDefault="00833F22" w:rsidP="00833F22">
            <w:pPr>
              <w:rPr>
                <w:color w:val="000000" w:themeColor="text1"/>
              </w:rPr>
            </w:pPr>
            <w:r w:rsidRPr="00211326">
              <w:rPr>
                <w:color w:val="000000" w:themeColor="text1"/>
              </w:rPr>
              <w:t xml:space="preserve">accept equivalents </w:t>
            </w:r>
            <w:proofErr w:type="spellStart"/>
            <w:r w:rsidRPr="00211326">
              <w:rPr>
                <w:color w:val="000000" w:themeColor="text1"/>
              </w:rPr>
              <w:t>eg.</w:t>
            </w:r>
            <w:proofErr w:type="spellEnd"/>
            <w:r w:rsidRPr="00211326">
              <w:rPr>
                <w:color w:val="000000" w:themeColor="text1"/>
                <w:position w:val="-24"/>
              </w:rPr>
              <w:object w:dxaOrig="999" w:dyaOrig="620" w14:anchorId="30BE80AE">
                <v:shape id="_x0000_i3721" type="#_x0000_t75" style="width:50.1pt;height:28.8pt" o:ole="">
                  <v:imagedata r:id="rId122" o:title=""/>
                </v:shape>
                <o:OLEObject Type="Embed" ProgID="Equation.DSMT4" ShapeID="_x0000_i3721" DrawAspect="Content" ObjectID="_1710591607" r:id="rId123"/>
              </w:object>
            </w:r>
            <w:r w:rsidRPr="00211326">
              <w:rPr>
                <w:color w:val="000000" w:themeColor="text1"/>
              </w:rPr>
              <w:t xml:space="preserve"> </w:t>
            </w:r>
          </w:p>
        </w:tc>
      </w:tr>
      <w:tr w:rsidR="00211326" w:rsidRPr="00211326" w14:paraId="30BE7EC5" w14:textId="77777777" w:rsidTr="003C775E">
        <w:trPr>
          <w:cantSplit/>
          <w:trHeight w:val="280"/>
          <w:tblHeader/>
        </w:trPr>
        <w:tc>
          <w:tcPr>
            <w:tcW w:w="299" w:type="pct"/>
            <w:tcBorders>
              <w:top w:val="single" w:sz="4" w:space="0" w:color="auto"/>
              <w:bottom w:val="nil"/>
              <w:right w:val="nil"/>
            </w:tcBorders>
          </w:tcPr>
          <w:p w14:paraId="30BE7EBE" w14:textId="77777777" w:rsidR="00632C26" w:rsidRPr="00211326" w:rsidRDefault="00632C26"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single" w:sz="4" w:space="0" w:color="auto"/>
              <w:left w:val="nil"/>
              <w:bottom w:val="nil"/>
            </w:tcBorders>
          </w:tcPr>
          <w:p w14:paraId="30BE7EBF" w14:textId="77777777" w:rsidR="00632C26" w:rsidRPr="00211326" w:rsidRDefault="00632C26"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single" w:sz="4" w:space="0" w:color="auto"/>
              <w:bottom w:val="nil"/>
            </w:tcBorders>
          </w:tcPr>
          <w:p w14:paraId="30BE7EC0" w14:textId="77777777" w:rsidR="00632C26" w:rsidRPr="00211326" w:rsidRDefault="00632C26" w:rsidP="00833F22">
            <w:pPr>
              <w:pStyle w:val="Heading1"/>
              <w:jc w:val="left"/>
              <w:rPr>
                <w:b/>
                <w:color w:val="000000" w:themeColor="text1"/>
                <w:sz w:val="24"/>
                <w:szCs w:val="24"/>
              </w:rPr>
            </w:pPr>
            <w:r w:rsidRPr="00211326">
              <w:rPr>
                <w:b/>
                <w:color w:val="000000" w:themeColor="text1"/>
                <w:sz w:val="24"/>
                <w:szCs w:val="24"/>
              </w:rPr>
              <w:t xml:space="preserve">Alternative scheme </w:t>
            </w:r>
          </w:p>
        </w:tc>
        <w:tc>
          <w:tcPr>
            <w:tcW w:w="672" w:type="pct"/>
            <w:tcBorders>
              <w:top w:val="single" w:sz="4" w:space="0" w:color="auto"/>
              <w:bottom w:val="nil"/>
            </w:tcBorders>
          </w:tcPr>
          <w:p w14:paraId="30BE7EC1" w14:textId="77777777" w:rsidR="00632C26" w:rsidRPr="00211326" w:rsidRDefault="00632C26" w:rsidP="00833F22">
            <w:pPr>
              <w:pStyle w:val="Heading1"/>
              <w:rPr>
                <w:color w:val="000000" w:themeColor="text1"/>
                <w:sz w:val="24"/>
                <w:szCs w:val="24"/>
              </w:rPr>
            </w:pPr>
          </w:p>
        </w:tc>
        <w:tc>
          <w:tcPr>
            <w:tcW w:w="304" w:type="pct"/>
            <w:tcBorders>
              <w:top w:val="single" w:sz="4" w:space="0" w:color="auto"/>
              <w:bottom w:val="nil"/>
            </w:tcBorders>
          </w:tcPr>
          <w:p w14:paraId="30BE7EC2" w14:textId="77777777" w:rsidR="00632C26" w:rsidRPr="00211326" w:rsidRDefault="00632C26" w:rsidP="00833F22">
            <w:pPr>
              <w:jc w:val="center"/>
              <w:rPr>
                <w:color w:val="000000" w:themeColor="text1"/>
              </w:rPr>
            </w:pPr>
          </w:p>
        </w:tc>
        <w:tc>
          <w:tcPr>
            <w:tcW w:w="203" w:type="pct"/>
            <w:tcBorders>
              <w:top w:val="single" w:sz="4" w:space="0" w:color="auto"/>
              <w:bottom w:val="nil"/>
              <w:right w:val="nil"/>
            </w:tcBorders>
          </w:tcPr>
          <w:p w14:paraId="30BE7EC3" w14:textId="77777777" w:rsidR="00632C26" w:rsidRPr="00211326" w:rsidRDefault="00632C26" w:rsidP="00833F22">
            <w:pPr>
              <w:jc w:val="center"/>
              <w:rPr>
                <w:color w:val="000000" w:themeColor="text1"/>
              </w:rPr>
            </w:pPr>
          </w:p>
        </w:tc>
        <w:tc>
          <w:tcPr>
            <w:tcW w:w="1496" w:type="pct"/>
            <w:tcBorders>
              <w:top w:val="single" w:sz="4" w:space="0" w:color="auto"/>
              <w:left w:val="nil"/>
              <w:bottom w:val="nil"/>
            </w:tcBorders>
          </w:tcPr>
          <w:p w14:paraId="30BE7EC4" w14:textId="77777777" w:rsidR="00632C26" w:rsidRPr="00211326" w:rsidRDefault="00632C26" w:rsidP="00833F22">
            <w:pPr>
              <w:rPr>
                <w:color w:val="000000" w:themeColor="text1"/>
              </w:rPr>
            </w:pPr>
          </w:p>
        </w:tc>
      </w:tr>
      <w:tr w:rsidR="00632C26" w:rsidRPr="00211326" w14:paraId="30BE7ECD" w14:textId="77777777" w:rsidTr="00D20D44">
        <w:trPr>
          <w:cantSplit/>
          <w:trHeight w:val="280"/>
          <w:tblHeader/>
        </w:trPr>
        <w:tc>
          <w:tcPr>
            <w:tcW w:w="299" w:type="pct"/>
            <w:tcBorders>
              <w:top w:val="nil"/>
              <w:bottom w:val="nil"/>
              <w:right w:val="nil"/>
            </w:tcBorders>
          </w:tcPr>
          <w:p w14:paraId="30BE7EC6" w14:textId="77777777" w:rsidR="00632C26" w:rsidRPr="00211326" w:rsidRDefault="00632C26"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nil"/>
            </w:tcBorders>
          </w:tcPr>
          <w:p w14:paraId="30BE7EC7" w14:textId="77777777" w:rsidR="00632C26" w:rsidRPr="00211326" w:rsidRDefault="00632C26"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nil"/>
            </w:tcBorders>
          </w:tcPr>
          <w:p w14:paraId="30BE7EC8" w14:textId="77777777" w:rsidR="00632C26" w:rsidRPr="00211326" w:rsidRDefault="00632C26" w:rsidP="00833F22">
            <w:pPr>
              <w:pStyle w:val="Heading1"/>
              <w:jc w:val="left"/>
              <w:rPr>
                <w:color w:val="000000" w:themeColor="text1"/>
                <w:sz w:val="24"/>
                <w:szCs w:val="24"/>
              </w:rPr>
            </w:pPr>
            <w:r w:rsidRPr="00211326">
              <w:rPr>
                <w:color w:val="000000" w:themeColor="text1"/>
                <w:position w:val="-28"/>
                <w:sz w:val="24"/>
                <w:szCs w:val="24"/>
              </w:rPr>
              <w:object w:dxaOrig="3940" w:dyaOrig="700" w14:anchorId="30BE80AF">
                <v:shape id="_x0000_i3722" type="#_x0000_t75" style="width:194.1pt;height:36.3pt" o:ole="">
                  <v:imagedata r:id="rId120" o:title=""/>
                </v:shape>
                <o:OLEObject Type="Embed" ProgID="Equation.DSMT4" ShapeID="_x0000_i3722" DrawAspect="Content" ObjectID="_1710591608" r:id="rId124"/>
              </w:object>
            </w:r>
          </w:p>
        </w:tc>
        <w:tc>
          <w:tcPr>
            <w:tcW w:w="672" w:type="pct"/>
            <w:tcBorders>
              <w:top w:val="nil"/>
              <w:bottom w:val="nil"/>
            </w:tcBorders>
          </w:tcPr>
          <w:p w14:paraId="30BE7EC9" w14:textId="77777777" w:rsidR="00632C26" w:rsidRPr="00211326" w:rsidRDefault="00632C26" w:rsidP="00833F22">
            <w:pPr>
              <w:pStyle w:val="Heading1"/>
              <w:rPr>
                <w:color w:val="000000" w:themeColor="text1"/>
                <w:sz w:val="24"/>
                <w:szCs w:val="24"/>
              </w:rPr>
            </w:pPr>
            <w:r w:rsidRPr="00211326">
              <w:rPr>
                <w:color w:val="000000" w:themeColor="text1"/>
                <w:position w:val="-28"/>
              </w:rPr>
              <w:object w:dxaOrig="1680" w:dyaOrig="660" w14:anchorId="30BE80B0">
                <v:shape id="_x0000_i3723" type="#_x0000_t75" style="width:87.05pt;height:36.3pt" o:ole="">
                  <v:imagedata r:id="rId116" o:title=""/>
                </v:shape>
                <o:OLEObject Type="Embed" ProgID="Equation.DSMT4" ShapeID="_x0000_i3723" DrawAspect="Content" ObjectID="_1710591609" r:id="rId125"/>
              </w:object>
            </w:r>
          </w:p>
        </w:tc>
        <w:tc>
          <w:tcPr>
            <w:tcW w:w="304" w:type="pct"/>
            <w:tcBorders>
              <w:top w:val="nil"/>
              <w:bottom w:val="nil"/>
            </w:tcBorders>
          </w:tcPr>
          <w:p w14:paraId="30BE7ECA" w14:textId="77777777" w:rsidR="00632C26" w:rsidRPr="00211326" w:rsidRDefault="00632C26" w:rsidP="00833F22">
            <w:pPr>
              <w:jc w:val="center"/>
              <w:rPr>
                <w:color w:val="000000" w:themeColor="text1"/>
              </w:rPr>
            </w:pPr>
            <w:r w:rsidRPr="00211326">
              <w:rPr>
                <w:color w:val="000000" w:themeColor="text1"/>
              </w:rPr>
              <w:t>3</w:t>
            </w:r>
          </w:p>
        </w:tc>
        <w:tc>
          <w:tcPr>
            <w:tcW w:w="203" w:type="pct"/>
            <w:tcBorders>
              <w:top w:val="nil"/>
              <w:bottom w:val="nil"/>
              <w:right w:val="nil"/>
            </w:tcBorders>
          </w:tcPr>
          <w:p w14:paraId="30BE7ECB" w14:textId="77777777" w:rsidR="00632C26" w:rsidRPr="00211326" w:rsidRDefault="00632C26" w:rsidP="00833F22">
            <w:pPr>
              <w:jc w:val="center"/>
              <w:rPr>
                <w:color w:val="000000" w:themeColor="text1"/>
              </w:rPr>
            </w:pPr>
            <w:r w:rsidRPr="00211326">
              <w:rPr>
                <w:color w:val="000000" w:themeColor="text1"/>
              </w:rPr>
              <w:t>M1</w:t>
            </w:r>
          </w:p>
        </w:tc>
        <w:tc>
          <w:tcPr>
            <w:tcW w:w="1496" w:type="pct"/>
            <w:tcBorders>
              <w:top w:val="nil"/>
              <w:left w:val="nil"/>
              <w:bottom w:val="nil"/>
            </w:tcBorders>
          </w:tcPr>
          <w:p w14:paraId="30BE7ECC" w14:textId="77777777" w:rsidR="00632C26" w:rsidRPr="00211326" w:rsidRDefault="00632C26" w:rsidP="00833F22">
            <w:pPr>
              <w:rPr>
                <w:color w:val="000000" w:themeColor="text1"/>
              </w:rPr>
            </w:pPr>
            <w:r w:rsidRPr="00211326">
              <w:rPr>
                <w:color w:val="000000" w:themeColor="text1"/>
              </w:rPr>
              <w:t>for two correct fractions with a common denominator</w:t>
            </w:r>
          </w:p>
        </w:tc>
      </w:tr>
      <w:tr w:rsidR="00D20D44" w:rsidRPr="00211326" w14:paraId="30BE7ED5" w14:textId="77777777" w:rsidTr="00D20D44">
        <w:trPr>
          <w:cantSplit/>
          <w:trHeight w:val="280"/>
          <w:tblHeader/>
        </w:trPr>
        <w:tc>
          <w:tcPr>
            <w:tcW w:w="299" w:type="pct"/>
            <w:tcBorders>
              <w:top w:val="nil"/>
              <w:bottom w:val="nil"/>
              <w:right w:val="nil"/>
            </w:tcBorders>
          </w:tcPr>
          <w:p w14:paraId="30BE7ECE" w14:textId="77777777" w:rsidR="00632C26" w:rsidRPr="00211326" w:rsidRDefault="00632C26"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nil"/>
            </w:tcBorders>
          </w:tcPr>
          <w:p w14:paraId="30BE7ECF" w14:textId="77777777" w:rsidR="00632C26" w:rsidRPr="00211326" w:rsidRDefault="00632C26"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nil"/>
            </w:tcBorders>
          </w:tcPr>
          <w:p w14:paraId="30BE7ED0" w14:textId="77777777" w:rsidR="00632C26" w:rsidRPr="00211326" w:rsidRDefault="00632C26" w:rsidP="00833F22">
            <w:pPr>
              <w:pStyle w:val="Heading1"/>
              <w:jc w:val="left"/>
              <w:rPr>
                <w:color w:val="000000" w:themeColor="text1"/>
                <w:sz w:val="24"/>
                <w:szCs w:val="24"/>
              </w:rPr>
            </w:pPr>
          </w:p>
        </w:tc>
        <w:tc>
          <w:tcPr>
            <w:tcW w:w="672" w:type="pct"/>
            <w:tcBorders>
              <w:top w:val="nil"/>
              <w:bottom w:val="nil"/>
            </w:tcBorders>
          </w:tcPr>
          <w:p w14:paraId="30BE7ED1" w14:textId="77777777" w:rsidR="00632C26" w:rsidRPr="00211326" w:rsidRDefault="00632C26" w:rsidP="00833F22">
            <w:pPr>
              <w:pStyle w:val="Heading1"/>
              <w:rPr>
                <w:color w:val="000000" w:themeColor="text1"/>
                <w:sz w:val="24"/>
                <w:szCs w:val="24"/>
              </w:rPr>
            </w:pPr>
          </w:p>
        </w:tc>
        <w:tc>
          <w:tcPr>
            <w:tcW w:w="304" w:type="pct"/>
            <w:tcBorders>
              <w:top w:val="nil"/>
              <w:bottom w:val="nil"/>
            </w:tcBorders>
          </w:tcPr>
          <w:p w14:paraId="30BE7ED2" w14:textId="77777777" w:rsidR="00632C26" w:rsidRPr="00211326" w:rsidRDefault="00632C26" w:rsidP="00833F22">
            <w:pPr>
              <w:jc w:val="center"/>
              <w:rPr>
                <w:color w:val="000000" w:themeColor="text1"/>
              </w:rPr>
            </w:pPr>
          </w:p>
        </w:tc>
        <w:tc>
          <w:tcPr>
            <w:tcW w:w="203" w:type="pct"/>
            <w:tcBorders>
              <w:top w:val="nil"/>
              <w:bottom w:val="nil"/>
              <w:right w:val="nil"/>
            </w:tcBorders>
          </w:tcPr>
          <w:p w14:paraId="30BE7ED3" w14:textId="77777777" w:rsidR="00632C26" w:rsidRPr="00211326" w:rsidRDefault="00632C26" w:rsidP="00833F22">
            <w:pPr>
              <w:jc w:val="center"/>
              <w:rPr>
                <w:color w:val="000000" w:themeColor="text1"/>
              </w:rPr>
            </w:pPr>
          </w:p>
        </w:tc>
        <w:tc>
          <w:tcPr>
            <w:tcW w:w="1496" w:type="pct"/>
            <w:tcBorders>
              <w:top w:val="nil"/>
              <w:left w:val="nil"/>
              <w:bottom w:val="nil"/>
            </w:tcBorders>
          </w:tcPr>
          <w:p w14:paraId="30BE7ED4" w14:textId="77777777" w:rsidR="00632C26" w:rsidRPr="00211326" w:rsidRDefault="00632C26" w:rsidP="00833F22">
            <w:pPr>
              <w:rPr>
                <w:color w:val="000000" w:themeColor="text1"/>
              </w:rPr>
            </w:pPr>
          </w:p>
        </w:tc>
      </w:tr>
      <w:tr w:rsidR="00D20D44" w:rsidRPr="00211326" w14:paraId="30BE7EDD" w14:textId="77777777" w:rsidTr="00D20D44">
        <w:trPr>
          <w:cantSplit/>
          <w:trHeight w:val="280"/>
          <w:tblHeader/>
        </w:trPr>
        <w:tc>
          <w:tcPr>
            <w:tcW w:w="299" w:type="pct"/>
            <w:tcBorders>
              <w:top w:val="nil"/>
              <w:bottom w:val="nil"/>
              <w:right w:val="nil"/>
            </w:tcBorders>
          </w:tcPr>
          <w:p w14:paraId="30BE7ED6" w14:textId="77777777" w:rsidR="00632C26" w:rsidRPr="00211326" w:rsidRDefault="00632C26"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nil"/>
            </w:tcBorders>
          </w:tcPr>
          <w:p w14:paraId="30BE7ED7" w14:textId="77777777" w:rsidR="00632C26" w:rsidRPr="00211326" w:rsidRDefault="00632C26"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nil"/>
            </w:tcBorders>
          </w:tcPr>
          <w:p w14:paraId="30BE7ED8" w14:textId="77777777" w:rsidR="00632C26" w:rsidRPr="00211326" w:rsidRDefault="00632C26" w:rsidP="00833F22">
            <w:pPr>
              <w:pStyle w:val="Heading1"/>
              <w:jc w:val="left"/>
              <w:rPr>
                <w:color w:val="000000" w:themeColor="text1"/>
                <w:sz w:val="24"/>
                <w:szCs w:val="24"/>
              </w:rPr>
            </w:pPr>
            <w:r w:rsidRPr="00211326">
              <w:rPr>
                <w:color w:val="000000" w:themeColor="text1"/>
                <w:position w:val="-28"/>
                <w:sz w:val="24"/>
                <w:szCs w:val="24"/>
              </w:rPr>
              <w:object w:dxaOrig="1900" w:dyaOrig="660" w14:anchorId="30BE80B1">
                <v:shape id="_x0000_i3724" type="#_x0000_t75" style="width:93.9pt;height:36.3pt" o:ole="">
                  <v:imagedata r:id="rId126" o:title=""/>
                </v:shape>
                <o:OLEObject Type="Embed" ProgID="Equation.DSMT4" ShapeID="_x0000_i3724" DrawAspect="Content" ObjectID="_1710591610" r:id="rId127"/>
              </w:object>
            </w:r>
          </w:p>
        </w:tc>
        <w:tc>
          <w:tcPr>
            <w:tcW w:w="672" w:type="pct"/>
            <w:tcBorders>
              <w:top w:val="nil"/>
              <w:bottom w:val="nil"/>
            </w:tcBorders>
          </w:tcPr>
          <w:p w14:paraId="30BE7ED9" w14:textId="77777777" w:rsidR="00632C26" w:rsidRPr="00211326" w:rsidRDefault="00632C26" w:rsidP="00833F22">
            <w:pPr>
              <w:pStyle w:val="Heading1"/>
              <w:rPr>
                <w:color w:val="000000" w:themeColor="text1"/>
                <w:sz w:val="24"/>
                <w:szCs w:val="24"/>
              </w:rPr>
            </w:pPr>
          </w:p>
        </w:tc>
        <w:tc>
          <w:tcPr>
            <w:tcW w:w="304" w:type="pct"/>
            <w:tcBorders>
              <w:top w:val="nil"/>
              <w:bottom w:val="nil"/>
            </w:tcBorders>
          </w:tcPr>
          <w:p w14:paraId="30BE7EDA" w14:textId="77777777" w:rsidR="00632C26" w:rsidRPr="00211326" w:rsidRDefault="00632C26" w:rsidP="00833F22">
            <w:pPr>
              <w:jc w:val="center"/>
              <w:rPr>
                <w:color w:val="000000" w:themeColor="text1"/>
              </w:rPr>
            </w:pPr>
          </w:p>
        </w:tc>
        <w:tc>
          <w:tcPr>
            <w:tcW w:w="203" w:type="pct"/>
            <w:tcBorders>
              <w:top w:val="nil"/>
              <w:bottom w:val="nil"/>
              <w:right w:val="nil"/>
            </w:tcBorders>
          </w:tcPr>
          <w:p w14:paraId="30BE7EDB" w14:textId="77777777" w:rsidR="00632C26" w:rsidRPr="00211326" w:rsidRDefault="00632C26" w:rsidP="00833F22">
            <w:pPr>
              <w:jc w:val="center"/>
              <w:rPr>
                <w:color w:val="000000" w:themeColor="text1"/>
              </w:rPr>
            </w:pPr>
            <w:r w:rsidRPr="00211326">
              <w:rPr>
                <w:color w:val="000000" w:themeColor="text1"/>
              </w:rPr>
              <w:t>M1</w:t>
            </w:r>
          </w:p>
        </w:tc>
        <w:tc>
          <w:tcPr>
            <w:tcW w:w="1496" w:type="pct"/>
            <w:tcBorders>
              <w:top w:val="nil"/>
              <w:left w:val="nil"/>
              <w:bottom w:val="nil"/>
            </w:tcBorders>
          </w:tcPr>
          <w:p w14:paraId="30BE7EDC" w14:textId="77777777" w:rsidR="00632C26" w:rsidRPr="00211326" w:rsidRDefault="00632C26" w:rsidP="00833F22">
            <w:pPr>
              <w:rPr>
                <w:color w:val="000000" w:themeColor="text1"/>
              </w:rPr>
            </w:pPr>
            <w:r w:rsidRPr="00211326">
              <w:rPr>
                <w:color w:val="000000" w:themeColor="text1"/>
              </w:rPr>
              <w:t>Numerator expanded and then factorised correctly</w:t>
            </w:r>
          </w:p>
        </w:tc>
      </w:tr>
      <w:tr w:rsidR="00104F0E" w:rsidRPr="00211326" w14:paraId="30BE7EE5" w14:textId="77777777" w:rsidTr="00D20D44">
        <w:trPr>
          <w:cantSplit/>
          <w:trHeight w:val="280"/>
          <w:tblHeader/>
        </w:trPr>
        <w:tc>
          <w:tcPr>
            <w:tcW w:w="299" w:type="pct"/>
            <w:tcBorders>
              <w:top w:val="nil"/>
              <w:bottom w:val="single" w:sz="4" w:space="0" w:color="auto"/>
              <w:right w:val="nil"/>
            </w:tcBorders>
          </w:tcPr>
          <w:p w14:paraId="30BE7EDE" w14:textId="77777777" w:rsidR="00632C26" w:rsidRPr="00211326" w:rsidRDefault="00632C26" w:rsidP="00833F22">
            <w:pPr>
              <w:pStyle w:val="Heading2"/>
              <w:spacing w:before="0" w:after="0"/>
              <w:jc w:val="center"/>
              <w:rPr>
                <w:rFonts w:ascii="Times New Roman" w:hAnsi="Times New Roman" w:cs="Times New Roman"/>
                <w:i w:val="0"/>
                <w:color w:val="000000" w:themeColor="text1"/>
                <w:sz w:val="24"/>
                <w:szCs w:val="24"/>
              </w:rPr>
            </w:pPr>
          </w:p>
        </w:tc>
        <w:tc>
          <w:tcPr>
            <w:tcW w:w="157" w:type="pct"/>
            <w:tcBorders>
              <w:top w:val="nil"/>
              <w:left w:val="nil"/>
              <w:bottom w:val="single" w:sz="4" w:space="0" w:color="auto"/>
            </w:tcBorders>
          </w:tcPr>
          <w:p w14:paraId="30BE7EDF" w14:textId="77777777" w:rsidR="00632C26" w:rsidRPr="00211326" w:rsidRDefault="00632C26" w:rsidP="00833F22">
            <w:pPr>
              <w:pStyle w:val="Heading2"/>
              <w:spacing w:before="0" w:after="0"/>
              <w:rPr>
                <w:rFonts w:ascii="Times New Roman" w:hAnsi="Times New Roman" w:cs="Times New Roman"/>
                <w:b w:val="0"/>
                <w:i w:val="0"/>
                <w:color w:val="000000" w:themeColor="text1"/>
                <w:sz w:val="24"/>
                <w:szCs w:val="24"/>
              </w:rPr>
            </w:pPr>
          </w:p>
        </w:tc>
        <w:tc>
          <w:tcPr>
            <w:tcW w:w="1868" w:type="pct"/>
            <w:tcBorders>
              <w:top w:val="nil"/>
              <w:bottom w:val="single" w:sz="4" w:space="0" w:color="auto"/>
            </w:tcBorders>
          </w:tcPr>
          <w:p w14:paraId="30BE7EE0" w14:textId="77777777" w:rsidR="00632C26" w:rsidRPr="00211326" w:rsidRDefault="00632C26" w:rsidP="00833F22">
            <w:pPr>
              <w:pStyle w:val="Heading1"/>
              <w:jc w:val="left"/>
              <w:rPr>
                <w:color w:val="000000" w:themeColor="text1"/>
                <w:sz w:val="24"/>
                <w:szCs w:val="24"/>
              </w:rPr>
            </w:pPr>
          </w:p>
        </w:tc>
        <w:tc>
          <w:tcPr>
            <w:tcW w:w="672" w:type="pct"/>
            <w:tcBorders>
              <w:top w:val="nil"/>
              <w:bottom w:val="single" w:sz="4" w:space="0" w:color="auto"/>
            </w:tcBorders>
          </w:tcPr>
          <w:p w14:paraId="30BE7EE1" w14:textId="77777777" w:rsidR="00632C26" w:rsidRPr="00211326" w:rsidRDefault="00632C26" w:rsidP="00833F22">
            <w:pPr>
              <w:pStyle w:val="Heading1"/>
              <w:rPr>
                <w:color w:val="000000" w:themeColor="text1"/>
                <w:sz w:val="24"/>
                <w:szCs w:val="24"/>
              </w:rPr>
            </w:pPr>
          </w:p>
        </w:tc>
        <w:tc>
          <w:tcPr>
            <w:tcW w:w="304" w:type="pct"/>
            <w:tcBorders>
              <w:top w:val="nil"/>
              <w:bottom w:val="single" w:sz="4" w:space="0" w:color="auto"/>
            </w:tcBorders>
          </w:tcPr>
          <w:p w14:paraId="30BE7EE2" w14:textId="77777777" w:rsidR="00632C26" w:rsidRPr="00211326" w:rsidRDefault="00632C26" w:rsidP="00833F22">
            <w:pPr>
              <w:jc w:val="center"/>
              <w:rPr>
                <w:color w:val="000000" w:themeColor="text1"/>
              </w:rPr>
            </w:pPr>
          </w:p>
        </w:tc>
        <w:tc>
          <w:tcPr>
            <w:tcW w:w="203" w:type="pct"/>
            <w:tcBorders>
              <w:top w:val="nil"/>
              <w:bottom w:val="single" w:sz="4" w:space="0" w:color="auto"/>
              <w:right w:val="nil"/>
            </w:tcBorders>
          </w:tcPr>
          <w:p w14:paraId="30BE7EE3" w14:textId="77777777" w:rsidR="00632C26" w:rsidRPr="00211326" w:rsidRDefault="00632C26" w:rsidP="00833F22">
            <w:pPr>
              <w:jc w:val="center"/>
              <w:rPr>
                <w:color w:val="000000" w:themeColor="text1"/>
              </w:rPr>
            </w:pPr>
            <w:r w:rsidRPr="00211326">
              <w:rPr>
                <w:color w:val="000000" w:themeColor="text1"/>
              </w:rPr>
              <w:t>A1</w:t>
            </w:r>
          </w:p>
        </w:tc>
        <w:tc>
          <w:tcPr>
            <w:tcW w:w="1496" w:type="pct"/>
            <w:tcBorders>
              <w:top w:val="nil"/>
              <w:left w:val="nil"/>
              <w:bottom w:val="single" w:sz="4" w:space="0" w:color="auto"/>
            </w:tcBorders>
          </w:tcPr>
          <w:p w14:paraId="30BE7EE4" w14:textId="77777777" w:rsidR="003C775E" w:rsidRPr="00211326" w:rsidRDefault="00632C26" w:rsidP="00833F22">
            <w:pPr>
              <w:rPr>
                <w:color w:val="000000" w:themeColor="text1"/>
              </w:rPr>
            </w:pPr>
            <w:r w:rsidRPr="00211326">
              <w:rPr>
                <w:color w:val="000000" w:themeColor="text1"/>
              </w:rPr>
              <w:t>accept equivalents</w:t>
            </w:r>
          </w:p>
        </w:tc>
      </w:tr>
    </w:tbl>
    <w:p w14:paraId="30BE7EE6" w14:textId="77777777" w:rsidR="002A788B" w:rsidRPr="00211326" w:rsidRDefault="002A788B" w:rsidP="00645ACF">
      <w:pPr>
        <w:rPr>
          <w:color w:val="000000" w:themeColor="text1"/>
        </w:rPr>
      </w:pPr>
    </w:p>
    <w:tbl>
      <w:tblPr>
        <w:tblpPr w:leftFromText="180" w:rightFromText="180" w:vertAnchor="text" w:horzAnchor="margin" w:tblpY="48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51"/>
        <w:gridCol w:w="1702"/>
        <w:gridCol w:w="851"/>
        <w:gridCol w:w="709"/>
        <w:gridCol w:w="4174"/>
      </w:tblGrid>
      <w:tr w:rsidR="00E12AF4" w:rsidRPr="00211326" w14:paraId="30BE7EEC" w14:textId="77777777" w:rsidTr="00D0778F">
        <w:trPr>
          <w:cantSplit/>
          <w:trHeight w:val="280"/>
          <w:tblHeader/>
        </w:trPr>
        <w:tc>
          <w:tcPr>
            <w:tcW w:w="632" w:type="pct"/>
            <w:gridSpan w:val="2"/>
            <w:tcBorders>
              <w:bottom w:val="single" w:sz="4" w:space="0" w:color="auto"/>
            </w:tcBorders>
            <w:shd w:val="clear" w:color="auto" w:fill="BFBFBF"/>
          </w:tcPr>
          <w:p w14:paraId="30BE7EE7"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Question</w:t>
            </w:r>
          </w:p>
        </w:tc>
        <w:tc>
          <w:tcPr>
            <w:tcW w:w="1703" w:type="pct"/>
            <w:tcBorders>
              <w:bottom w:val="single" w:sz="4" w:space="0" w:color="auto"/>
            </w:tcBorders>
            <w:shd w:val="clear" w:color="auto" w:fill="BFBFBF"/>
          </w:tcPr>
          <w:p w14:paraId="30BE7EE8" w14:textId="77777777" w:rsidR="00E12AF4" w:rsidRPr="00211326" w:rsidRDefault="00E12AF4" w:rsidP="00D0778F">
            <w:pPr>
              <w:jc w:val="center"/>
              <w:rPr>
                <w:b/>
                <w:color w:val="000000" w:themeColor="text1"/>
              </w:rPr>
            </w:pPr>
            <w:r w:rsidRPr="00211326">
              <w:rPr>
                <w:b/>
                <w:color w:val="000000" w:themeColor="text1"/>
              </w:rPr>
              <w:t>Working</w:t>
            </w:r>
          </w:p>
        </w:tc>
        <w:tc>
          <w:tcPr>
            <w:tcW w:w="610" w:type="pct"/>
            <w:tcBorders>
              <w:bottom w:val="single" w:sz="4" w:space="0" w:color="auto"/>
            </w:tcBorders>
            <w:shd w:val="clear" w:color="auto" w:fill="BFBFBF"/>
          </w:tcPr>
          <w:p w14:paraId="30BE7EE9" w14:textId="77777777" w:rsidR="00E12AF4" w:rsidRPr="00211326" w:rsidRDefault="00E12AF4" w:rsidP="00D0778F">
            <w:pPr>
              <w:jc w:val="center"/>
              <w:rPr>
                <w:b/>
                <w:color w:val="000000" w:themeColor="text1"/>
              </w:rPr>
            </w:pPr>
            <w:r w:rsidRPr="00211326">
              <w:rPr>
                <w:b/>
                <w:color w:val="000000" w:themeColor="text1"/>
              </w:rPr>
              <w:t>Answer</w:t>
            </w:r>
          </w:p>
        </w:tc>
        <w:tc>
          <w:tcPr>
            <w:tcW w:w="305" w:type="pct"/>
            <w:tcBorders>
              <w:bottom w:val="single" w:sz="4" w:space="0" w:color="auto"/>
            </w:tcBorders>
            <w:shd w:val="clear" w:color="auto" w:fill="BFBFBF"/>
          </w:tcPr>
          <w:p w14:paraId="30BE7EEA" w14:textId="77777777" w:rsidR="00E12AF4" w:rsidRPr="00211326" w:rsidRDefault="00E12AF4" w:rsidP="00D0778F">
            <w:pPr>
              <w:jc w:val="center"/>
              <w:rPr>
                <w:b/>
                <w:color w:val="000000" w:themeColor="text1"/>
              </w:rPr>
            </w:pPr>
            <w:r w:rsidRPr="00211326">
              <w:rPr>
                <w:b/>
                <w:color w:val="000000" w:themeColor="text1"/>
              </w:rPr>
              <w:t>Mark</w:t>
            </w:r>
          </w:p>
        </w:tc>
        <w:tc>
          <w:tcPr>
            <w:tcW w:w="1750" w:type="pct"/>
            <w:gridSpan w:val="2"/>
            <w:tcBorders>
              <w:bottom w:val="single" w:sz="4" w:space="0" w:color="auto"/>
            </w:tcBorders>
            <w:shd w:val="clear" w:color="auto" w:fill="BFBFBF"/>
          </w:tcPr>
          <w:p w14:paraId="30BE7EEB" w14:textId="77777777" w:rsidR="00E12AF4" w:rsidRPr="00211326" w:rsidRDefault="00E12AF4" w:rsidP="00D0778F">
            <w:pPr>
              <w:jc w:val="center"/>
              <w:rPr>
                <w:b/>
                <w:color w:val="000000" w:themeColor="text1"/>
              </w:rPr>
            </w:pPr>
            <w:r w:rsidRPr="00211326">
              <w:rPr>
                <w:b/>
                <w:color w:val="000000" w:themeColor="text1"/>
              </w:rPr>
              <w:t>Notes</w:t>
            </w:r>
          </w:p>
        </w:tc>
      </w:tr>
      <w:tr w:rsidR="00E12AF4" w:rsidRPr="00211326" w14:paraId="30BE7EF5" w14:textId="77777777" w:rsidTr="00D0778F">
        <w:trPr>
          <w:cantSplit/>
          <w:trHeight w:val="280"/>
          <w:tblHeader/>
        </w:trPr>
        <w:tc>
          <w:tcPr>
            <w:tcW w:w="303" w:type="pct"/>
            <w:tcBorders>
              <w:top w:val="single" w:sz="4" w:space="0" w:color="auto"/>
              <w:bottom w:val="nil"/>
              <w:right w:val="nil"/>
            </w:tcBorders>
          </w:tcPr>
          <w:p w14:paraId="30BE7EED"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6</w:t>
            </w:r>
          </w:p>
        </w:tc>
        <w:tc>
          <w:tcPr>
            <w:tcW w:w="329" w:type="pct"/>
            <w:tcBorders>
              <w:top w:val="single" w:sz="4" w:space="0" w:color="auto"/>
              <w:left w:val="nil"/>
              <w:bottom w:val="nil"/>
            </w:tcBorders>
          </w:tcPr>
          <w:p w14:paraId="30BE7EEE"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single" w:sz="4" w:space="0" w:color="auto"/>
              <w:bottom w:val="nil"/>
            </w:tcBorders>
          </w:tcPr>
          <w:p w14:paraId="30BE7EEF" w14:textId="77777777" w:rsidR="00E12AF4" w:rsidRPr="00211326" w:rsidRDefault="00E12AF4" w:rsidP="00D0778F">
            <w:pPr>
              <w:pStyle w:val="Heading1"/>
              <w:jc w:val="left"/>
              <w:rPr>
                <w:color w:val="000000" w:themeColor="text1"/>
                <w:sz w:val="24"/>
                <w:szCs w:val="24"/>
              </w:rPr>
            </w:pPr>
            <w:r w:rsidRPr="00211326">
              <w:rPr>
                <w:color w:val="000000" w:themeColor="text1"/>
                <w:position w:val="-28"/>
                <w:sz w:val="24"/>
                <w:szCs w:val="24"/>
              </w:rPr>
              <w:object w:dxaOrig="1540" w:dyaOrig="680" w14:anchorId="30BE80B2">
                <v:shape id="_x0000_i1090" type="#_x0000_t75" style="width:78.9pt;height:36.3pt" o:ole="">
                  <v:imagedata r:id="rId128" o:title=""/>
                </v:shape>
                <o:OLEObject Type="Embed" ProgID="Equation.DSMT4" ShapeID="_x0000_i1090" DrawAspect="Content" ObjectID="_1710591611" r:id="rId129"/>
              </w:object>
            </w:r>
            <w:r w:rsidRPr="00211326">
              <w:rPr>
                <w:color w:val="000000" w:themeColor="text1"/>
                <w:sz w:val="24"/>
                <w:szCs w:val="24"/>
              </w:rPr>
              <w:t xml:space="preserve"> </w:t>
            </w:r>
            <w:r w:rsidR="004C7028" w:rsidRPr="00211326">
              <w:rPr>
                <w:color w:val="000000" w:themeColor="text1"/>
                <w:sz w:val="24"/>
                <w:szCs w:val="24"/>
              </w:rPr>
              <w:t xml:space="preserve"> </w:t>
            </w:r>
            <w:r w:rsidR="00236398" w:rsidRPr="00211326">
              <w:rPr>
                <w:b/>
                <w:color w:val="000000" w:themeColor="text1"/>
                <w:sz w:val="24"/>
                <w:szCs w:val="24"/>
              </w:rPr>
              <w:t>or</w:t>
            </w:r>
            <w:r w:rsidR="00236398" w:rsidRPr="00211326">
              <w:rPr>
                <w:color w:val="000000" w:themeColor="text1"/>
                <w:sz w:val="24"/>
                <w:szCs w:val="24"/>
              </w:rPr>
              <w:t xml:space="preserve"> </w:t>
            </w:r>
            <w:r w:rsidR="00AA7A1A">
              <w:rPr>
                <w:color w:val="000000" w:themeColor="text1"/>
                <w:sz w:val="24"/>
                <w:szCs w:val="24"/>
              </w:rPr>
              <w:t xml:space="preserve">0.216 </w:t>
            </w:r>
            <w:r w:rsidR="00AA7A1A">
              <w:rPr>
                <w:b/>
                <w:color w:val="000000" w:themeColor="text1"/>
                <w:sz w:val="24"/>
                <w:szCs w:val="24"/>
              </w:rPr>
              <w:t xml:space="preserve">or </w:t>
            </w:r>
            <w:r w:rsidR="00007959" w:rsidRPr="00211326">
              <w:rPr>
                <w:color w:val="000000" w:themeColor="text1"/>
                <w:sz w:val="24"/>
                <w:szCs w:val="24"/>
              </w:rPr>
              <w:t>125 – 98 (=27)</w:t>
            </w:r>
          </w:p>
          <w:p w14:paraId="30BE7EF0" w14:textId="77777777" w:rsidR="004C7028" w:rsidRPr="00211326" w:rsidRDefault="004C7028" w:rsidP="00D0778F">
            <w:pPr>
              <w:rPr>
                <w:color w:val="000000" w:themeColor="text1"/>
              </w:rPr>
            </w:pPr>
          </w:p>
        </w:tc>
        <w:tc>
          <w:tcPr>
            <w:tcW w:w="610" w:type="pct"/>
            <w:vMerge w:val="restart"/>
            <w:tcBorders>
              <w:top w:val="single" w:sz="4" w:space="0" w:color="auto"/>
              <w:bottom w:val="nil"/>
            </w:tcBorders>
          </w:tcPr>
          <w:p w14:paraId="30BE7EF1" w14:textId="77777777" w:rsidR="00E12AF4" w:rsidRPr="00211326" w:rsidRDefault="00E12AF4" w:rsidP="00D0778F">
            <w:pPr>
              <w:pStyle w:val="Heading1"/>
              <w:rPr>
                <w:color w:val="000000" w:themeColor="text1"/>
                <w:sz w:val="24"/>
                <w:szCs w:val="24"/>
              </w:rPr>
            </w:pPr>
            <w:r w:rsidRPr="00211326">
              <w:rPr>
                <w:color w:val="000000" w:themeColor="text1"/>
                <w:position w:val="-24"/>
                <w:sz w:val="24"/>
                <w:szCs w:val="24"/>
              </w:rPr>
              <w:object w:dxaOrig="380" w:dyaOrig="620" w14:anchorId="30BE80B3">
                <v:shape id="_x0000_i1091" type="#_x0000_t75" style="width:21.9pt;height:28.8pt" o:ole="">
                  <v:imagedata r:id="rId130" o:title=""/>
                </v:shape>
                <o:OLEObject Type="Embed" ProgID="Equation.DSMT4" ShapeID="_x0000_i1091" DrawAspect="Content" ObjectID="_1710591612" r:id="rId131"/>
              </w:object>
            </w:r>
            <w:r w:rsidRPr="00211326">
              <w:rPr>
                <w:color w:val="000000" w:themeColor="text1"/>
                <w:sz w:val="24"/>
                <w:szCs w:val="24"/>
              </w:rPr>
              <w:t xml:space="preserve"> </w:t>
            </w:r>
            <w:proofErr w:type="spellStart"/>
            <w:r w:rsidR="004C7028" w:rsidRPr="00211326">
              <w:rPr>
                <w:color w:val="000000" w:themeColor="text1"/>
                <w:sz w:val="24"/>
                <w:szCs w:val="24"/>
              </w:rPr>
              <w:t>oe</w:t>
            </w:r>
            <w:proofErr w:type="spellEnd"/>
          </w:p>
        </w:tc>
        <w:tc>
          <w:tcPr>
            <w:tcW w:w="305" w:type="pct"/>
            <w:vMerge w:val="restart"/>
            <w:tcBorders>
              <w:top w:val="single" w:sz="4" w:space="0" w:color="auto"/>
              <w:bottom w:val="nil"/>
            </w:tcBorders>
          </w:tcPr>
          <w:p w14:paraId="30BE7EF2" w14:textId="77777777" w:rsidR="00E12AF4" w:rsidRPr="00211326" w:rsidRDefault="00E12AF4" w:rsidP="00D0778F">
            <w:pPr>
              <w:jc w:val="center"/>
              <w:rPr>
                <w:color w:val="000000" w:themeColor="text1"/>
              </w:rPr>
            </w:pPr>
            <w:r w:rsidRPr="00211326">
              <w:rPr>
                <w:color w:val="000000" w:themeColor="text1"/>
              </w:rPr>
              <w:t>4</w:t>
            </w:r>
          </w:p>
        </w:tc>
        <w:tc>
          <w:tcPr>
            <w:tcW w:w="254" w:type="pct"/>
            <w:tcBorders>
              <w:top w:val="single" w:sz="4" w:space="0" w:color="auto"/>
              <w:bottom w:val="nil"/>
              <w:right w:val="nil"/>
            </w:tcBorders>
          </w:tcPr>
          <w:p w14:paraId="30BE7EF3"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single" w:sz="4" w:space="0" w:color="auto"/>
              <w:left w:val="nil"/>
              <w:bottom w:val="nil"/>
            </w:tcBorders>
          </w:tcPr>
          <w:p w14:paraId="30BE7EF4" w14:textId="77777777" w:rsidR="00E12AF4" w:rsidRPr="00211326" w:rsidRDefault="00E12AF4" w:rsidP="00D0778F">
            <w:pPr>
              <w:rPr>
                <w:color w:val="000000" w:themeColor="text1"/>
              </w:rPr>
            </w:pPr>
          </w:p>
        </w:tc>
      </w:tr>
      <w:tr w:rsidR="00E12AF4" w:rsidRPr="00211326" w14:paraId="30BE7EFF" w14:textId="77777777" w:rsidTr="00D0778F">
        <w:trPr>
          <w:cantSplit/>
          <w:trHeight w:val="280"/>
          <w:tblHeader/>
        </w:trPr>
        <w:tc>
          <w:tcPr>
            <w:tcW w:w="303" w:type="pct"/>
            <w:tcBorders>
              <w:top w:val="nil"/>
              <w:bottom w:val="nil"/>
              <w:right w:val="nil"/>
            </w:tcBorders>
          </w:tcPr>
          <w:p w14:paraId="30BE7EF6"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EF7"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nil"/>
            </w:tcBorders>
          </w:tcPr>
          <w:p w14:paraId="30BE7EF8" w14:textId="77777777" w:rsidR="00E12AF4" w:rsidRPr="00211326" w:rsidRDefault="00E12AF4" w:rsidP="00D0778F">
            <w:pPr>
              <w:pStyle w:val="Heading1"/>
              <w:jc w:val="left"/>
              <w:rPr>
                <w:color w:val="000000" w:themeColor="text1"/>
                <w:sz w:val="24"/>
                <w:szCs w:val="24"/>
              </w:rPr>
            </w:pPr>
            <w:r w:rsidRPr="00211326">
              <w:rPr>
                <w:color w:val="000000" w:themeColor="text1"/>
                <w:position w:val="-28"/>
                <w:sz w:val="24"/>
                <w:szCs w:val="24"/>
              </w:rPr>
              <w:object w:dxaOrig="1420" w:dyaOrig="720" w14:anchorId="30BE80B4">
                <v:shape id="_x0000_i1092" type="#_x0000_t75" style="width:1in;height:36.3pt" o:ole="">
                  <v:imagedata r:id="rId132" o:title=""/>
                </v:shape>
                <o:OLEObject Type="Embed" ProgID="Equation.DSMT4" ShapeID="_x0000_i1092" DrawAspect="Content" ObjectID="_1710591613" r:id="rId133"/>
              </w:object>
            </w:r>
            <w:r w:rsidRPr="00211326">
              <w:rPr>
                <w:color w:val="000000" w:themeColor="text1"/>
                <w:sz w:val="24"/>
                <w:szCs w:val="24"/>
              </w:rPr>
              <w:t xml:space="preserve"> </w:t>
            </w:r>
            <w:r w:rsidR="00296A3B" w:rsidRPr="00211326">
              <w:rPr>
                <w:color w:val="000000" w:themeColor="text1"/>
                <w:sz w:val="24"/>
                <w:szCs w:val="24"/>
              </w:rPr>
              <w:t xml:space="preserve"> </w:t>
            </w:r>
            <w:r w:rsidR="00296A3B" w:rsidRPr="00211326">
              <w:rPr>
                <w:b/>
                <w:color w:val="000000" w:themeColor="text1"/>
                <w:sz w:val="24"/>
                <w:szCs w:val="24"/>
              </w:rPr>
              <w:t>or</w:t>
            </w:r>
            <w:r w:rsidR="00296A3B" w:rsidRPr="00211326">
              <w:rPr>
                <w:color w:val="000000" w:themeColor="text1"/>
                <w:sz w:val="24"/>
                <w:szCs w:val="24"/>
              </w:rPr>
              <w:t xml:space="preserve">  </w:t>
            </w:r>
            <w:r w:rsidR="00296A3B" w:rsidRPr="00211326">
              <w:rPr>
                <w:color w:val="000000" w:themeColor="text1"/>
                <w:position w:val="-28"/>
                <w:sz w:val="24"/>
                <w:szCs w:val="24"/>
              </w:rPr>
              <w:object w:dxaOrig="1420" w:dyaOrig="720" w14:anchorId="30BE80B5">
                <v:shape id="_x0000_i1093" type="#_x0000_t75" style="width:1in;height:36.3pt" o:ole="">
                  <v:imagedata r:id="rId134" o:title=""/>
                </v:shape>
                <o:OLEObject Type="Embed" ProgID="Equation.DSMT4" ShapeID="_x0000_i1093" DrawAspect="Content" ObjectID="_1710591614" r:id="rId135"/>
              </w:object>
            </w:r>
          </w:p>
          <w:p w14:paraId="30BE7EF9" w14:textId="77777777" w:rsidR="004C7028" w:rsidRPr="00211326" w:rsidRDefault="004C7028" w:rsidP="00D0778F">
            <w:pPr>
              <w:rPr>
                <w:color w:val="000000" w:themeColor="text1"/>
              </w:rPr>
            </w:pPr>
          </w:p>
        </w:tc>
        <w:tc>
          <w:tcPr>
            <w:tcW w:w="610" w:type="pct"/>
            <w:vMerge/>
            <w:tcBorders>
              <w:top w:val="nil"/>
              <w:bottom w:val="nil"/>
            </w:tcBorders>
          </w:tcPr>
          <w:p w14:paraId="30BE7EFA" w14:textId="77777777" w:rsidR="00E12AF4" w:rsidRPr="00211326" w:rsidRDefault="00E12AF4" w:rsidP="00D0778F">
            <w:pPr>
              <w:pStyle w:val="Heading1"/>
              <w:rPr>
                <w:color w:val="000000" w:themeColor="text1"/>
                <w:sz w:val="24"/>
                <w:szCs w:val="24"/>
              </w:rPr>
            </w:pPr>
          </w:p>
        </w:tc>
        <w:tc>
          <w:tcPr>
            <w:tcW w:w="305" w:type="pct"/>
            <w:vMerge/>
            <w:tcBorders>
              <w:top w:val="nil"/>
              <w:bottom w:val="nil"/>
            </w:tcBorders>
          </w:tcPr>
          <w:p w14:paraId="30BE7EFB" w14:textId="77777777" w:rsidR="00E12AF4" w:rsidRPr="00211326" w:rsidRDefault="00E12AF4" w:rsidP="00D0778F">
            <w:pPr>
              <w:jc w:val="center"/>
              <w:rPr>
                <w:color w:val="000000" w:themeColor="text1"/>
              </w:rPr>
            </w:pPr>
          </w:p>
        </w:tc>
        <w:tc>
          <w:tcPr>
            <w:tcW w:w="254" w:type="pct"/>
            <w:tcBorders>
              <w:top w:val="nil"/>
              <w:bottom w:val="nil"/>
              <w:right w:val="nil"/>
            </w:tcBorders>
          </w:tcPr>
          <w:p w14:paraId="30BE7EFC"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nil"/>
              <w:left w:val="nil"/>
              <w:bottom w:val="nil"/>
            </w:tcBorders>
          </w:tcPr>
          <w:p w14:paraId="30BE7EFD" w14:textId="77777777" w:rsidR="004C7028" w:rsidRPr="00211326" w:rsidRDefault="004C7028" w:rsidP="00D0778F">
            <w:pPr>
              <w:rPr>
                <w:color w:val="000000" w:themeColor="text1"/>
              </w:rPr>
            </w:pPr>
            <w:r w:rsidRPr="00211326">
              <w:rPr>
                <w:color w:val="000000" w:themeColor="text1"/>
              </w:rPr>
              <w:t>for the length scale factor</w:t>
            </w:r>
          </w:p>
          <w:p w14:paraId="30BE7EFE" w14:textId="77777777" w:rsidR="00E12AF4" w:rsidRPr="00211326" w:rsidRDefault="004C7028" w:rsidP="00D0778F">
            <w:pPr>
              <w:rPr>
                <w:color w:val="000000" w:themeColor="text1"/>
              </w:rPr>
            </w:pPr>
            <w:r w:rsidRPr="00211326">
              <w:rPr>
                <w:color w:val="000000" w:themeColor="text1"/>
              </w:rPr>
              <w:t>may be seen as a ratio</w:t>
            </w:r>
            <w:r w:rsidR="00EE33C7" w:rsidRPr="00211326">
              <w:rPr>
                <w:color w:val="000000" w:themeColor="text1"/>
              </w:rPr>
              <w:t xml:space="preserve"> E.g. 3 : 5</w:t>
            </w:r>
          </w:p>
        </w:tc>
      </w:tr>
      <w:tr w:rsidR="00E12AF4" w:rsidRPr="00211326" w14:paraId="30BE7F07" w14:textId="77777777" w:rsidTr="00D0778F">
        <w:trPr>
          <w:cantSplit/>
          <w:trHeight w:val="280"/>
          <w:tblHeader/>
        </w:trPr>
        <w:tc>
          <w:tcPr>
            <w:tcW w:w="303" w:type="pct"/>
            <w:tcBorders>
              <w:top w:val="nil"/>
              <w:bottom w:val="nil"/>
              <w:right w:val="nil"/>
            </w:tcBorders>
          </w:tcPr>
          <w:p w14:paraId="30BE7F00"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F01"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nil"/>
            </w:tcBorders>
          </w:tcPr>
          <w:p w14:paraId="30BE7F02" w14:textId="77777777" w:rsidR="00E12AF4" w:rsidRPr="00211326" w:rsidRDefault="00E12AF4" w:rsidP="00D0778F">
            <w:pPr>
              <w:pStyle w:val="Heading1"/>
              <w:jc w:val="left"/>
              <w:rPr>
                <w:color w:val="000000" w:themeColor="text1"/>
                <w:sz w:val="24"/>
                <w:szCs w:val="24"/>
              </w:rPr>
            </w:pPr>
            <w:r w:rsidRPr="00211326">
              <w:rPr>
                <w:color w:val="000000" w:themeColor="text1"/>
                <w:position w:val="-24"/>
                <w:sz w:val="24"/>
                <w:szCs w:val="24"/>
              </w:rPr>
              <w:object w:dxaOrig="700" w:dyaOrig="620" w14:anchorId="30BE80B6">
                <v:shape id="_x0000_i1094" type="#_x0000_t75" style="width:36.3pt;height:28.8pt" o:ole="">
                  <v:imagedata r:id="rId136" o:title=""/>
                </v:shape>
                <o:OLEObject Type="Embed" ProgID="Equation.DSMT4" ShapeID="_x0000_i1094" DrawAspect="Content" ObjectID="_1710591615" r:id="rId137"/>
              </w:object>
            </w:r>
            <w:r w:rsidRPr="00211326">
              <w:rPr>
                <w:color w:val="000000" w:themeColor="text1"/>
                <w:sz w:val="24"/>
                <w:szCs w:val="24"/>
              </w:rPr>
              <w:t xml:space="preserve"> </w:t>
            </w:r>
            <w:proofErr w:type="gramStart"/>
            <w:r w:rsidR="00264A55" w:rsidRPr="00211326">
              <w:rPr>
                <w:b/>
                <w:color w:val="000000" w:themeColor="text1"/>
                <w:sz w:val="24"/>
                <w:szCs w:val="24"/>
              </w:rPr>
              <w:t>or</w:t>
            </w:r>
            <w:r w:rsidR="00264A55" w:rsidRPr="00211326">
              <w:rPr>
                <w:color w:val="000000" w:themeColor="text1"/>
                <w:sz w:val="24"/>
                <w:szCs w:val="24"/>
              </w:rPr>
              <w:t xml:space="preserve">  </w:t>
            </w:r>
            <w:r w:rsidR="00264A55" w:rsidRPr="00211326">
              <w:rPr>
                <w:i/>
                <w:color w:val="000000" w:themeColor="text1"/>
                <w:sz w:val="24"/>
                <w:szCs w:val="24"/>
              </w:rPr>
              <w:t>h</w:t>
            </w:r>
            <w:proofErr w:type="gramEnd"/>
            <w:r w:rsidR="00264A55" w:rsidRPr="00211326">
              <w:rPr>
                <w:color w:val="000000" w:themeColor="text1"/>
                <w:sz w:val="24"/>
                <w:szCs w:val="24"/>
              </w:rPr>
              <w:t xml:space="preserve"> </w:t>
            </w:r>
            <w:r w:rsidR="00EE33C7" w:rsidRPr="00211326">
              <w:rPr>
                <w:color w:val="000000" w:themeColor="text1"/>
                <w:sz w:val="24"/>
                <w:szCs w:val="24"/>
              </w:rPr>
              <w:t>−</w:t>
            </w:r>
            <w:r w:rsidR="00264A55" w:rsidRPr="00211326">
              <w:rPr>
                <w:color w:val="000000" w:themeColor="text1"/>
                <w:sz w:val="24"/>
                <w:szCs w:val="24"/>
              </w:rPr>
              <w:t xml:space="preserve"> </w:t>
            </w:r>
            <w:r w:rsidR="00264A55" w:rsidRPr="00211326">
              <w:rPr>
                <w:color w:val="000000" w:themeColor="text1"/>
                <w:position w:val="-24"/>
                <w:sz w:val="24"/>
                <w:szCs w:val="24"/>
              </w:rPr>
              <w:object w:dxaOrig="580" w:dyaOrig="620" w14:anchorId="30BE80B7">
                <v:shape id="_x0000_i1095" type="#_x0000_t75" style="width:28.8pt;height:28.8pt" o:ole="">
                  <v:imagedata r:id="rId138" o:title=""/>
                </v:shape>
                <o:OLEObject Type="Embed" ProgID="Equation.DSMT4" ShapeID="_x0000_i1095" DrawAspect="Content" ObjectID="_1710591616" r:id="rId139"/>
              </w:object>
            </w:r>
            <w:r w:rsidR="00264A55" w:rsidRPr="00211326">
              <w:rPr>
                <w:color w:val="000000" w:themeColor="text1"/>
                <w:sz w:val="24"/>
                <w:szCs w:val="24"/>
              </w:rPr>
              <w:t xml:space="preserve"> </w:t>
            </w:r>
            <w:proofErr w:type="spellStart"/>
            <w:r w:rsidR="00264A55" w:rsidRPr="00211326">
              <w:rPr>
                <w:color w:val="000000" w:themeColor="text1"/>
                <w:sz w:val="24"/>
                <w:szCs w:val="24"/>
              </w:rPr>
              <w:t>oe</w:t>
            </w:r>
            <w:proofErr w:type="spellEnd"/>
          </w:p>
        </w:tc>
        <w:tc>
          <w:tcPr>
            <w:tcW w:w="610" w:type="pct"/>
            <w:vMerge/>
            <w:tcBorders>
              <w:top w:val="nil"/>
              <w:bottom w:val="nil"/>
            </w:tcBorders>
          </w:tcPr>
          <w:p w14:paraId="30BE7F03" w14:textId="77777777" w:rsidR="00E12AF4" w:rsidRPr="00211326" w:rsidRDefault="00E12AF4" w:rsidP="00D0778F">
            <w:pPr>
              <w:pStyle w:val="Heading1"/>
              <w:rPr>
                <w:color w:val="000000" w:themeColor="text1"/>
                <w:sz w:val="24"/>
                <w:szCs w:val="24"/>
              </w:rPr>
            </w:pPr>
          </w:p>
        </w:tc>
        <w:tc>
          <w:tcPr>
            <w:tcW w:w="305" w:type="pct"/>
            <w:vMerge/>
            <w:tcBorders>
              <w:top w:val="nil"/>
              <w:bottom w:val="nil"/>
            </w:tcBorders>
          </w:tcPr>
          <w:p w14:paraId="30BE7F04" w14:textId="77777777" w:rsidR="00E12AF4" w:rsidRPr="00211326" w:rsidRDefault="00E12AF4" w:rsidP="00D0778F">
            <w:pPr>
              <w:jc w:val="center"/>
              <w:rPr>
                <w:color w:val="000000" w:themeColor="text1"/>
              </w:rPr>
            </w:pPr>
          </w:p>
        </w:tc>
        <w:tc>
          <w:tcPr>
            <w:tcW w:w="254" w:type="pct"/>
            <w:tcBorders>
              <w:top w:val="nil"/>
              <w:bottom w:val="nil"/>
              <w:right w:val="nil"/>
            </w:tcBorders>
          </w:tcPr>
          <w:p w14:paraId="30BE7F05"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nil"/>
              <w:left w:val="nil"/>
              <w:bottom w:val="nil"/>
            </w:tcBorders>
          </w:tcPr>
          <w:p w14:paraId="30BE7F06" w14:textId="77777777" w:rsidR="00E12AF4" w:rsidRPr="00211326" w:rsidRDefault="00E12AF4" w:rsidP="00D0778F">
            <w:pPr>
              <w:rPr>
                <w:color w:val="000000" w:themeColor="text1"/>
              </w:rPr>
            </w:pPr>
          </w:p>
        </w:tc>
      </w:tr>
      <w:tr w:rsidR="00104F0E" w:rsidRPr="00211326" w14:paraId="30BE7F10" w14:textId="77777777" w:rsidTr="00D0778F">
        <w:trPr>
          <w:cantSplit/>
          <w:trHeight w:val="280"/>
          <w:tblHeader/>
        </w:trPr>
        <w:tc>
          <w:tcPr>
            <w:tcW w:w="303" w:type="pct"/>
            <w:tcBorders>
              <w:top w:val="nil"/>
              <w:bottom w:val="single" w:sz="4" w:space="0" w:color="auto"/>
              <w:right w:val="nil"/>
            </w:tcBorders>
          </w:tcPr>
          <w:p w14:paraId="30BE7F08"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30BE7F09"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single" w:sz="4" w:space="0" w:color="auto"/>
            </w:tcBorders>
          </w:tcPr>
          <w:p w14:paraId="30BE7F0A" w14:textId="77777777" w:rsidR="00E12AF4" w:rsidRPr="00211326" w:rsidRDefault="00E12AF4" w:rsidP="00D0778F">
            <w:pPr>
              <w:pStyle w:val="Heading1"/>
              <w:jc w:val="left"/>
              <w:rPr>
                <w:color w:val="000000" w:themeColor="text1"/>
                <w:sz w:val="24"/>
                <w:szCs w:val="24"/>
              </w:rPr>
            </w:pPr>
          </w:p>
        </w:tc>
        <w:tc>
          <w:tcPr>
            <w:tcW w:w="610" w:type="pct"/>
            <w:vMerge/>
            <w:tcBorders>
              <w:top w:val="nil"/>
              <w:bottom w:val="single" w:sz="4" w:space="0" w:color="auto"/>
            </w:tcBorders>
          </w:tcPr>
          <w:p w14:paraId="30BE7F0B" w14:textId="77777777" w:rsidR="00E12AF4" w:rsidRPr="00211326" w:rsidRDefault="00E12AF4" w:rsidP="00D0778F">
            <w:pPr>
              <w:pStyle w:val="Heading1"/>
              <w:rPr>
                <w:color w:val="000000" w:themeColor="text1"/>
                <w:sz w:val="24"/>
                <w:szCs w:val="24"/>
              </w:rPr>
            </w:pPr>
          </w:p>
        </w:tc>
        <w:tc>
          <w:tcPr>
            <w:tcW w:w="305" w:type="pct"/>
            <w:vMerge/>
            <w:tcBorders>
              <w:top w:val="nil"/>
              <w:bottom w:val="single" w:sz="4" w:space="0" w:color="auto"/>
            </w:tcBorders>
          </w:tcPr>
          <w:p w14:paraId="30BE7F0C" w14:textId="77777777" w:rsidR="00E12AF4" w:rsidRPr="00211326" w:rsidRDefault="00E12AF4" w:rsidP="00D0778F">
            <w:pPr>
              <w:jc w:val="center"/>
              <w:rPr>
                <w:color w:val="000000" w:themeColor="text1"/>
              </w:rPr>
            </w:pPr>
          </w:p>
        </w:tc>
        <w:tc>
          <w:tcPr>
            <w:tcW w:w="254" w:type="pct"/>
            <w:tcBorders>
              <w:top w:val="nil"/>
              <w:bottom w:val="single" w:sz="4" w:space="0" w:color="auto"/>
              <w:right w:val="nil"/>
            </w:tcBorders>
          </w:tcPr>
          <w:p w14:paraId="30BE7F0D" w14:textId="77777777" w:rsidR="00E12AF4" w:rsidRPr="00211326" w:rsidRDefault="00E12AF4" w:rsidP="00D0778F">
            <w:pPr>
              <w:jc w:val="center"/>
              <w:rPr>
                <w:color w:val="000000" w:themeColor="text1"/>
              </w:rPr>
            </w:pPr>
            <w:r w:rsidRPr="00211326">
              <w:rPr>
                <w:color w:val="000000" w:themeColor="text1"/>
              </w:rPr>
              <w:t>A1</w:t>
            </w:r>
          </w:p>
        </w:tc>
        <w:tc>
          <w:tcPr>
            <w:tcW w:w="1496" w:type="pct"/>
            <w:tcBorders>
              <w:top w:val="nil"/>
              <w:left w:val="nil"/>
              <w:bottom w:val="single" w:sz="4" w:space="0" w:color="auto"/>
            </w:tcBorders>
          </w:tcPr>
          <w:p w14:paraId="30BE7F0E" w14:textId="77777777" w:rsidR="00E12AF4" w:rsidRPr="00211326" w:rsidRDefault="00B850C7" w:rsidP="00D0778F">
            <w:pPr>
              <w:rPr>
                <w:color w:val="000000" w:themeColor="text1"/>
              </w:rPr>
            </w:pPr>
            <w:r>
              <w:rPr>
                <w:color w:val="000000" w:themeColor="text1"/>
              </w:rPr>
              <w:t xml:space="preserve">for </w:t>
            </w:r>
            <w:r w:rsidRPr="00211326">
              <w:rPr>
                <w:color w:val="000000" w:themeColor="text1"/>
                <w:position w:val="-24"/>
              </w:rPr>
              <w:object w:dxaOrig="380" w:dyaOrig="620" w14:anchorId="30BE80B8">
                <v:shape id="_x0000_i1096" type="#_x0000_t75" style="width:21.9pt;height:28.8pt" o:ole="">
                  <v:imagedata r:id="rId130" o:title=""/>
                </v:shape>
                <o:OLEObject Type="Embed" ProgID="Equation.DSMT4" ShapeID="_x0000_i1096" DrawAspect="Content" ObjectID="_1710591617" r:id="rId140"/>
              </w:object>
            </w:r>
            <w:r w:rsidRPr="00211326">
              <w:rPr>
                <w:color w:val="000000" w:themeColor="text1"/>
              </w:rPr>
              <w:t xml:space="preserve"> </w:t>
            </w:r>
            <w:proofErr w:type="spellStart"/>
            <w:r w:rsidRPr="00211326">
              <w:rPr>
                <w:color w:val="000000" w:themeColor="text1"/>
              </w:rPr>
              <w:t>oe</w:t>
            </w:r>
            <w:proofErr w:type="spellEnd"/>
            <w:r>
              <w:rPr>
                <w:color w:val="000000" w:themeColor="text1"/>
              </w:rPr>
              <w:t xml:space="preserve"> (may not be simplified)</w:t>
            </w:r>
          </w:p>
          <w:p w14:paraId="30BE7F0F" w14:textId="77777777" w:rsidR="00E12AF4" w:rsidRPr="00211326" w:rsidRDefault="00E12AF4" w:rsidP="00D0778F">
            <w:pPr>
              <w:rPr>
                <w:color w:val="000000" w:themeColor="text1"/>
              </w:rPr>
            </w:pPr>
          </w:p>
        </w:tc>
      </w:tr>
      <w:tr w:rsidR="00E12AF4" w:rsidRPr="00211326" w14:paraId="30BE7F18" w14:textId="77777777" w:rsidTr="00D0778F">
        <w:trPr>
          <w:cantSplit/>
          <w:trHeight w:val="280"/>
          <w:tblHeader/>
        </w:trPr>
        <w:tc>
          <w:tcPr>
            <w:tcW w:w="303" w:type="pct"/>
            <w:tcBorders>
              <w:top w:val="single" w:sz="4" w:space="0" w:color="auto"/>
              <w:bottom w:val="nil"/>
              <w:right w:val="nil"/>
            </w:tcBorders>
          </w:tcPr>
          <w:p w14:paraId="30BE7F11"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single" w:sz="4" w:space="0" w:color="auto"/>
              <w:left w:val="nil"/>
              <w:bottom w:val="nil"/>
            </w:tcBorders>
          </w:tcPr>
          <w:p w14:paraId="30BE7F12"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single" w:sz="4" w:space="0" w:color="auto"/>
              <w:bottom w:val="nil"/>
            </w:tcBorders>
          </w:tcPr>
          <w:p w14:paraId="30BE7F13" w14:textId="77777777" w:rsidR="00E12AF4" w:rsidRPr="00211326" w:rsidRDefault="00E12AF4" w:rsidP="00D0778F">
            <w:pPr>
              <w:pStyle w:val="Heading1"/>
              <w:jc w:val="left"/>
              <w:rPr>
                <w:b/>
                <w:color w:val="000000" w:themeColor="text1"/>
                <w:sz w:val="24"/>
                <w:szCs w:val="24"/>
              </w:rPr>
            </w:pPr>
            <w:r w:rsidRPr="00211326">
              <w:rPr>
                <w:b/>
                <w:color w:val="000000" w:themeColor="text1"/>
                <w:sz w:val="24"/>
                <w:szCs w:val="24"/>
              </w:rPr>
              <w:t xml:space="preserve">Alternative </w:t>
            </w:r>
            <w:r w:rsidR="00EE33C7" w:rsidRPr="00211326">
              <w:rPr>
                <w:b/>
                <w:color w:val="000000" w:themeColor="text1"/>
                <w:sz w:val="24"/>
                <w:szCs w:val="24"/>
              </w:rPr>
              <w:t>scheme</w:t>
            </w:r>
          </w:p>
        </w:tc>
        <w:tc>
          <w:tcPr>
            <w:tcW w:w="610" w:type="pct"/>
            <w:tcBorders>
              <w:top w:val="single" w:sz="4" w:space="0" w:color="auto"/>
              <w:bottom w:val="nil"/>
            </w:tcBorders>
          </w:tcPr>
          <w:p w14:paraId="30BE7F14" w14:textId="77777777" w:rsidR="00E12AF4" w:rsidRPr="00211326" w:rsidRDefault="00E12AF4" w:rsidP="00D0778F">
            <w:pPr>
              <w:pStyle w:val="Heading1"/>
              <w:rPr>
                <w:color w:val="000000" w:themeColor="text1"/>
                <w:sz w:val="24"/>
                <w:szCs w:val="24"/>
              </w:rPr>
            </w:pPr>
          </w:p>
        </w:tc>
        <w:tc>
          <w:tcPr>
            <w:tcW w:w="305" w:type="pct"/>
            <w:tcBorders>
              <w:top w:val="single" w:sz="4" w:space="0" w:color="auto"/>
              <w:bottom w:val="nil"/>
            </w:tcBorders>
          </w:tcPr>
          <w:p w14:paraId="30BE7F15" w14:textId="77777777" w:rsidR="00E12AF4" w:rsidRPr="00211326" w:rsidRDefault="00E12AF4" w:rsidP="00D0778F">
            <w:pPr>
              <w:jc w:val="center"/>
              <w:rPr>
                <w:color w:val="000000" w:themeColor="text1"/>
              </w:rPr>
            </w:pPr>
          </w:p>
        </w:tc>
        <w:tc>
          <w:tcPr>
            <w:tcW w:w="254" w:type="pct"/>
            <w:tcBorders>
              <w:top w:val="single" w:sz="4" w:space="0" w:color="auto"/>
              <w:bottom w:val="nil"/>
              <w:right w:val="nil"/>
            </w:tcBorders>
          </w:tcPr>
          <w:p w14:paraId="30BE7F16" w14:textId="77777777" w:rsidR="00E12AF4" w:rsidRPr="00211326" w:rsidRDefault="00E12AF4" w:rsidP="00D0778F">
            <w:pPr>
              <w:rPr>
                <w:color w:val="000000" w:themeColor="text1"/>
              </w:rPr>
            </w:pPr>
          </w:p>
        </w:tc>
        <w:tc>
          <w:tcPr>
            <w:tcW w:w="1496" w:type="pct"/>
            <w:tcBorders>
              <w:top w:val="single" w:sz="4" w:space="0" w:color="auto"/>
              <w:left w:val="nil"/>
              <w:bottom w:val="nil"/>
            </w:tcBorders>
          </w:tcPr>
          <w:p w14:paraId="30BE7F17" w14:textId="77777777" w:rsidR="00E12AF4" w:rsidRPr="00211326" w:rsidRDefault="00E12AF4" w:rsidP="00D0778F">
            <w:pPr>
              <w:jc w:val="right"/>
              <w:rPr>
                <w:b/>
                <w:color w:val="000000" w:themeColor="text1"/>
              </w:rPr>
            </w:pPr>
          </w:p>
        </w:tc>
      </w:tr>
      <w:tr w:rsidR="00E12AF4" w:rsidRPr="00211326" w14:paraId="30BE7F22" w14:textId="77777777" w:rsidTr="00D0778F">
        <w:trPr>
          <w:cantSplit/>
          <w:trHeight w:val="280"/>
          <w:tblHeader/>
        </w:trPr>
        <w:tc>
          <w:tcPr>
            <w:tcW w:w="303" w:type="pct"/>
            <w:tcBorders>
              <w:top w:val="nil"/>
              <w:bottom w:val="nil"/>
              <w:right w:val="nil"/>
            </w:tcBorders>
          </w:tcPr>
          <w:p w14:paraId="30BE7F19"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F1A"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nil"/>
            </w:tcBorders>
          </w:tcPr>
          <w:p w14:paraId="30BE7F1B" w14:textId="77777777" w:rsidR="00E12AF4" w:rsidRPr="00211326" w:rsidRDefault="004C7028" w:rsidP="00D0778F">
            <w:pPr>
              <w:pStyle w:val="Heading1"/>
              <w:jc w:val="left"/>
              <w:rPr>
                <w:i/>
                <w:color w:val="000000" w:themeColor="text1"/>
                <w:sz w:val="24"/>
                <w:szCs w:val="24"/>
              </w:rPr>
            </w:pPr>
            <w:r w:rsidRPr="00211326">
              <w:rPr>
                <w:color w:val="000000" w:themeColor="text1"/>
                <w:position w:val="-24"/>
                <w:sz w:val="24"/>
                <w:szCs w:val="24"/>
              </w:rPr>
              <w:object w:dxaOrig="1960" w:dyaOrig="620" w14:anchorId="30BE80B9">
                <v:shape id="_x0000_i1097" type="#_x0000_t75" style="width:100.8pt;height:28.8pt" o:ole="">
                  <v:imagedata r:id="rId141" o:title=""/>
                </v:shape>
                <o:OLEObject Type="Embed" ProgID="Equation.DSMT4" ShapeID="_x0000_i1097" DrawAspect="Content" ObjectID="_1710591618" r:id="rId142"/>
              </w:object>
            </w:r>
            <w:r w:rsidR="00E12AF4" w:rsidRPr="00211326">
              <w:rPr>
                <w:color w:val="000000" w:themeColor="text1"/>
                <w:sz w:val="24"/>
                <w:szCs w:val="24"/>
              </w:rPr>
              <w:t xml:space="preserve"> = </w:t>
            </w:r>
            <w:r w:rsidR="00E12AF4" w:rsidRPr="00211326">
              <w:rPr>
                <w:color w:val="000000" w:themeColor="text1"/>
                <w:position w:val="-24"/>
                <w:sz w:val="24"/>
                <w:szCs w:val="24"/>
              </w:rPr>
              <w:object w:dxaOrig="1280" w:dyaOrig="620" w14:anchorId="30BE80BA">
                <v:shape id="_x0000_i1098" type="#_x0000_t75" style="width:65.1pt;height:28.8pt" o:ole="">
                  <v:imagedata r:id="rId143" o:title=""/>
                </v:shape>
                <o:OLEObject Type="Embed" ProgID="Equation.DSMT4" ShapeID="_x0000_i1098" DrawAspect="Content" ObjectID="_1710591619" r:id="rId144"/>
              </w:object>
            </w:r>
            <w:r w:rsidR="00296A3B" w:rsidRPr="00211326">
              <w:rPr>
                <w:color w:val="000000" w:themeColor="text1"/>
                <w:sz w:val="24"/>
                <w:szCs w:val="24"/>
              </w:rPr>
              <w:t xml:space="preserve">  </w:t>
            </w:r>
            <w:proofErr w:type="spellStart"/>
            <w:r w:rsidR="00296A3B" w:rsidRPr="00211326">
              <w:rPr>
                <w:color w:val="000000" w:themeColor="text1"/>
                <w:sz w:val="24"/>
                <w:szCs w:val="24"/>
              </w:rPr>
              <w:t>oe</w:t>
            </w:r>
            <w:proofErr w:type="spellEnd"/>
          </w:p>
        </w:tc>
        <w:tc>
          <w:tcPr>
            <w:tcW w:w="610" w:type="pct"/>
            <w:vMerge w:val="restart"/>
            <w:tcBorders>
              <w:top w:val="nil"/>
              <w:bottom w:val="nil"/>
            </w:tcBorders>
          </w:tcPr>
          <w:p w14:paraId="30BE7F1C" w14:textId="77777777" w:rsidR="00E12AF4" w:rsidRPr="00211326" w:rsidRDefault="00E12AF4" w:rsidP="00D0778F">
            <w:pPr>
              <w:pStyle w:val="Heading1"/>
              <w:rPr>
                <w:color w:val="000000" w:themeColor="text1"/>
                <w:sz w:val="24"/>
                <w:szCs w:val="24"/>
              </w:rPr>
            </w:pPr>
            <w:r w:rsidRPr="00211326">
              <w:rPr>
                <w:color w:val="000000" w:themeColor="text1"/>
                <w:position w:val="-24"/>
                <w:sz w:val="24"/>
                <w:szCs w:val="24"/>
              </w:rPr>
              <w:object w:dxaOrig="380" w:dyaOrig="620" w14:anchorId="30BE80BB">
                <v:shape id="_x0000_i1099" type="#_x0000_t75" style="width:21.9pt;height:28.8pt" o:ole="">
                  <v:imagedata r:id="rId130" o:title=""/>
                </v:shape>
                <o:OLEObject Type="Embed" ProgID="Equation.DSMT4" ShapeID="_x0000_i1099" DrawAspect="Content" ObjectID="_1710591620" r:id="rId145"/>
              </w:object>
            </w:r>
            <w:proofErr w:type="spellStart"/>
            <w:r w:rsidR="004C7028" w:rsidRPr="00211326">
              <w:rPr>
                <w:color w:val="000000" w:themeColor="text1"/>
                <w:sz w:val="24"/>
                <w:szCs w:val="24"/>
              </w:rPr>
              <w:t>oe</w:t>
            </w:r>
            <w:proofErr w:type="spellEnd"/>
          </w:p>
        </w:tc>
        <w:tc>
          <w:tcPr>
            <w:tcW w:w="305" w:type="pct"/>
            <w:tcBorders>
              <w:top w:val="nil"/>
              <w:bottom w:val="nil"/>
            </w:tcBorders>
          </w:tcPr>
          <w:p w14:paraId="30BE7F1D" w14:textId="77777777" w:rsidR="00E12AF4" w:rsidRPr="00211326" w:rsidRDefault="00104F0E" w:rsidP="00D0778F">
            <w:pPr>
              <w:jc w:val="center"/>
              <w:rPr>
                <w:color w:val="000000" w:themeColor="text1"/>
              </w:rPr>
            </w:pPr>
            <w:r>
              <w:rPr>
                <w:color w:val="000000" w:themeColor="text1"/>
              </w:rPr>
              <w:t>4</w:t>
            </w:r>
          </w:p>
        </w:tc>
        <w:tc>
          <w:tcPr>
            <w:tcW w:w="254" w:type="pct"/>
            <w:tcBorders>
              <w:top w:val="nil"/>
              <w:bottom w:val="nil"/>
              <w:right w:val="nil"/>
            </w:tcBorders>
          </w:tcPr>
          <w:p w14:paraId="30BE7F1E"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nil"/>
              <w:left w:val="nil"/>
              <w:bottom w:val="nil"/>
            </w:tcBorders>
          </w:tcPr>
          <w:p w14:paraId="30BE7F1F" w14:textId="77777777" w:rsidR="00E12AF4" w:rsidRPr="00211326" w:rsidRDefault="00E12AF4" w:rsidP="00D0778F">
            <w:pPr>
              <w:rPr>
                <w:color w:val="000000" w:themeColor="text1"/>
              </w:rPr>
            </w:pPr>
            <w:r w:rsidRPr="00211326">
              <w:rPr>
                <w:color w:val="000000" w:themeColor="text1"/>
              </w:rPr>
              <w:t>sets up an equation using scale factor</w:t>
            </w:r>
          </w:p>
          <w:p w14:paraId="30BE7F20" w14:textId="77777777" w:rsidR="00EE33C7" w:rsidRPr="00211326" w:rsidRDefault="00EE33C7" w:rsidP="00D0778F">
            <w:pPr>
              <w:rPr>
                <w:color w:val="000000" w:themeColor="text1"/>
              </w:rPr>
            </w:pPr>
          </w:p>
          <w:p w14:paraId="30BE7F21" w14:textId="77777777" w:rsidR="00EE33C7" w:rsidRPr="00211326" w:rsidRDefault="00EE33C7" w:rsidP="00D0778F">
            <w:pPr>
              <w:rPr>
                <w:color w:val="000000" w:themeColor="text1"/>
              </w:rPr>
            </w:pPr>
          </w:p>
        </w:tc>
      </w:tr>
      <w:tr w:rsidR="00E12AF4" w:rsidRPr="00211326" w14:paraId="30BE7F2C" w14:textId="77777777" w:rsidTr="00D0778F">
        <w:trPr>
          <w:cantSplit/>
          <w:trHeight w:val="280"/>
          <w:tblHeader/>
        </w:trPr>
        <w:tc>
          <w:tcPr>
            <w:tcW w:w="303" w:type="pct"/>
            <w:tcBorders>
              <w:top w:val="nil"/>
              <w:bottom w:val="nil"/>
              <w:right w:val="nil"/>
            </w:tcBorders>
          </w:tcPr>
          <w:p w14:paraId="30BE7F23"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F24"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nil"/>
            </w:tcBorders>
          </w:tcPr>
          <w:p w14:paraId="30BE7F25" w14:textId="77777777" w:rsidR="00E12AF4" w:rsidRPr="00211326" w:rsidRDefault="004C7028" w:rsidP="00D0778F">
            <w:pPr>
              <w:pStyle w:val="Heading1"/>
              <w:jc w:val="left"/>
              <w:rPr>
                <w:color w:val="000000" w:themeColor="text1"/>
                <w:sz w:val="24"/>
                <w:szCs w:val="24"/>
              </w:rPr>
            </w:pPr>
            <w:r w:rsidRPr="00211326">
              <w:rPr>
                <w:i/>
                <w:color w:val="000000" w:themeColor="text1"/>
                <w:sz w:val="24"/>
                <w:szCs w:val="24"/>
              </w:rPr>
              <w:t>k</w:t>
            </w:r>
            <w:r w:rsidR="00E12AF4" w:rsidRPr="00211326">
              <w:rPr>
                <w:i/>
                <w:color w:val="000000" w:themeColor="text1"/>
                <w:sz w:val="24"/>
                <w:szCs w:val="24"/>
              </w:rPr>
              <w:t xml:space="preserve"> </w:t>
            </w:r>
            <w:r w:rsidR="00E12AF4" w:rsidRPr="00211326">
              <w:rPr>
                <w:color w:val="000000" w:themeColor="text1"/>
                <w:sz w:val="24"/>
                <w:szCs w:val="24"/>
              </w:rPr>
              <w:t xml:space="preserve">= </w:t>
            </w:r>
            <w:r w:rsidR="00E12AF4" w:rsidRPr="00211326">
              <w:rPr>
                <w:color w:val="000000" w:themeColor="text1"/>
                <w:position w:val="-24"/>
                <w:sz w:val="24"/>
                <w:szCs w:val="24"/>
              </w:rPr>
              <w:object w:dxaOrig="220" w:dyaOrig="620" w14:anchorId="30BE80BC">
                <v:shape id="_x0000_i1100" type="#_x0000_t75" style="width:15.05pt;height:28.8pt" o:ole="">
                  <v:imagedata r:id="rId146" o:title=""/>
                </v:shape>
                <o:OLEObject Type="Embed" ProgID="Equation.DSMT4" ShapeID="_x0000_i1100" DrawAspect="Content" ObjectID="_1710591621" r:id="rId147"/>
              </w:object>
            </w:r>
            <w:r w:rsidR="00E12AF4" w:rsidRPr="00211326">
              <w:rPr>
                <w:color w:val="000000" w:themeColor="text1"/>
                <w:sz w:val="24"/>
                <w:szCs w:val="24"/>
              </w:rPr>
              <w:t xml:space="preserve"> </w:t>
            </w:r>
          </w:p>
        </w:tc>
        <w:tc>
          <w:tcPr>
            <w:tcW w:w="610" w:type="pct"/>
            <w:vMerge/>
            <w:tcBorders>
              <w:top w:val="nil"/>
              <w:bottom w:val="nil"/>
            </w:tcBorders>
          </w:tcPr>
          <w:p w14:paraId="30BE7F26" w14:textId="77777777" w:rsidR="00E12AF4" w:rsidRPr="00211326" w:rsidRDefault="00E12AF4" w:rsidP="00D0778F">
            <w:pPr>
              <w:pStyle w:val="Heading1"/>
              <w:rPr>
                <w:color w:val="000000" w:themeColor="text1"/>
                <w:sz w:val="24"/>
                <w:szCs w:val="24"/>
              </w:rPr>
            </w:pPr>
          </w:p>
        </w:tc>
        <w:tc>
          <w:tcPr>
            <w:tcW w:w="305" w:type="pct"/>
            <w:tcBorders>
              <w:top w:val="nil"/>
              <w:bottom w:val="nil"/>
            </w:tcBorders>
          </w:tcPr>
          <w:p w14:paraId="30BE7F27" w14:textId="77777777" w:rsidR="00E12AF4" w:rsidRPr="00211326" w:rsidRDefault="00E12AF4" w:rsidP="00D0778F">
            <w:pPr>
              <w:jc w:val="center"/>
              <w:rPr>
                <w:color w:val="000000" w:themeColor="text1"/>
              </w:rPr>
            </w:pPr>
          </w:p>
        </w:tc>
        <w:tc>
          <w:tcPr>
            <w:tcW w:w="254" w:type="pct"/>
            <w:tcBorders>
              <w:top w:val="nil"/>
              <w:bottom w:val="nil"/>
              <w:right w:val="nil"/>
            </w:tcBorders>
          </w:tcPr>
          <w:p w14:paraId="30BE7F28"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nil"/>
              <w:left w:val="nil"/>
              <w:bottom w:val="nil"/>
            </w:tcBorders>
          </w:tcPr>
          <w:p w14:paraId="30BE7F29" w14:textId="77777777" w:rsidR="00D87EEC" w:rsidRPr="00211326" w:rsidRDefault="00D87EEC" w:rsidP="00D0778F">
            <w:pPr>
              <w:rPr>
                <w:color w:val="000000" w:themeColor="text1"/>
              </w:rPr>
            </w:pPr>
            <w:r w:rsidRPr="00211326">
              <w:rPr>
                <w:color w:val="000000" w:themeColor="text1"/>
              </w:rPr>
              <w:t>for the length scale factor</w:t>
            </w:r>
          </w:p>
          <w:p w14:paraId="30BE7F2A" w14:textId="77777777" w:rsidR="00EE33C7" w:rsidRPr="00211326" w:rsidRDefault="00EE33C7" w:rsidP="00D0778F">
            <w:pPr>
              <w:rPr>
                <w:color w:val="000000" w:themeColor="text1"/>
              </w:rPr>
            </w:pPr>
          </w:p>
          <w:p w14:paraId="30BE7F2B" w14:textId="77777777" w:rsidR="00EE33C7" w:rsidRPr="00211326" w:rsidRDefault="00EE33C7" w:rsidP="00D0778F">
            <w:pPr>
              <w:rPr>
                <w:color w:val="000000" w:themeColor="text1"/>
              </w:rPr>
            </w:pPr>
          </w:p>
        </w:tc>
      </w:tr>
      <w:tr w:rsidR="00E12AF4" w:rsidRPr="00211326" w14:paraId="30BE7F34" w14:textId="77777777" w:rsidTr="00D0778F">
        <w:trPr>
          <w:cantSplit/>
          <w:trHeight w:val="280"/>
          <w:tblHeader/>
        </w:trPr>
        <w:tc>
          <w:tcPr>
            <w:tcW w:w="303" w:type="pct"/>
            <w:tcBorders>
              <w:top w:val="nil"/>
              <w:bottom w:val="nil"/>
              <w:right w:val="nil"/>
            </w:tcBorders>
          </w:tcPr>
          <w:p w14:paraId="30BE7F2D"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30BE7F2E"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nil"/>
            </w:tcBorders>
          </w:tcPr>
          <w:p w14:paraId="30BE7F2F" w14:textId="77777777" w:rsidR="00E12AF4" w:rsidRPr="00211326" w:rsidRDefault="00EE33C7" w:rsidP="00D0778F">
            <w:pPr>
              <w:pStyle w:val="Heading1"/>
              <w:jc w:val="left"/>
              <w:rPr>
                <w:color w:val="000000" w:themeColor="text1"/>
                <w:sz w:val="24"/>
                <w:szCs w:val="24"/>
              </w:rPr>
            </w:pPr>
            <w:r w:rsidRPr="00211326">
              <w:rPr>
                <w:color w:val="000000" w:themeColor="text1"/>
                <w:position w:val="-24"/>
                <w:sz w:val="24"/>
                <w:szCs w:val="24"/>
              </w:rPr>
              <w:object w:dxaOrig="700" w:dyaOrig="620" w14:anchorId="30BE80BD">
                <v:shape id="_x0000_i1101" type="#_x0000_t75" style="width:36.3pt;height:28.8pt" o:ole="">
                  <v:imagedata r:id="rId136" o:title=""/>
                </v:shape>
                <o:OLEObject Type="Embed" ProgID="Equation.DSMT4" ShapeID="_x0000_i1101" DrawAspect="Content" ObjectID="_1710591622" r:id="rId148"/>
              </w:object>
            </w:r>
            <w:r w:rsidRPr="00211326">
              <w:rPr>
                <w:color w:val="000000" w:themeColor="text1"/>
                <w:sz w:val="24"/>
                <w:szCs w:val="24"/>
              </w:rPr>
              <w:t xml:space="preserve"> </w:t>
            </w:r>
            <w:proofErr w:type="gramStart"/>
            <w:r w:rsidRPr="00211326">
              <w:rPr>
                <w:b/>
                <w:color w:val="000000" w:themeColor="text1"/>
                <w:sz w:val="24"/>
                <w:szCs w:val="24"/>
              </w:rPr>
              <w:t>or</w:t>
            </w:r>
            <w:r w:rsidRPr="00211326">
              <w:rPr>
                <w:color w:val="000000" w:themeColor="text1"/>
                <w:sz w:val="24"/>
                <w:szCs w:val="24"/>
              </w:rPr>
              <w:t xml:space="preserve">  </w:t>
            </w:r>
            <w:r w:rsidRPr="00211326">
              <w:rPr>
                <w:i/>
                <w:color w:val="000000" w:themeColor="text1"/>
                <w:sz w:val="24"/>
                <w:szCs w:val="24"/>
              </w:rPr>
              <w:t>h</w:t>
            </w:r>
            <w:proofErr w:type="gramEnd"/>
            <w:r w:rsidRPr="00211326">
              <w:rPr>
                <w:color w:val="000000" w:themeColor="text1"/>
                <w:sz w:val="24"/>
                <w:szCs w:val="24"/>
              </w:rPr>
              <w:t xml:space="preserve"> − </w:t>
            </w:r>
            <w:r w:rsidRPr="00211326">
              <w:rPr>
                <w:color w:val="000000" w:themeColor="text1"/>
                <w:position w:val="-24"/>
                <w:sz w:val="24"/>
                <w:szCs w:val="24"/>
              </w:rPr>
              <w:object w:dxaOrig="580" w:dyaOrig="620" w14:anchorId="30BE80BE">
                <v:shape id="_x0000_i1102" type="#_x0000_t75" style="width:28.8pt;height:28.8pt" o:ole="">
                  <v:imagedata r:id="rId138" o:title=""/>
                </v:shape>
                <o:OLEObject Type="Embed" ProgID="Equation.DSMT4" ShapeID="_x0000_i1102" DrawAspect="Content" ObjectID="_1710591623" r:id="rId149"/>
              </w:object>
            </w:r>
            <w:r w:rsidRPr="00211326">
              <w:rPr>
                <w:color w:val="000000" w:themeColor="text1"/>
                <w:sz w:val="24"/>
                <w:szCs w:val="24"/>
              </w:rPr>
              <w:t xml:space="preserve"> </w:t>
            </w:r>
            <w:proofErr w:type="spellStart"/>
            <w:r w:rsidRPr="00211326">
              <w:rPr>
                <w:color w:val="000000" w:themeColor="text1"/>
                <w:sz w:val="24"/>
                <w:szCs w:val="24"/>
              </w:rPr>
              <w:t>oe</w:t>
            </w:r>
            <w:proofErr w:type="spellEnd"/>
          </w:p>
        </w:tc>
        <w:tc>
          <w:tcPr>
            <w:tcW w:w="610" w:type="pct"/>
            <w:vMerge/>
            <w:tcBorders>
              <w:top w:val="nil"/>
              <w:bottom w:val="nil"/>
            </w:tcBorders>
          </w:tcPr>
          <w:p w14:paraId="30BE7F30" w14:textId="77777777" w:rsidR="00E12AF4" w:rsidRPr="00211326" w:rsidRDefault="00E12AF4" w:rsidP="00D0778F">
            <w:pPr>
              <w:pStyle w:val="Heading1"/>
              <w:rPr>
                <w:color w:val="000000" w:themeColor="text1"/>
                <w:sz w:val="24"/>
                <w:szCs w:val="24"/>
              </w:rPr>
            </w:pPr>
          </w:p>
        </w:tc>
        <w:tc>
          <w:tcPr>
            <w:tcW w:w="305" w:type="pct"/>
            <w:tcBorders>
              <w:top w:val="nil"/>
              <w:bottom w:val="nil"/>
            </w:tcBorders>
          </w:tcPr>
          <w:p w14:paraId="30BE7F31" w14:textId="77777777" w:rsidR="00E12AF4" w:rsidRPr="00211326" w:rsidRDefault="00E12AF4" w:rsidP="00D0778F">
            <w:pPr>
              <w:jc w:val="center"/>
              <w:rPr>
                <w:color w:val="000000" w:themeColor="text1"/>
              </w:rPr>
            </w:pPr>
          </w:p>
        </w:tc>
        <w:tc>
          <w:tcPr>
            <w:tcW w:w="254" w:type="pct"/>
            <w:tcBorders>
              <w:top w:val="nil"/>
              <w:bottom w:val="nil"/>
              <w:right w:val="nil"/>
            </w:tcBorders>
          </w:tcPr>
          <w:p w14:paraId="30BE7F32" w14:textId="77777777" w:rsidR="00E12AF4" w:rsidRPr="00211326" w:rsidRDefault="00E12AF4" w:rsidP="00D0778F">
            <w:pPr>
              <w:jc w:val="center"/>
              <w:rPr>
                <w:color w:val="000000" w:themeColor="text1"/>
              </w:rPr>
            </w:pPr>
            <w:r w:rsidRPr="00211326">
              <w:rPr>
                <w:color w:val="000000" w:themeColor="text1"/>
              </w:rPr>
              <w:t>M1</w:t>
            </w:r>
          </w:p>
        </w:tc>
        <w:tc>
          <w:tcPr>
            <w:tcW w:w="1496" w:type="pct"/>
            <w:tcBorders>
              <w:top w:val="nil"/>
              <w:left w:val="nil"/>
              <w:bottom w:val="nil"/>
            </w:tcBorders>
          </w:tcPr>
          <w:p w14:paraId="30BE7F33" w14:textId="77777777" w:rsidR="00E12AF4" w:rsidRPr="00211326" w:rsidRDefault="00E12AF4" w:rsidP="00D0778F">
            <w:pPr>
              <w:rPr>
                <w:color w:val="000000" w:themeColor="text1"/>
              </w:rPr>
            </w:pPr>
          </w:p>
        </w:tc>
      </w:tr>
      <w:tr w:rsidR="00E12AF4" w:rsidRPr="00211326" w14:paraId="30BE7F3D" w14:textId="77777777" w:rsidTr="00D0778F">
        <w:trPr>
          <w:cantSplit/>
          <w:trHeight w:val="280"/>
          <w:tblHeader/>
        </w:trPr>
        <w:tc>
          <w:tcPr>
            <w:tcW w:w="303" w:type="pct"/>
            <w:tcBorders>
              <w:top w:val="nil"/>
              <w:bottom w:val="single" w:sz="4" w:space="0" w:color="auto"/>
              <w:right w:val="nil"/>
            </w:tcBorders>
          </w:tcPr>
          <w:p w14:paraId="30BE7F35" w14:textId="77777777" w:rsidR="00E12AF4" w:rsidRPr="00211326" w:rsidRDefault="00E12AF4" w:rsidP="00D0778F">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30BE7F36" w14:textId="77777777" w:rsidR="00E12AF4" w:rsidRPr="00211326" w:rsidRDefault="00E12AF4" w:rsidP="00D0778F">
            <w:pPr>
              <w:pStyle w:val="Heading2"/>
              <w:spacing w:before="0" w:after="0"/>
              <w:rPr>
                <w:rFonts w:ascii="Times New Roman" w:hAnsi="Times New Roman" w:cs="Times New Roman"/>
                <w:b w:val="0"/>
                <w:i w:val="0"/>
                <w:color w:val="000000" w:themeColor="text1"/>
                <w:sz w:val="24"/>
                <w:szCs w:val="24"/>
              </w:rPr>
            </w:pPr>
          </w:p>
        </w:tc>
        <w:tc>
          <w:tcPr>
            <w:tcW w:w="1703" w:type="pct"/>
            <w:tcBorders>
              <w:top w:val="nil"/>
              <w:bottom w:val="single" w:sz="4" w:space="0" w:color="auto"/>
            </w:tcBorders>
          </w:tcPr>
          <w:p w14:paraId="30BE7F37" w14:textId="77777777" w:rsidR="00E12AF4" w:rsidRPr="00211326" w:rsidRDefault="00E12AF4" w:rsidP="00D0778F">
            <w:pPr>
              <w:pStyle w:val="Heading1"/>
              <w:jc w:val="left"/>
              <w:rPr>
                <w:color w:val="000000" w:themeColor="text1"/>
                <w:sz w:val="24"/>
                <w:szCs w:val="24"/>
              </w:rPr>
            </w:pPr>
          </w:p>
        </w:tc>
        <w:tc>
          <w:tcPr>
            <w:tcW w:w="610" w:type="pct"/>
            <w:vMerge/>
            <w:tcBorders>
              <w:top w:val="nil"/>
              <w:bottom w:val="single" w:sz="4" w:space="0" w:color="auto"/>
            </w:tcBorders>
          </w:tcPr>
          <w:p w14:paraId="30BE7F38" w14:textId="77777777" w:rsidR="00E12AF4" w:rsidRPr="00211326" w:rsidRDefault="00E12AF4" w:rsidP="00D0778F">
            <w:pPr>
              <w:pStyle w:val="Heading1"/>
              <w:rPr>
                <w:color w:val="000000" w:themeColor="text1"/>
                <w:sz w:val="24"/>
                <w:szCs w:val="24"/>
              </w:rPr>
            </w:pPr>
          </w:p>
        </w:tc>
        <w:tc>
          <w:tcPr>
            <w:tcW w:w="305" w:type="pct"/>
            <w:tcBorders>
              <w:top w:val="nil"/>
              <w:bottom w:val="single" w:sz="4" w:space="0" w:color="auto"/>
            </w:tcBorders>
          </w:tcPr>
          <w:p w14:paraId="30BE7F39" w14:textId="77777777" w:rsidR="00E12AF4" w:rsidRPr="00211326" w:rsidRDefault="00E12AF4" w:rsidP="00D0778F">
            <w:pPr>
              <w:jc w:val="center"/>
              <w:rPr>
                <w:color w:val="000000" w:themeColor="text1"/>
              </w:rPr>
            </w:pPr>
          </w:p>
        </w:tc>
        <w:tc>
          <w:tcPr>
            <w:tcW w:w="254" w:type="pct"/>
            <w:tcBorders>
              <w:top w:val="nil"/>
              <w:bottom w:val="single" w:sz="4" w:space="0" w:color="auto"/>
              <w:right w:val="nil"/>
            </w:tcBorders>
          </w:tcPr>
          <w:p w14:paraId="30BE7F3A" w14:textId="77777777" w:rsidR="00E12AF4" w:rsidRPr="00211326" w:rsidRDefault="00E12AF4" w:rsidP="00D0778F">
            <w:pPr>
              <w:jc w:val="center"/>
              <w:rPr>
                <w:color w:val="000000" w:themeColor="text1"/>
              </w:rPr>
            </w:pPr>
            <w:r w:rsidRPr="00211326">
              <w:rPr>
                <w:color w:val="000000" w:themeColor="text1"/>
              </w:rPr>
              <w:t>A1</w:t>
            </w:r>
          </w:p>
        </w:tc>
        <w:tc>
          <w:tcPr>
            <w:tcW w:w="1496" w:type="pct"/>
            <w:tcBorders>
              <w:top w:val="nil"/>
              <w:left w:val="nil"/>
              <w:bottom w:val="single" w:sz="4" w:space="0" w:color="auto"/>
            </w:tcBorders>
          </w:tcPr>
          <w:p w14:paraId="30BE7F3B" w14:textId="77777777" w:rsidR="00B850C7" w:rsidRPr="00211326" w:rsidRDefault="00B850C7" w:rsidP="00D0778F">
            <w:pPr>
              <w:rPr>
                <w:color w:val="000000" w:themeColor="text1"/>
              </w:rPr>
            </w:pPr>
            <w:r>
              <w:rPr>
                <w:color w:val="000000" w:themeColor="text1"/>
              </w:rPr>
              <w:t xml:space="preserve">for </w:t>
            </w:r>
            <w:r w:rsidRPr="00211326">
              <w:rPr>
                <w:color w:val="000000" w:themeColor="text1"/>
                <w:position w:val="-24"/>
              </w:rPr>
              <w:object w:dxaOrig="380" w:dyaOrig="620" w14:anchorId="30BE80BF">
                <v:shape id="_x0000_i1103" type="#_x0000_t75" style="width:21.9pt;height:28.8pt" o:ole="">
                  <v:imagedata r:id="rId130" o:title=""/>
                </v:shape>
                <o:OLEObject Type="Embed" ProgID="Equation.DSMT4" ShapeID="_x0000_i1103" DrawAspect="Content" ObjectID="_1710591624" r:id="rId150"/>
              </w:object>
            </w:r>
            <w:r w:rsidRPr="00211326">
              <w:rPr>
                <w:color w:val="000000" w:themeColor="text1"/>
              </w:rPr>
              <w:t xml:space="preserve"> </w:t>
            </w:r>
            <w:proofErr w:type="spellStart"/>
            <w:r w:rsidRPr="00211326">
              <w:rPr>
                <w:color w:val="000000" w:themeColor="text1"/>
              </w:rPr>
              <w:t>oe</w:t>
            </w:r>
            <w:proofErr w:type="spellEnd"/>
            <w:r>
              <w:rPr>
                <w:color w:val="000000" w:themeColor="text1"/>
              </w:rPr>
              <w:t xml:space="preserve"> (may not be simplified)</w:t>
            </w:r>
          </w:p>
          <w:p w14:paraId="30BE7F3C" w14:textId="77777777" w:rsidR="00E12AF4" w:rsidRPr="00211326" w:rsidRDefault="00E12AF4" w:rsidP="00D0778F">
            <w:pPr>
              <w:jc w:val="right"/>
              <w:rPr>
                <w:b/>
                <w:color w:val="000000" w:themeColor="text1"/>
              </w:rPr>
            </w:pPr>
          </w:p>
        </w:tc>
      </w:tr>
    </w:tbl>
    <w:p w14:paraId="30BE7F3E" w14:textId="77777777" w:rsidR="002A788B" w:rsidRPr="00211326" w:rsidRDefault="002A788B" w:rsidP="00645ACF">
      <w:pPr>
        <w:rPr>
          <w:color w:val="000000" w:themeColor="text1"/>
        </w:rPr>
      </w:pPr>
    </w:p>
    <w:p w14:paraId="30BE7F3F" w14:textId="77777777" w:rsidR="002A788B" w:rsidRPr="00211326" w:rsidRDefault="002A788B"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64"/>
        <w:gridCol w:w="748"/>
        <w:gridCol w:w="5814"/>
        <w:gridCol w:w="1660"/>
        <w:gridCol w:w="803"/>
        <w:gridCol w:w="552"/>
        <w:gridCol w:w="3708"/>
      </w:tblGrid>
      <w:tr w:rsidR="00D052B8" w:rsidRPr="00211326" w14:paraId="30BE7FB2" w14:textId="77777777" w:rsidTr="00D052B8">
        <w:trPr>
          <w:cantSplit/>
          <w:trHeight w:val="280"/>
          <w:tblHeader/>
          <w:jc w:val="center"/>
        </w:trPr>
        <w:tc>
          <w:tcPr>
            <w:tcW w:w="506" w:type="pct"/>
            <w:gridSpan w:val="2"/>
            <w:tcBorders>
              <w:bottom w:val="single" w:sz="4" w:space="0" w:color="auto"/>
            </w:tcBorders>
            <w:shd w:val="clear" w:color="auto" w:fill="BFBFBF"/>
          </w:tcPr>
          <w:p w14:paraId="30BE7FAD" w14:textId="77777777" w:rsidR="000E1859" w:rsidRPr="00211326" w:rsidRDefault="000E1859" w:rsidP="000E1859">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Question</w:t>
            </w:r>
          </w:p>
        </w:tc>
        <w:tc>
          <w:tcPr>
            <w:tcW w:w="2084" w:type="pct"/>
            <w:tcBorders>
              <w:bottom w:val="single" w:sz="4" w:space="0" w:color="auto"/>
            </w:tcBorders>
            <w:shd w:val="clear" w:color="auto" w:fill="BFBFBF"/>
          </w:tcPr>
          <w:p w14:paraId="30BE7FAE" w14:textId="77777777" w:rsidR="000E1859" w:rsidRPr="00211326" w:rsidRDefault="000E1859" w:rsidP="000E1859">
            <w:pPr>
              <w:jc w:val="center"/>
              <w:rPr>
                <w:b/>
                <w:color w:val="000000" w:themeColor="text1"/>
              </w:rPr>
            </w:pPr>
            <w:r w:rsidRPr="00211326">
              <w:rPr>
                <w:b/>
                <w:color w:val="000000" w:themeColor="text1"/>
              </w:rPr>
              <w:t>Working</w:t>
            </w:r>
          </w:p>
        </w:tc>
        <w:tc>
          <w:tcPr>
            <w:tcW w:w="595" w:type="pct"/>
            <w:tcBorders>
              <w:bottom w:val="single" w:sz="4" w:space="0" w:color="auto"/>
            </w:tcBorders>
            <w:shd w:val="clear" w:color="auto" w:fill="BFBFBF"/>
          </w:tcPr>
          <w:p w14:paraId="30BE7FAF" w14:textId="77777777" w:rsidR="000E1859" w:rsidRPr="00211326" w:rsidRDefault="000E1859" w:rsidP="000E1859">
            <w:pPr>
              <w:jc w:val="center"/>
              <w:rPr>
                <w:b/>
                <w:color w:val="000000" w:themeColor="text1"/>
              </w:rPr>
            </w:pPr>
            <w:r w:rsidRPr="00211326">
              <w:rPr>
                <w:b/>
                <w:color w:val="000000" w:themeColor="text1"/>
              </w:rPr>
              <w:t>Answer</w:t>
            </w:r>
          </w:p>
        </w:tc>
        <w:tc>
          <w:tcPr>
            <w:tcW w:w="288" w:type="pct"/>
            <w:tcBorders>
              <w:bottom w:val="single" w:sz="4" w:space="0" w:color="auto"/>
            </w:tcBorders>
            <w:shd w:val="clear" w:color="auto" w:fill="BFBFBF"/>
          </w:tcPr>
          <w:p w14:paraId="30BE7FB0" w14:textId="77777777" w:rsidR="000E1859" w:rsidRPr="00211326" w:rsidRDefault="000E1859" w:rsidP="000E1859">
            <w:pPr>
              <w:jc w:val="center"/>
              <w:rPr>
                <w:b/>
                <w:color w:val="000000" w:themeColor="text1"/>
              </w:rPr>
            </w:pPr>
            <w:r w:rsidRPr="00211326">
              <w:rPr>
                <w:b/>
                <w:color w:val="000000" w:themeColor="text1"/>
              </w:rPr>
              <w:t>Mark</w:t>
            </w:r>
          </w:p>
        </w:tc>
        <w:tc>
          <w:tcPr>
            <w:tcW w:w="1527" w:type="pct"/>
            <w:gridSpan w:val="2"/>
            <w:tcBorders>
              <w:bottom w:val="single" w:sz="4" w:space="0" w:color="auto"/>
            </w:tcBorders>
            <w:shd w:val="clear" w:color="auto" w:fill="BFBFBF"/>
          </w:tcPr>
          <w:p w14:paraId="30BE7FB1" w14:textId="77777777" w:rsidR="000E1859" w:rsidRPr="00211326" w:rsidRDefault="000E1859" w:rsidP="000E1859">
            <w:pPr>
              <w:jc w:val="center"/>
              <w:rPr>
                <w:b/>
                <w:color w:val="000000" w:themeColor="text1"/>
              </w:rPr>
            </w:pPr>
            <w:r w:rsidRPr="00211326">
              <w:rPr>
                <w:b/>
                <w:color w:val="000000" w:themeColor="text1"/>
              </w:rPr>
              <w:t>Notes</w:t>
            </w:r>
          </w:p>
        </w:tc>
      </w:tr>
      <w:tr w:rsidR="00D052B8" w:rsidRPr="00211326" w14:paraId="30BE7FBC" w14:textId="77777777" w:rsidTr="00B05740">
        <w:trPr>
          <w:cantSplit/>
          <w:trHeight w:val="280"/>
          <w:tblHeader/>
          <w:jc w:val="center"/>
        </w:trPr>
        <w:tc>
          <w:tcPr>
            <w:tcW w:w="238" w:type="pct"/>
            <w:tcBorders>
              <w:top w:val="single" w:sz="4" w:space="0" w:color="auto"/>
              <w:bottom w:val="nil"/>
              <w:right w:val="nil"/>
            </w:tcBorders>
          </w:tcPr>
          <w:p w14:paraId="30BE7FB3" w14:textId="77777777" w:rsidR="000E1859" w:rsidRPr="00211326" w:rsidRDefault="000E1859" w:rsidP="0067730D">
            <w:pPr>
              <w:pStyle w:val="Heading2"/>
              <w:spacing w:before="0" w:after="0"/>
              <w:jc w:val="center"/>
              <w:rPr>
                <w:rFonts w:ascii="Times New Roman" w:hAnsi="Times New Roman" w:cs="Times New Roman"/>
                <w:i w:val="0"/>
                <w:color w:val="000000" w:themeColor="text1"/>
                <w:sz w:val="24"/>
                <w:szCs w:val="24"/>
              </w:rPr>
            </w:pPr>
            <w:r w:rsidRPr="00211326">
              <w:rPr>
                <w:rFonts w:ascii="Times New Roman" w:hAnsi="Times New Roman" w:cs="Times New Roman"/>
                <w:i w:val="0"/>
                <w:color w:val="000000" w:themeColor="text1"/>
                <w:sz w:val="24"/>
                <w:szCs w:val="24"/>
              </w:rPr>
              <w:t>19</w:t>
            </w:r>
          </w:p>
        </w:tc>
        <w:tc>
          <w:tcPr>
            <w:tcW w:w="268" w:type="pct"/>
            <w:tcBorders>
              <w:top w:val="single" w:sz="4" w:space="0" w:color="auto"/>
              <w:left w:val="nil"/>
              <w:bottom w:val="nil"/>
            </w:tcBorders>
          </w:tcPr>
          <w:p w14:paraId="30BE7FB4" w14:textId="77777777" w:rsidR="000E1859" w:rsidRPr="00211326" w:rsidRDefault="000E1859" w:rsidP="0067730D">
            <w:pPr>
              <w:pStyle w:val="Heading2"/>
              <w:spacing w:before="0" w:after="0"/>
              <w:rPr>
                <w:rFonts w:ascii="Times New Roman" w:hAnsi="Times New Roman" w:cs="Times New Roman"/>
                <w:b w:val="0"/>
                <w:i w:val="0"/>
                <w:color w:val="000000" w:themeColor="text1"/>
                <w:sz w:val="24"/>
                <w:szCs w:val="24"/>
              </w:rPr>
            </w:pPr>
          </w:p>
        </w:tc>
        <w:tc>
          <w:tcPr>
            <w:tcW w:w="2084" w:type="pct"/>
            <w:tcBorders>
              <w:top w:val="single" w:sz="4" w:space="0" w:color="auto"/>
              <w:bottom w:val="nil"/>
            </w:tcBorders>
          </w:tcPr>
          <w:p w14:paraId="30BE7FB5" w14:textId="77777777" w:rsidR="00D052B8" w:rsidRPr="00211326" w:rsidRDefault="000E1859" w:rsidP="0067730D">
            <w:pPr>
              <w:pStyle w:val="Heading1"/>
              <w:jc w:val="left"/>
              <w:rPr>
                <w:b/>
                <w:color w:val="000000" w:themeColor="text1"/>
                <w:sz w:val="24"/>
                <w:szCs w:val="24"/>
              </w:rPr>
            </w:pPr>
            <w:r w:rsidRPr="00211326">
              <w:rPr>
                <w:b/>
                <w:color w:val="000000" w:themeColor="text1"/>
                <w:position w:val="-28"/>
                <w:sz w:val="24"/>
                <w:szCs w:val="24"/>
              </w:rPr>
              <w:object w:dxaOrig="1300" w:dyaOrig="680" w14:anchorId="30BE80C7">
                <v:shape id="_x0000_i1111" type="#_x0000_t75" style="width:65.1pt;height:36.3pt" o:ole="">
                  <v:imagedata r:id="rId151" o:title=""/>
                </v:shape>
                <o:OLEObject Type="Embed" ProgID="Equation.DSMT4" ShapeID="_x0000_i1111" DrawAspect="Content" ObjectID="_1710591625" r:id="rId152"/>
              </w:object>
            </w:r>
            <w:r w:rsidRPr="00211326">
              <w:rPr>
                <w:b/>
                <w:color w:val="000000" w:themeColor="text1"/>
                <w:sz w:val="24"/>
                <w:szCs w:val="24"/>
              </w:rPr>
              <w:t xml:space="preserve"> </w:t>
            </w:r>
            <w:r w:rsidR="00D052B8" w:rsidRPr="00211326">
              <w:rPr>
                <w:b/>
                <w:color w:val="000000" w:themeColor="text1"/>
                <w:sz w:val="24"/>
                <w:szCs w:val="24"/>
              </w:rPr>
              <w:t xml:space="preserve">  </w:t>
            </w:r>
            <w:r w:rsidRPr="00211326">
              <w:rPr>
                <w:b/>
                <w:color w:val="000000" w:themeColor="text1"/>
                <w:sz w:val="24"/>
                <w:szCs w:val="24"/>
              </w:rPr>
              <w:t xml:space="preserve"> or</w:t>
            </w:r>
            <w:r w:rsidRPr="00211326">
              <w:rPr>
                <w:color w:val="000000" w:themeColor="text1"/>
                <w:sz w:val="24"/>
                <w:szCs w:val="24"/>
              </w:rPr>
              <w:t xml:space="preserve">  </w:t>
            </w:r>
            <w:r w:rsidRPr="00211326">
              <w:rPr>
                <w:b/>
                <w:color w:val="000000" w:themeColor="text1"/>
                <w:position w:val="-28"/>
                <w:sz w:val="24"/>
                <w:szCs w:val="24"/>
              </w:rPr>
              <w:object w:dxaOrig="1300" w:dyaOrig="680" w14:anchorId="30BE80C8">
                <v:shape id="_x0000_i1112" type="#_x0000_t75" style="width:65.1pt;height:36.3pt" o:ole="">
                  <v:imagedata r:id="rId153" o:title=""/>
                </v:shape>
                <o:OLEObject Type="Embed" ProgID="Equation.DSMT4" ShapeID="_x0000_i1112" DrawAspect="Content" ObjectID="_1710591626" r:id="rId154"/>
              </w:object>
            </w:r>
            <w:r w:rsidR="00D052B8" w:rsidRPr="00211326">
              <w:rPr>
                <w:b/>
                <w:color w:val="000000" w:themeColor="text1"/>
                <w:sz w:val="24"/>
                <w:szCs w:val="24"/>
              </w:rPr>
              <w:t xml:space="preserve"> </w:t>
            </w:r>
          </w:p>
          <w:p w14:paraId="30BE7FB6" w14:textId="77777777" w:rsidR="000E1859" w:rsidRPr="00211326" w:rsidRDefault="00D052B8" w:rsidP="0067730D">
            <w:pPr>
              <w:pStyle w:val="Heading1"/>
              <w:jc w:val="left"/>
              <w:rPr>
                <w:color w:val="000000" w:themeColor="text1"/>
                <w:sz w:val="24"/>
                <w:szCs w:val="24"/>
              </w:rPr>
            </w:pPr>
            <w:r w:rsidRPr="00211326">
              <w:rPr>
                <w:b/>
                <w:color w:val="000000" w:themeColor="text1"/>
                <w:sz w:val="24"/>
                <w:szCs w:val="24"/>
              </w:rPr>
              <w:t>or</w:t>
            </w:r>
            <w:r w:rsidRPr="00211326">
              <w:rPr>
                <w:color w:val="000000" w:themeColor="text1"/>
                <w:sz w:val="24"/>
                <w:szCs w:val="24"/>
              </w:rPr>
              <w:t xml:space="preserve">  </w:t>
            </w:r>
            <w:r w:rsidRPr="00211326">
              <w:rPr>
                <w:b/>
                <w:color w:val="000000" w:themeColor="text1"/>
                <w:position w:val="-28"/>
                <w:sz w:val="24"/>
                <w:szCs w:val="24"/>
              </w:rPr>
              <w:object w:dxaOrig="1300" w:dyaOrig="680" w14:anchorId="30BE80C9">
                <v:shape id="_x0000_i1113" type="#_x0000_t75" style="width:65.1pt;height:36.3pt" o:ole="">
                  <v:imagedata r:id="rId155" o:title=""/>
                </v:shape>
                <o:OLEObject Type="Embed" ProgID="Equation.DSMT4" ShapeID="_x0000_i1113" DrawAspect="Content" ObjectID="_1710591627" r:id="rId156"/>
              </w:object>
            </w:r>
            <w:r w:rsidRPr="00211326">
              <w:rPr>
                <w:b/>
                <w:color w:val="000000" w:themeColor="text1"/>
                <w:sz w:val="24"/>
                <w:szCs w:val="24"/>
              </w:rPr>
              <w:t xml:space="preserve">   </w:t>
            </w:r>
            <w:proofErr w:type="spellStart"/>
            <w:r w:rsidRPr="00211326">
              <w:rPr>
                <w:b/>
                <w:color w:val="000000" w:themeColor="text1"/>
                <w:sz w:val="24"/>
                <w:szCs w:val="24"/>
              </w:rPr>
              <w:t>or</w:t>
            </w:r>
            <w:proofErr w:type="spellEnd"/>
            <w:r w:rsidRPr="00211326">
              <w:rPr>
                <w:b/>
                <w:color w:val="000000" w:themeColor="text1"/>
                <w:sz w:val="24"/>
                <w:szCs w:val="24"/>
              </w:rPr>
              <w:t xml:space="preserve">    </w:t>
            </w:r>
            <w:r w:rsidRPr="00211326">
              <w:rPr>
                <w:b/>
                <w:color w:val="000000" w:themeColor="text1"/>
                <w:position w:val="-28"/>
                <w:sz w:val="24"/>
                <w:szCs w:val="24"/>
              </w:rPr>
              <w:object w:dxaOrig="1300" w:dyaOrig="680" w14:anchorId="30BE80CA">
                <v:shape id="_x0000_i1114" type="#_x0000_t75" style="width:65.1pt;height:36.3pt" o:ole="">
                  <v:imagedata r:id="rId157" o:title=""/>
                </v:shape>
                <o:OLEObject Type="Embed" ProgID="Equation.DSMT4" ShapeID="_x0000_i1114" DrawAspect="Content" ObjectID="_1710591628" r:id="rId158"/>
              </w:object>
            </w:r>
          </w:p>
          <w:p w14:paraId="30BE7FB7" w14:textId="77777777" w:rsidR="00D052B8" w:rsidRPr="00211326" w:rsidRDefault="00D052B8" w:rsidP="00D052B8">
            <w:pPr>
              <w:rPr>
                <w:color w:val="000000" w:themeColor="text1"/>
              </w:rPr>
            </w:pPr>
          </w:p>
        </w:tc>
        <w:tc>
          <w:tcPr>
            <w:tcW w:w="595" w:type="pct"/>
            <w:vMerge w:val="restart"/>
            <w:tcBorders>
              <w:top w:val="single" w:sz="4" w:space="0" w:color="auto"/>
              <w:bottom w:val="nil"/>
            </w:tcBorders>
          </w:tcPr>
          <w:p w14:paraId="30BE7FB8" w14:textId="77777777" w:rsidR="000E1859" w:rsidRPr="00211326" w:rsidRDefault="000E1859" w:rsidP="0067730D">
            <w:pPr>
              <w:pStyle w:val="Heading1"/>
              <w:rPr>
                <w:color w:val="000000" w:themeColor="text1"/>
                <w:sz w:val="24"/>
                <w:szCs w:val="24"/>
              </w:rPr>
            </w:pPr>
            <w:r w:rsidRPr="00211326">
              <w:rPr>
                <w:color w:val="000000" w:themeColor="text1"/>
                <w:position w:val="-24"/>
                <w:sz w:val="24"/>
                <w:szCs w:val="24"/>
              </w:rPr>
              <w:object w:dxaOrig="480" w:dyaOrig="620" w14:anchorId="30BE80CB">
                <v:shape id="_x0000_i1115" type="#_x0000_t75" style="width:21.9pt;height:28.8pt" o:ole="">
                  <v:imagedata r:id="rId159" o:title=""/>
                </v:shape>
                <o:OLEObject Type="Embed" ProgID="Equation.DSMT4" ShapeID="_x0000_i1115" DrawAspect="Content" ObjectID="_1710591629" r:id="rId160"/>
              </w:object>
            </w:r>
            <w:r w:rsidRPr="00211326">
              <w:rPr>
                <w:color w:val="000000" w:themeColor="text1"/>
                <w:sz w:val="24"/>
                <w:szCs w:val="24"/>
              </w:rPr>
              <w:t xml:space="preserve"> </w:t>
            </w:r>
            <w:proofErr w:type="spellStart"/>
            <w:r w:rsidRPr="00211326">
              <w:rPr>
                <w:color w:val="000000" w:themeColor="text1"/>
                <w:sz w:val="24"/>
                <w:szCs w:val="24"/>
              </w:rPr>
              <w:t>oe</w:t>
            </w:r>
            <w:proofErr w:type="spellEnd"/>
          </w:p>
        </w:tc>
        <w:tc>
          <w:tcPr>
            <w:tcW w:w="288" w:type="pct"/>
            <w:vMerge w:val="restart"/>
            <w:tcBorders>
              <w:top w:val="single" w:sz="4" w:space="0" w:color="auto"/>
              <w:bottom w:val="nil"/>
            </w:tcBorders>
          </w:tcPr>
          <w:p w14:paraId="30BE7FB9" w14:textId="77777777" w:rsidR="000E1859" w:rsidRPr="00211326" w:rsidRDefault="000E1859" w:rsidP="0067730D">
            <w:pPr>
              <w:jc w:val="center"/>
              <w:rPr>
                <w:color w:val="000000" w:themeColor="text1"/>
              </w:rPr>
            </w:pPr>
            <w:r w:rsidRPr="00211326">
              <w:rPr>
                <w:color w:val="000000" w:themeColor="text1"/>
              </w:rPr>
              <w:t>4</w:t>
            </w:r>
          </w:p>
        </w:tc>
        <w:tc>
          <w:tcPr>
            <w:tcW w:w="198" w:type="pct"/>
            <w:tcBorders>
              <w:top w:val="single" w:sz="4" w:space="0" w:color="auto"/>
              <w:bottom w:val="nil"/>
              <w:right w:val="nil"/>
            </w:tcBorders>
          </w:tcPr>
          <w:p w14:paraId="30BE7FBA" w14:textId="77777777" w:rsidR="000E1859" w:rsidRPr="00211326" w:rsidRDefault="000E1859" w:rsidP="0067730D">
            <w:pPr>
              <w:jc w:val="center"/>
              <w:rPr>
                <w:color w:val="000000" w:themeColor="text1"/>
              </w:rPr>
            </w:pPr>
            <w:r w:rsidRPr="00211326">
              <w:rPr>
                <w:color w:val="000000" w:themeColor="text1"/>
              </w:rPr>
              <w:t>M1</w:t>
            </w:r>
          </w:p>
        </w:tc>
        <w:tc>
          <w:tcPr>
            <w:tcW w:w="1329" w:type="pct"/>
            <w:tcBorders>
              <w:top w:val="single" w:sz="4" w:space="0" w:color="auto"/>
              <w:left w:val="nil"/>
              <w:bottom w:val="nil"/>
            </w:tcBorders>
          </w:tcPr>
          <w:p w14:paraId="30BE7FBB" w14:textId="77777777" w:rsidR="000E1859" w:rsidRPr="00211326" w:rsidRDefault="00D052B8" w:rsidP="0067730D">
            <w:pPr>
              <w:rPr>
                <w:color w:val="000000" w:themeColor="text1"/>
              </w:rPr>
            </w:pPr>
            <w:r w:rsidRPr="00211326">
              <w:rPr>
                <w:color w:val="000000" w:themeColor="text1"/>
              </w:rPr>
              <w:t>for any one correct probability</w:t>
            </w:r>
          </w:p>
        </w:tc>
      </w:tr>
      <w:tr w:rsidR="00D052B8" w:rsidRPr="00211326" w14:paraId="30BE7FC5" w14:textId="77777777" w:rsidTr="00B05740">
        <w:trPr>
          <w:cantSplit/>
          <w:trHeight w:val="280"/>
          <w:tblHeader/>
          <w:jc w:val="center"/>
        </w:trPr>
        <w:tc>
          <w:tcPr>
            <w:tcW w:w="238" w:type="pct"/>
            <w:tcBorders>
              <w:top w:val="nil"/>
              <w:bottom w:val="nil"/>
              <w:right w:val="nil"/>
            </w:tcBorders>
          </w:tcPr>
          <w:p w14:paraId="30BE7FBD" w14:textId="77777777" w:rsidR="000E1859" w:rsidRPr="00211326" w:rsidRDefault="000E1859" w:rsidP="0067730D">
            <w:pPr>
              <w:pStyle w:val="Heading2"/>
              <w:spacing w:before="0" w:after="0"/>
              <w:jc w:val="center"/>
              <w:rPr>
                <w:rFonts w:ascii="Times New Roman" w:hAnsi="Times New Roman" w:cs="Times New Roman"/>
                <w:i w:val="0"/>
                <w:color w:val="000000" w:themeColor="text1"/>
                <w:sz w:val="24"/>
                <w:szCs w:val="24"/>
              </w:rPr>
            </w:pPr>
          </w:p>
        </w:tc>
        <w:tc>
          <w:tcPr>
            <w:tcW w:w="268" w:type="pct"/>
            <w:tcBorders>
              <w:top w:val="nil"/>
              <w:left w:val="nil"/>
              <w:bottom w:val="nil"/>
            </w:tcBorders>
          </w:tcPr>
          <w:p w14:paraId="30BE7FBE" w14:textId="77777777" w:rsidR="000E1859" w:rsidRPr="00211326" w:rsidRDefault="000E1859" w:rsidP="0067730D">
            <w:pPr>
              <w:pStyle w:val="Heading2"/>
              <w:spacing w:before="0" w:after="0"/>
              <w:rPr>
                <w:rFonts w:ascii="Times New Roman" w:hAnsi="Times New Roman" w:cs="Times New Roman"/>
                <w:b w:val="0"/>
                <w:i w:val="0"/>
                <w:color w:val="000000" w:themeColor="text1"/>
                <w:sz w:val="24"/>
                <w:szCs w:val="24"/>
              </w:rPr>
            </w:pPr>
          </w:p>
        </w:tc>
        <w:tc>
          <w:tcPr>
            <w:tcW w:w="2084" w:type="pct"/>
            <w:tcBorders>
              <w:top w:val="nil"/>
              <w:bottom w:val="nil"/>
            </w:tcBorders>
          </w:tcPr>
          <w:p w14:paraId="30BE7FBF" w14:textId="77777777" w:rsidR="000E1859" w:rsidRPr="00211326" w:rsidRDefault="000E1859" w:rsidP="0067730D">
            <w:pPr>
              <w:pStyle w:val="Heading1"/>
              <w:jc w:val="left"/>
              <w:rPr>
                <w:color w:val="000000" w:themeColor="text1"/>
                <w:sz w:val="24"/>
                <w:szCs w:val="24"/>
              </w:rPr>
            </w:pPr>
            <w:r w:rsidRPr="00211326">
              <w:rPr>
                <w:b/>
                <w:color w:val="000000" w:themeColor="text1"/>
                <w:position w:val="-28"/>
                <w:sz w:val="24"/>
                <w:szCs w:val="24"/>
              </w:rPr>
              <w:object w:dxaOrig="2360" w:dyaOrig="680" w14:anchorId="30BE80CC">
                <v:shape id="_x0000_i1116" type="#_x0000_t75" style="width:115.2pt;height:36.3pt" o:ole="">
                  <v:imagedata r:id="rId161" o:title=""/>
                </v:shape>
                <o:OLEObject Type="Embed" ProgID="Equation.DSMT4" ShapeID="_x0000_i1116" DrawAspect="Content" ObjectID="_1710591630" r:id="rId162"/>
              </w:object>
            </w:r>
            <w:r w:rsidR="00D052B8" w:rsidRPr="00211326">
              <w:rPr>
                <w:b/>
                <w:color w:val="000000" w:themeColor="text1"/>
                <w:sz w:val="24"/>
                <w:szCs w:val="24"/>
              </w:rPr>
              <w:t xml:space="preserve">   or    </w:t>
            </w:r>
            <w:r w:rsidR="00D052B8" w:rsidRPr="00211326">
              <w:rPr>
                <w:color w:val="000000" w:themeColor="text1"/>
                <w:position w:val="-28"/>
                <w:sz w:val="24"/>
                <w:szCs w:val="24"/>
              </w:rPr>
              <w:object w:dxaOrig="2540" w:dyaOrig="680" w14:anchorId="30BE80CD">
                <v:shape id="_x0000_i1117" type="#_x0000_t75" style="width:128.95pt;height:36.3pt" o:ole="">
                  <v:imagedata r:id="rId163" o:title=""/>
                </v:shape>
                <o:OLEObject Type="Embed" ProgID="Equation.DSMT4" ShapeID="_x0000_i1117" DrawAspect="Content" ObjectID="_1710591631" r:id="rId164"/>
              </w:object>
            </w:r>
            <w:r w:rsidR="00D052B8" w:rsidRPr="00211326">
              <w:rPr>
                <w:color w:val="000000" w:themeColor="text1"/>
                <w:sz w:val="24"/>
                <w:szCs w:val="24"/>
              </w:rPr>
              <w:t xml:space="preserve"> </w:t>
            </w:r>
          </w:p>
          <w:p w14:paraId="30BE7FC0" w14:textId="77777777" w:rsidR="00D052B8" w:rsidRPr="00211326" w:rsidRDefault="00D052B8" w:rsidP="00D052B8">
            <w:pPr>
              <w:rPr>
                <w:color w:val="000000" w:themeColor="text1"/>
              </w:rPr>
            </w:pPr>
          </w:p>
        </w:tc>
        <w:tc>
          <w:tcPr>
            <w:tcW w:w="595" w:type="pct"/>
            <w:vMerge/>
            <w:tcBorders>
              <w:top w:val="nil"/>
              <w:bottom w:val="nil"/>
            </w:tcBorders>
          </w:tcPr>
          <w:p w14:paraId="30BE7FC1" w14:textId="77777777" w:rsidR="000E1859" w:rsidRPr="00211326" w:rsidRDefault="000E1859" w:rsidP="0067730D">
            <w:pPr>
              <w:pStyle w:val="Heading1"/>
              <w:rPr>
                <w:color w:val="000000" w:themeColor="text1"/>
                <w:sz w:val="24"/>
                <w:szCs w:val="24"/>
              </w:rPr>
            </w:pPr>
          </w:p>
        </w:tc>
        <w:tc>
          <w:tcPr>
            <w:tcW w:w="288" w:type="pct"/>
            <w:vMerge/>
            <w:tcBorders>
              <w:top w:val="nil"/>
              <w:bottom w:val="nil"/>
            </w:tcBorders>
          </w:tcPr>
          <w:p w14:paraId="30BE7FC2" w14:textId="77777777" w:rsidR="000E1859" w:rsidRPr="00211326" w:rsidRDefault="000E1859" w:rsidP="0067730D">
            <w:pPr>
              <w:jc w:val="center"/>
              <w:rPr>
                <w:color w:val="000000" w:themeColor="text1"/>
              </w:rPr>
            </w:pPr>
          </w:p>
        </w:tc>
        <w:tc>
          <w:tcPr>
            <w:tcW w:w="198" w:type="pct"/>
            <w:tcBorders>
              <w:top w:val="nil"/>
              <w:bottom w:val="nil"/>
              <w:right w:val="nil"/>
            </w:tcBorders>
          </w:tcPr>
          <w:p w14:paraId="30BE7FC3" w14:textId="77777777" w:rsidR="000E1859" w:rsidRPr="00211326" w:rsidRDefault="000E1859" w:rsidP="0067730D">
            <w:pPr>
              <w:jc w:val="center"/>
              <w:rPr>
                <w:color w:val="000000" w:themeColor="text1"/>
              </w:rPr>
            </w:pPr>
            <w:r w:rsidRPr="00211326">
              <w:rPr>
                <w:color w:val="000000" w:themeColor="text1"/>
              </w:rPr>
              <w:t>M1</w:t>
            </w:r>
          </w:p>
        </w:tc>
        <w:tc>
          <w:tcPr>
            <w:tcW w:w="1329" w:type="pct"/>
            <w:tcBorders>
              <w:top w:val="nil"/>
              <w:left w:val="nil"/>
              <w:bottom w:val="nil"/>
            </w:tcBorders>
          </w:tcPr>
          <w:p w14:paraId="30BE7FC4" w14:textId="77777777" w:rsidR="000E1859" w:rsidRPr="00211326" w:rsidRDefault="00D052B8" w:rsidP="0067730D">
            <w:pPr>
              <w:rPr>
                <w:color w:val="000000" w:themeColor="text1"/>
              </w:rPr>
            </w:pPr>
            <w:r w:rsidRPr="00211326">
              <w:rPr>
                <w:color w:val="000000" w:themeColor="text1"/>
              </w:rPr>
              <w:t xml:space="preserve">for a complete method </w:t>
            </w:r>
          </w:p>
        </w:tc>
      </w:tr>
      <w:tr w:rsidR="00D052B8" w:rsidRPr="00211326" w14:paraId="30BE7FCE" w14:textId="77777777" w:rsidTr="00B05740">
        <w:trPr>
          <w:cantSplit/>
          <w:trHeight w:val="280"/>
          <w:tblHeader/>
          <w:jc w:val="center"/>
        </w:trPr>
        <w:tc>
          <w:tcPr>
            <w:tcW w:w="238" w:type="pct"/>
            <w:tcBorders>
              <w:top w:val="nil"/>
              <w:bottom w:val="nil"/>
              <w:right w:val="nil"/>
            </w:tcBorders>
          </w:tcPr>
          <w:p w14:paraId="30BE7FC6" w14:textId="77777777" w:rsidR="000E1859" w:rsidRPr="00211326" w:rsidRDefault="000E1859" w:rsidP="0067730D">
            <w:pPr>
              <w:pStyle w:val="Heading2"/>
              <w:spacing w:before="0" w:after="0"/>
              <w:jc w:val="center"/>
              <w:rPr>
                <w:rFonts w:ascii="Times New Roman" w:hAnsi="Times New Roman" w:cs="Times New Roman"/>
                <w:i w:val="0"/>
                <w:color w:val="000000" w:themeColor="text1"/>
                <w:sz w:val="24"/>
                <w:szCs w:val="24"/>
              </w:rPr>
            </w:pPr>
          </w:p>
        </w:tc>
        <w:tc>
          <w:tcPr>
            <w:tcW w:w="268" w:type="pct"/>
            <w:tcBorders>
              <w:top w:val="nil"/>
              <w:left w:val="nil"/>
              <w:bottom w:val="nil"/>
            </w:tcBorders>
          </w:tcPr>
          <w:p w14:paraId="30BE7FC7" w14:textId="77777777" w:rsidR="000E1859" w:rsidRPr="00211326" w:rsidRDefault="000E1859" w:rsidP="0067730D">
            <w:pPr>
              <w:pStyle w:val="Heading2"/>
              <w:spacing w:before="0" w:after="0"/>
              <w:rPr>
                <w:rFonts w:ascii="Times New Roman" w:hAnsi="Times New Roman" w:cs="Times New Roman"/>
                <w:b w:val="0"/>
                <w:i w:val="0"/>
                <w:color w:val="000000" w:themeColor="text1"/>
                <w:sz w:val="24"/>
                <w:szCs w:val="24"/>
              </w:rPr>
            </w:pPr>
          </w:p>
        </w:tc>
        <w:tc>
          <w:tcPr>
            <w:tcW w:w="2084" w:type="pct"/>
            <w:tcBorders>
              <w:top w:val="nil"/>
              <w:bottom w:val="nil"/>
            </w:tcBorders>
          </w:tcPr>
          <w:p w14:paraId="30BE7FC8" w14:textId="77777777" w:rsidR="000E1859" w:rsidRPr="00C64A18" w:rsidRDefault="000E1859" w:rsidP="0067730D">
            <w:pPr>
              <w:pStyle w:val="Heading1"/>
              <w:jc w:val="left"/>
              <w:rPr>
                <w:color w:val="000000" w:themeColor="text1"/>
                <w:sz w:val="24"/>
                <w:szCs w:val="24"/>
              </w:rPr>
            </w:pPr>
            <w:r w:rsidRPr="00211326">
              <w:rPr>
                <w:color w:val="000000" w:themeColor="text1"/>
                <w:position w:val="-24"/>
                <w:sz w:val="24"/>
                <w:szCs w:val="24"/>
              </w:rPr>
              <w:object w:dxaOrig="1180" w:dyaOrig="620" w14:anchorId="30BE80CE">
                <v:shape id="_x0000_i1118" type="#_x0000_t75" style="width:56.95pt;height:28.8pt" o:ole="">
                  <v:imagedata r:id="rId165" o:title=""/>
                </v:shape>
                <o:OLEObject Type="Embed" ProgID="Equation.DSMT4" ShapeID="_x0000_i1118" DrawAspect="Content" ObjectID="_1710591632" r:id="rId166"/>
              </w:object>
            </w:r>
            <w:r w:rsidRPr="00211326">
              <w:rPr>
                <w:color w:val="000000" w:themeColor="text1"/>
                <w:sz w:val="24"/>
                <w:szCs w:val="24"/>
              </w:rPr>
              <w:t xml:space="preserve"> </w:t>
            </w:r>
            <w:r w:rsidR="00C64A18">
              <w:rPr>
                <w:b/>
                <w:color w:val="000000" w:themeColor="text1"/>
                <w:sz w:val="24"/>
                <w:szCs w:val="24"/>
              </w:rPr>
              <w:t>or</w:t>
            </w:r>
            <w:r w:rsidR="00C64A18">
              <w:rPr>
                <w:color w:val="000000" w:themeColor="text1"/>
                <w:sz w:val="24"/>
                <w:szCs w:val="24"/>
              </w:rPr>
              <w:t xml:space="preserve">  </w:t>
            </w:r>
            <w:r w:rsidR="00162D33" w:rsidRPr="00C64A18">
              <w:rPr>
                <w:color w:val="000000" w:themeColor="text1"/>
                <w:position w:val="-28"/>
                <w:sz w:val="24"/>
                <w:szCs w:val="24"/>
              </w:rPr>
              <w:object w:dxaOrig="1540" w:dyaOrig="740" w14:anchorId="30BE80CF">
                <v:shape id="_x0000_i1119" type="#_x0000_t75" style="width:78.9pt;height:36.3pt" o:ole="">
                  <v:imagedata r:id="rId167" o:title=""/>
                </v:shape>
                <o:OLEObject Type="Embed" ProgID="Equation.DSMT4" ShapeID="_x0000_i1119" DrawAspect="Content" ObjectID="_1710591633" r:id="rId168"/>
              </w:object>
            </w:r>
            <w:r w:rsidR="00C64A18">
              <w:rPr>
                <w:color w:val="000000" w:themeColor="text1"/>
                <w:sz w:val="24"/>
                <w:szCs w:val="24"/>
              </w:rPr>
              <w:t xml:space="preserve"> </w:t>
            </w:r>
          </w:p>
          <w:p w14:paraId="30BE7FC9" w14:textId="77777777" w:rsidR="00D052B8" w:rsidRPr="00211326" w:rsidRDefault="00D052B8" w:rsidP="00D052B8">
            <w:pPr>
              <w:rPr>
                <w:color w:val="000000" w:themeColor="text1"/>
              </w:rPr>
            </w:pPr>
          </w:p>
        </w:tc>
        <w:tc>
          <w:tcPr>
            <w:tcW w:w="595" w:type="pct"/>
            <w:vMerge/>
            <w:tcBorders>
              <w:top w:val="nil"/>
              <w:bottom w:val="nil"/>
            </w:tcBorders>
          </w:tcPr>
          <w:p w14:paraId="30BE7FCA" w14:textId="77777777" w:rsidR="000E1859" w:rsidRPr="00211326" w:rsidRDefault="000E1859" w:rsidP="0067730D">
            <w:pPr>
              <w:pStyle w:val="Heading1"/>
              <w:rPr>
                <w:color w:val="000000" w:themeColor="text1"/>
                <w:sz w:val="24"/>
                <w:szCs w:val="24"/>
              </w:rPr>
            </w:pPr>
          </w:p>
        </w:tc>
        <w:tc>
          <w:tcPr>
            <w:tcW w:w="288" w:type="pct"/>
            <w:vMerge/>
            <w:tcBorders>
              <w:top w:val="nil"/>
              <w:bottom w:val="nil"/>
            </w:tcBorders>
          </w:tcPr>
          <w:p w14:paraId="30BE7FCB" w14:textId="77777777" w:rsidR="000E1859" w:rsidRPr="00211326" w:rsidRDefault="000E1859" w:rsidP="0067730D">
            <w:pPr>
              <w:jc w:val="center"/>
              <w:rPr>
                <w:color w:val="000000" w:themeColor="text1"/>
              </w:rPr>
            </w:pPr>
          </w:p>
        </w:tc>
        <w:tc>
          <w:tcPr>
            <w:tcW w:w="198" w:type="pct"/>
            <w:tcBorders>
              <w:top w:val="nil"/>
              <w:bottom w:val="nil"/>
              <w:right w:val="nil"/>
            </w:tcBorders>
          </w:tcPr>
          <w:p w14:paraId="30BE7FCC" w14:textId="77777777" w:rsidR="000E1859" w:rsidRPr="00211326" w:rsidRDefault="000E1859" w:rsidP="0067730D">
            <w:pPr>
              <w:jc w:val="center"/>
              <w:rPr>
                <w:color w:val="000000" w:themeColor="text1"/>
              </w:rPr>
            </w:pPr>
            <w:r w:rsidRPr="00211326">
              <w:rPr>
                <w:color w:val="000000" w:themeColor="text1"/>
              </w:rPr>
              <w:t>M1</w:t>
            </w:r>
          </w:p>
        </w:tc>
        <w:tc>
          <w:tcPr>
            <w:tcW w:w="1329" w:type="pct"/>
            <w:tcBorders>
              <w:top w:val="nil"/>
              <w:left w:val="nil"/>
              <w:bottom w:val="nil"/>
            </w:tcBorders>
          </w:tcPr>
          <w:p w14:paraId="30BE7FCD" w14:textId="77777777" w:rsidR="000E1859" w:rsidRPr="00211326" w:rsidRDefault="000E1859" w:rsidP="0067730D">
            <w:pPr>
              <w:rPr>
                <w:color w:val="000000" w:themeColor="text1"/>
              </w:rPr>
            </w:pPr>
          </w:p>
        </w:tc>
      </w:tr>
      <w:tr w:rsidR="00D052B8" w:rsidRPr="00211326" w14:paraId="30BE7FD6" w14:textId="77777777" w:rsidTr="00B05740">
        <w:trPr>
          <w:cantSplit/>
          <w:trHeight w:val="280"/>
          <w:tblHeader/>
          <w:jc w:val="center"/>
        </w:trPr>
        <w:tc>
          <w:tcPr>
            <w:tcW w:w="238" w:type="pct"/>
            <w:tcBorders>
              <w:top w:val="nil"/>
              <w:bottom w:val="single" w:sz="4" w:space="0" w:color="auto"/>
              <w:right w:val="nil"/>
            </w:tcBorders>
          </w:tcPr>
          <w:p w14:paraId="30BE7FCF" w14:textId="77777777" w:rsidR="000E1859" w:rsidRPr="00211326" w:rsidRDefault="000E1859" w:rsidP="0067730D">
            <w:pPr>
              <w:pStyle w:val="Heading2"/>
              <w:spacing w:before="0" w:after="0"/>
              <w:jc w:val="center"/>
              <w:rPr>
                <w:rFonts w:ascii="Times New Roman" w:hAnsi="Times New Roman" w:cs="Times New Roman"/>
                <w:i w:val="0"/>
                <w:color w:val="000000" w:themeColor="text1"/>
                <w:sz w:val="24"/>
                <w:szCs w:val="24"/>
              </w:rPr>
            </w:pPr>
          </w:p>
        </w:tc>
        <w:tc>
          <w:tcPr>
            <w:tcW w:w="268" w:type="pct"/>
            <w:tcBorders>
              <w:top w:val="nil"/>
              <w:left w:val="nil"/>
              <w:bottom w:val="single" w:sz="4" w:space="0" w:color="auto"/>
            </w:tcBorders>
          </w:tcPr>
          <w:p w14:paraId="30BE7FD0" w14:textId="77777777" w:rsidR="000E1859" w:rsidRPr="00211326" w:rsidRDefault="000E1859" w:rsidP="0067730D">
            <w:pPr>
              <w:pStyle w:val="Heading2"/>
              <w:spacing w:before="0" w:after="0"/>
              <w:rPr>
                <w:rFonts w:ascii="Times New Roman" w:hAnsi="Times New Roman" w:cs="Times New Roman"/>
                <w:b w:val="0"/>
                <w:i w:val="0"/>
                <w:color w:val="000000" w:themeColor="text1"/>
                <w:sz w:val="24"/>
                <w:szCs w:val="24"/>
              </w:rPr>
            </w:pPr>
          </w:p>
        </w:tc>
        <w:tc>
          <w:tcPr>
            <w:tcW w:w="2084" w:type="pct"/>
            <w:tcBorders>
              <w:top w:val="nil"/>
              <w:bottom w:val="single" w:sz="4" w:space="0" w:color="auto"/>
            </w:tcBorders>
          </w:tcPr>
          <w:p w14:paraId="30BE7FD1" w14:textId="77777777" w:rsidR="000E1859" w:rsidRPr="00211326" w:rsidRDefault="000E1859" w:rsidP="0067730D">
            <w:pPr>
              <w:pStyle w:val="Heading1"/>
              <w:jc w:val="left"/>
              <w:rPr>
                <w:color w:val="000000" w:themeColor="text1"/>
                <w:sz w:val="24"/>
                <w:szCs w:val="24"/>
              </w:rPr>
            </w:pPr>
          </w:p>
        </w:tc>
        <w:tc>
          <w:tcPr>
            <w:tcW w:w="595" w:type="pct"/>
            <w:vMerge/>
            <w:tcBorders>
              <w:top w:val="nil"/>
              <w:bottom w:val="single" w:sz="4" w:space="0" w:color="auto"/>
            </w:tcBorders>
          </w:tcPr>
          <w:p w14:paraId="30BE7FD2" w14:textId="77777777" w:rsidR="000E1859" w:rsidRPr="00211326" w:rsidRDefault="000E1859" w:rsidP="0067730D">
            <w:pPr>
              <w:pStyle w:val="Heading1"/>
              <w:rPr>
                <w:color w:val="000000" w:themeColor="text1"/>
                <w:sz w:val="24"/>
                <w:szCs w:val="24"/>
              </w:rPr>
            </w:pPr>
          </w:p>
        </w:tc>
        <w:tc>
          <w:tcPr>
            <w:tcW w:w="288" w:type="pct"/>
            <w:vMerge/>
            <w:tcBorders>
              <w:top w:val="nil"/>
              <w:bottom w:val="single" w:sz="4" w:space="0" w:color="auto"/>
            </w:tcBorders>
          </w:tcPr>
          <w:p w14:paraId="30BE7FD3" w14:textId="77777777" w:rsidR="000E1859" w:rsidRPr="00211326" w:rsidRDefault="000E1859" w:rsidP="0067730D">
            <w:pPr>
              <w:jc w:val="center"/>
              <w:rPr>
                <w:color w:val="000000" w:themeColor="text1"/>
              </w:rPr>
            </w:pPr>
          </w:p>
        </w:tc>
        <w:tc>
          <w:tcPr>
            <w:tcW w:w="198" w:type="pct"/>
            <w:tcBorders>
              <w:top w:val="nil"/>
              <w:bottom w:val="single" w:sz="4" w:space="0" w:color="auto"/>
              <w:right w:val="nil"/>
            </w:tcBorders>
            <w:vAlign w:val="center"/>
          </w:tcPr>
          <w:p w14:paraId="30BE7FD4" w14:textId="77777777" w:rsidR="000E1859" w:rsidRPr="00211326" w:rsidRDefault="000E1859" w:rsidP="0067730D">
            <w:pPr>
              <w:jc w:val="center"/>
              <w:rPr>
                <w:color w:val="000000" w:themeColor="text1"/>
              </w:rPr>
            </w:pPr>
            <w:r w:rsidRPr="00211326">
              <w:rPr>
                <w:color w:val="000000" w:themeColor="text1"/>
              </w:rPr>
              <w:t>A1</w:t>
            </w:r>
          </w:p>
        </w:tc>
        <w:tc>
          <w:tcPr>
            <w:tcW w:w="1329" w:type="pct"/>
            <w:tcBorders>
              <w:top w:val="nil"/>
              <w:left w:val="nil"/>
              <w:bottom w:val="single" w:sz="4" w:space="0" w:color="auto"/>
            </w:tcBorders>
            <w:vAlign w:val="center"/>
          </w:tcPr>
          <w:p w14:paraId="30BE7FD5" w14:textId="77777777" w:rsidR="000E1859" w:rsidRPr="00211326" w:rsidRDefault="00D052B8" w:rsidP="0067730D">
            <w:pPr>
              <w:rPr>
                <w:color w:val="000000" w:themeColor="text1"/>
              </w:rPr>
            </w:pPr>
            <w:r w:rsidRPr="00211326">
              <w:rPr>
                <w:color w:val="000000" w:themeColor="text1"/>
              </w:rPr>
              <w:t xml:space="preserve">for </w:t>
            </w:r>
            <w:r w:rsidRPr="00211326">
              <w:rPr>
                <w:color w:val="000000" w:themeColor="text1"/>
                <w:position w:val="-24"/>
              </w:rPr>
              <w:object w:dxaOrig="480" w:dyaOrig="620" w14:anchorId="30BE80D0">
                <v:shape id="_x0000_i1120" type="#_x0000_t75" style="width:21.9pt;height:28.8pt" o:ole="">
                  <v:imagedata r:id="rId159" o:title=""/>
                </v:shape>
                <o:OLEObject Type="Embed" ProgID="Equation.DSMT4" ShapeID="_x0000_i1120" DrawAspect="Content" ObjectID="_1710591634" r:id="rId169"/>
              </w:object>
            </w:r>
            <w:r w:rsidRPr="00211326">
              <w:rPr>
                <w:color w:val="000000" w:themeColor="text1"/>
              </w:rPr>
              <w:t xml:space="preserve"> </w:t>
            </w:r>
            <w:proofErr w:type="spellStart"/>
            <w:r w:rsidRPr="00211326">
              <w:rPr>
                <w:color w:val="000000" w:themeColor="text1"/>
              </w:rPr>
              <w:t>oe</w:t>
            </w:r>
            <w:proofErr w:type="spellEnd"/>
            <w:r w:rsidRPr="00211326">
              <w:rPr>
                <w:color w:val="000000" w:themeColor="text1"/>
              </w:rPr>
              <w:t xml:space="preserve"> </w:t>
            </w:r>
            <w:r w:rsidRPr="00211326">
              <w:rPr>
                <w:b/>
                <w:color w:val="000000" w:themeColor="text1"/>
              </w:rPr>
              <w:t>or</w:t>
            </w:r>
            <w:r w:rsidRPr="00211326">
              <w:rPr>
                <w:color w:val="000000" w:themeColor="text1"/>
              </w:rPr>
              <w:t xml:space="preserve"> 0.3025 </w:t>
            </w:r>
            <w:proofErr w:type="gramStart"/>
            <w:r w:rsidRPr="00211326">
              <w:rPr>
                <w:b/>
                <w:color w:val="000000" w:themeColor="text1"/>
              </w:rPr>
              <w:t xml:space="preserve">or </w:t>
            </w:r>
            <w:r w:rsidRPr="00211326">
              <w:rPr>
                <w:color w:val="000000" w:themeColor="text1"/>
              </w:rPr>
              <w:t xml:space="preserve"> 30.25</w:t>
            </w:r>
            <w:proofErr w:type="gramEnd"/>
            <w:r w:rsidRPr="00211326">
              <w:rPr>
                <w:color w:val="000000" w:themeColor="text1"/>
              </w:rPr>
              <w:t>%</w:t>
            </w:r>
          </w:p>
        </w:tc>
      </w:tr>
    </w:tbl>
    <w:p w14:paraId="30BE7FD7" w14:textId="77777777" w:rsidR="00D052B8" w:rsidRPr="00211326" w:rsidRDefault="00D052B8">
      <w:pPr>
        <w:rPr>
          <w:color w:val="000000" w:themeColor="text1"/>
        </w:rPr>
      </w:pPr>
      <w:r w:rsidRPr="00211326">
        <w:rPr>
          <w:b/>
          <w:bCs/>
          <w:i/>
          <w:iCs/>
          <w:color w:val="000000" w:themeColor="text1"/>
        </w:rPr>
        <w:br w:type="page"/>
      </w:r>
    </w:p>
    <w:p w14:paraId="7B9D1BB8" w14:textId="77777777" w:rsidR="004D779B" w:rsidRDefault="00E44403" w:rsidP="00645ACF">
      <w:pPr>
        <w:rPr>
          <w:b/>
          <w:color w:val="000000" w:themeColor="text1"/>
          <w:lang w:val="es-ES"/>
        </w:rPr>
      </w:pPr>
      <w:proofErr w:type="spellStart"/>
      <w:r w:rsidRPr="00211326">
        <w:rPr>
          <w:b/>
          <w:color w:val="000000" w:themeColor="text1"/>
          <w:lang w:val="es-ES"/>
        </w:rPr>
        <w:lastRenderedPageBreak/>
        <w:t>Question</w:t>
      </w:r>
      <w:proofErr w:type="spellEnd"/>
      <w:r w:rsidR="000D4AE7" w:rsidRPr="00211326">
        <w:rPr>
          <w:b/>
          <w:color w:val="000000" w:themeColor="text1"/>
          <w:lang w:val="es-ES"/>
        </w:rPr>
        <w:t xml:space="preserve"> 12</w:t>
      </w:r>
    </w:p>
    <w:p w14:paraId="30BE802E" w14:textId="1811BD6F" w:rsidR="00E44403" w:rsidRPr="00211326" w:rsidRDefault="00E44403" w:rsidP="00645ACF">
      <w:pPr>
        <w:rPr>
          <w:b/>
          <w:color w:val="000000" w:themeColor="text1"/>
          <w:lang w:val="es-ES"/>
        </w:rPr>
      </w:pPr>
      <w:r w:rsidRPr="00211326">
        <w:rPr>
          <w:b/>
          <w:color w:val="000000" w:themeColor="text1"/>
          <w:lang w:val="es-ES"/>
        </w:rPr>
        <w:t xml:space="preserve"> </w:t>
      </w:r>
    </w:p>
    <w:p w14:paraId="30BE802F" w14:textId="77777777" w:rsidR="00E44403" w:rsidRPr="00211326" w:rsidRDefault="00E44403" w:rsidP="00645ACF">
      <w:pPr>
        <w:rPr>
          <w:b/>
          <w:color w:val="000000" w:themeColor="text1"/>
          <w:lang w:val="es-ES"/>
        </w:rPr>
      </w:pPr>
    </w:p>
    <w:p w14:paraId="30BE8030" w14:textId="77777777" w:rsidR="00424259" w:rsidRDefault="000E1859" w:rsidP="00645ACF">
      <w:pPr>
        <w:rPr>
          <w:b/>
          <w:color w:val="000000" w:themeColor="text1"/>
          <w:lang w:val="es-ES"/>
        </w:rPr>
      </w:pPr>
      <w:r w:rsidRPr="00211326">
        <w:rPr>
          <w:b/>
          <w:noProof/>
          <w:color w:val="000000" w:themeColor="text1"/>
          <w:lang w:eastAsia="zh-CN"/>
        </w:rPr>
        <mc:AlternateContent>
          <mc:Choice Requires="wpg">
            <w:drawing>
              <wp:anchor distT="0" distB="0" distL="114300" distR="114300" simplePos="0" relativeHeight="251657728" behindDoc="0" locked="0" layoutInCell="1" allowOverlap="1" wp14:anchorId="30BE80DA" wp14:editId="30BE80DB">
                <wp:simplePos x="0" y="0"/>
                <wp:positionH relativeFrom="column">
                  <wp:posOffset>781685</wp:posOffset>
                </wp:positionH>
                <wp:positionV relativeFrom="paragraph">
                  <wp:posOffset>-557530</wp:posOffset>
                </wp:positionV>
                <wp:extent cx="4707255" cy="4742180"/>
                <wp:effectExtent l="635" t="635" r="6985" b="635"/>
                <wp:wrapNone/>
                <wp:docPr id="1" name="Group 16"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07255" cy="4742180"/>
                          <a:chOff x="1321" y="1086"/>
                          <a:chExt cx="7413" cy="7468"/>
                        </a:xfrm>
                      </wpg:grpSpPr>
                      <wpg:grpSp>
                        <wpg:cNvPr id="2" name="Group 17"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g:cNvGrpSpPr>
                          <a:grpSpLocks/>
                        </wpg:cNvGrpSpPr>
                        <wpg:grpSpPr bwMode="auto">
                          <a:xfrm>
                            <a:off x="1431" y="1604"/>
                            <a:ext cx="6819" cy="6820"/>
                            <a:chOff x="1431" y="1604"/>
                            <a:chExt cx="6819" cy="6820"/>
                          </a:xfrm>
                        </wpg:grpSpPr>
                        <wps:wsp>
                          <wps:cNvPr id="3" name="Line 18" descr="QGinequ"/>
                          <wps:cNvCnPr>
                            <a:cxnSpLocks noChangeShapeType="1"/>
                          </wps:cNvCnPr>
                          <wps:spPr bwMode="auto">
                            <a:xfrm flipV="1">
                              <a:off x="8210" y="8384"/>
                              <a:ext cx="40" cy="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 name="Line 19" descr="QGinequ"/>
                          <wps:cNvCnPr>
                            <a:cxnSpLocks noChangeShapeType="1"/>
                          </wps:cNvCnPr>
                          <wps:spPr bwMode="auto">
                            <a:xfrm flipV="1">
                              <a:off x="8150" y="8324"/>
                              <a:ext cx="100" cy="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 name="Line 20" descr="QGinequ"/>
                          <wps:cNvCnPr>
                            <a:cxnSpLocks noChangeShapeType="1"/>
                          </wps:cNvCnPr>
                          <wps:spPr bwMode="auto">
                            <a:xfrm flipV="1">
                              <a:off x="8090" y="8264"/>
                              <a:ext cx="160" cy="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 name="Line 21" descr="QGinequ"/>
                          <wps:cNvCnPr>
                            <a:cxnSpLocks noChangeShapeType="1"/>
                          </wps:cNvCnPr>
                          <wps:spPr bwMode="auto">
                            <a:xfrm flipV="1">
                              <a:off x="8030" y="8204"/>
                              <a:ext cx="220" cy="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 name="Line 22" descr="QGinequ"/>
                          <wps:cNvCnPr>
                            <a:cxnSpLocks noChangeShapeType="1"/>
                          </wps:cNvCnPr>
                          <wps:spPr bwMode="auto">
                            <a:xfrm flipV="1">
                              <a:off x="7970" y="8144"/>
                              <a:ext cx="280" cy="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 name="Line 23" descr="QGinequ"/>
                          <wps:cNvCnPr>
                            <a:cxnSpLocks noChangeShapeType="1"/>
                          </wps:cNvCnPr>
                          <wps:spPr bwMode="auto">
                            <a:xfrm flipV="1">
                              <a:off x="7910" y="8084"/>
                              <a:ext cx="340" cy="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 name="Line 24" descr="QGinequ"/>
                          <wps:cNvCnPr>
                            <a:cxnSpLocks noChangeShapeType="1"/>
                          </wps:cNvCnPr>
                          <wps:spPr bwMode="auto">
                            <a:xfrm flipV="1">
                              <a:off x="7850" y="8024"/>
                              <a:ext cx="400" cy="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5" descr="QGinequ"/>
                          <wps:cNvCnPr>
                            <a:cxnSpLocks noChangeShapeType="1"/>
                          </wps:cNvCnPr>
                          <wps:spPr bwMode="auto">
                            <a:xfrm flipV="1">
                              <a:off x="7790" y="7964"/>
                              <a:ext cx="460" cy="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 name="Line 26" descr="QGinequ"/>
                          <wps:cNvCnPr>
                            <a:cxnSpLocks noChangeShapeType="1"/>
                          </wps:cNvCnPr>
                          <wps:spPr bwMode="auto">
                            <a:xfrm flipV="1">
                              <a:off x="7730" y="7904"/>
                              <a:ext cx="520" cy="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 name="Line 27" descr="QGinequ"/>
                          <wps:cNvCnPr>
                            <a:cxnSpLocks noChangeShapeType="1"/>
                          </wps:cNvCnPr>
                          <wps:spPr bwMode="auto">
                            <a:xfrm flipV="1">
                              <a:off x="7670" y="7844"/>
                              <a:ext cx="580" cy="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 name="Line 28" descr="QGinequ"/>
                          <wps:cNvCnPr>
                            <a:cxnSpLocks noChangeShapeType="1"/>
                          </wps:cNvCnPr>
                          <wps:spPr bwMode="auto">
                            <a:xfrm flipV="1">
                              <a:off x="7610" y="7784"/>
                              <a:ext cx="640" cy="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 name="Line 29" descr="QGinequ"/>
                          <wps:cNvCnPr>
                            <a:cxnSpLocks noChangeShapeType="1"/>
                          </wps:cNvCnPr>
                          <wps:spPr bwMode="auto">
                            <a:xfrm flipV="1">
                              <a:off x="7550" y="7724"/>
                              <a:ext cx="7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 name="Line 30" descr="QGinequ"/>
                          <wps:cNvCnPr>
                            <a:cxnSpLocks noChangeShapeType="1"/>
                          </wps:cNvCnPr>
                          <wps:spPr bwMode="auto">
                            <a:xfrm flipV="1">
                              <a:off x="7490" y="7664"/>
                              <a:ext cx="760" cy="7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 name="Line 31" descr="QGinequ"/>
                          <wps:cNvCnPr>
                            <a:cxnSpLocks noChangeShapeType="1"/>
                          </wps:cNvCnPr>
                          <wps:spPr bwMode="auto">
                            <a:xfrm flipV="1">
                              <a:off x="7430" y="7604"/>
                              <a:ext cx="820" cy="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 name="Line 32" descr="QGinequ"/>
                          <wps:cNvCnPr>
                            <a:cxnSpLocks noChangeShapeType="1"/>
                          </wps:cNvCnPr>
                          <wps:spPr bwMode="auto">
                            <a:xfrm flipV="1">
                              <a:off x="7370" y="7544"/>
                              <a:ext cx="880" cy="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 name="Line 33" descr="QGinequ"/>
                          <wps:cNvCnPr>
                            <a:cxnSpLocks noChangeShapeType="1"/>
                          </wps:cNvCnPr>
                          <wps:spPr bwMode="auto">
                            <a:xfrm flipV="1">
                              <a:off x="7310" y="7484"/>
                              <a:ext cx="940" cy="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 name="Line 34" descr="QGinequ"/>
                          <wps:cNvCnPr>
                            <a:cxnSpLocks noChangeShapeType="1"/>
                          </wps:cNvCnPr>
                          <wps:spPr bwMode="auto">
                            <a:xfrm flipV="1">
                              <a:off x="7250" y="7424"/>
                              <a:ext cx="1000" cy="1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 name="Line 35" descr="QGinequ"/>
                          <wps:cNvCnPr>
                            <a:cxnSpLocks noChangeShapeType="1"/>
                          </wps:cNvCnPr>
                          <wps:spPr bwMode="auto">
                            <a:xfrm flipV="1">
                              <a:off x="7190" y="7364"/>
                              <a:ext cx="1060" cy="1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 name="Line 36" descr="QGinequ"/>
                          <wps:cNvCnPr>
                            <a:cxnSpLocks noChangeShapeType="1"/>
                          </wps:cNvCnPr>
                          <wps:spPr bwMode="auto">
                            <a:xfrm flipV="1">
                              <a:off x="7130" y="7304"/>
                              <a:ext cx="1120" cy="1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 name="Line 37" descr="QGinequ"/>
                          <wps:cNvCnPr>
                            <a:cxnSpLocks noChangeShapeType="1"/>
                          </wps:cNvCnPr>
                          <wps:spPr bwMode="auto">
                            <a:xfrm flipV="1">
                              <a:off x="7070" y="7244"/>
                              <a:ext cx="1180" cy="1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 name="Line 38" descr="QGinequ"/>
                          <wps:cNvCnPr>
                            <a:cxnSpLocks noChangeShapeType="1"/>
                          </wps:cNvCnPr>
                          <wps:spPr bwMode="auto">
                            <a:xfrm flipV="1">
                              <a:off x="7010" y="7184"/>
                              <a:ext cx="1240" cy="1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Line 39" descr="QGinequ"/>
                          <wps:cNvCnPr>
                            <a:cxnSpLocks noChangeShapeType="1"/>
                          </wps:cNvCnPr>
                          <wps:spPr bwMode="auto">
                            <a:xfrm flipV="1">
                              <a:off x="6950" y="7124"/>
                              <a:ext cx="1300" cy="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Line 40" descr="QGinequ"/>
                          <wps:cNvCnPr>
                            <a:cxnSpLocks noChangeShapeType="1"/>
                          </wps:cNvCnPr>
                          <wps:spPr bwMode="auto">
                            <a:xfrm flipV="1">
                              <a:off x="6890" y="7064"/>
                              <a:ext cx="1360" cy="1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Line 41" descr="QGinequ"/>
                          <wps:cNvCnPr>
                            <a:cxnSpLocks noChangeShapeType="1"/>
                          </wps:cNvCnPr>
                          <wps:spPr bwMode="auto">
                            <a:xfrm flipV="1">
                              <a:off x="6830" y="7004"/>
                              <a:ext cx="1420" cy="14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42" descr="QGinequ"/>
                          <wps:cNvCnPr>
                            <a:cxnSpLocks noChangeShapeType="1"/>
                          </wps:cNvCnPr>
                          <wps:spPr bwMode="auto">
                            <a:xfrm flipV="1">
                              <a:off x="6800" y="6954"/>
                              <a:ext cx="1440" cy="1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Line 43" descr="QGinequ"/>
                          <wps:cNvCnPr>
                            <a:cxnSpLocks noChangeShapeType="1"/>
                          </wps:cNvCnPr>
                          <wps:spPr bwMode="auto">
                            <a:xfrm flipV="1">
                              <a:off x="6780" y="6894"/>
                              <a:ext cx="1460" cy="1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 name="Line 44" descr="QGinequ"/>
                          <wps:cNvCnPr>
                            <a:cxnSpLocks noChangeShapeType="1"/>
                          </wps:cNvCnPr>
                          <wps:spPr bwMode="auto">
                            <a:xfrm flipV="1">
                              <a:off x="6750" y="6824"/>
                              <a:ext cx="1500" cy="1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Line 45" descr="QGinequ"/>
                          <wps:cNvCnPr>
                            <a:cxnSpLocks noChangeShapeType="1"/>
                          </wps:cNvCnPr>
                          <wps:spPr bwMode="auto">
                            <a:xfrm flipV="1">
                              <a:off x="6720" y="6774"/>
                              <a:ext cx="1520" cy="1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 name="Line 46" descr="QGinequ"/>
                          <wps:cNvCnPr>
                            <a:cxnSpLocks noChangeShapeType="1"/>
                          </wps:cNvCnPr>
                          <wps:spPr bwMode="auto">
                            <a:xfrm flipV="1">
                              <a:off x="6700" y="6714"/>
                              <a:ext cx="1540" cy="1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 name="Line 47" descr="QGinequ"/>
                          <wps:cNvCnPr>
                            <a:cxnSpLocks noChangeShapeType="1"/>
                          </wps:cNvCnPr>
                          <wps:spPr bwMode="auto">
                            <a:xfrm flipV="1">
                              <a:off x="6670" y="6644"/>
                              <a:ext cx="1580" cy="1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 name="Line 48" descr="QGinequ"/>
                          <wps:cNvCnPr>
                            <a:cxnSpLocks noChangeShapeType="1"/>
                          </wps:cNvCnPr>
                          <wps:spPr bwMode="auto">
                            <a:xfrm flipV="1">
                              <a:off x="6650" y="6584"/>
                              <a:ext cx="1600" cy="1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 name="Line 49" descr="QGinequ"/>
                          <wps:cNvCnPr>
                            <a:cxnSpLocks noChangeShapeType="1"/>
                          </wps:cNvCnPr>
                          <wps:spPr bwMode="auto">
                            <a:xfrm flipV="1">
                              <a:off x="6620" y="6534"/>
                              <a:ext cx="1620" cy="1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 name="Line 50" descr="QGinequ"/>
                          <wps:cNvCnPr>
                            <a:cxnSpLocks noChangeShapeType="1"/>
                          </wps:cNvCnPr>
                          <wps:spPr bwMode="auto">
                            <a:xfrm flipV="1">
                              <a:off x="6600" y="6474"/>
                              <a:ext cx="1640" cy="1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 name="Line 51" descr="QGinequ"/>
                          <wps:cNvCnPr>
                            <a:cxnSpLocks noChangeShapeType="1"/>
                          </wps:cNvCnPr>
                          <wps:spPr bwMode="auto">
                            <a:xfrm flipV="1">
                              <a:off x="6570" y="6404"/>
                              <a:ext cx="1680" cy="1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 name="Line 52" descr="QGinequ"/>
                          <wps:cNvCnPr>
                            <a:cxnSpLocks noChangeShapeType="1"/>
                          </wps:cNvCnPr>
                          <wps:spPr bwMode="auto">
                            <a:xfrm flipV="1">
                              <a:off x="6540" y="6354"/>
                              <a:ext cx="1700" cy="1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 name="Line 53" descr="QGinequ"/>
                          <wps:cNvCnPr>
                            <a:cxnSpLocks noChangeShapeType="1"/>
                          </wps:cNvCnPr>
                          <wps:spPr bwMode="auto">
                            <a:xfrm flipV="1">
                              <a:off x="6520" y="6294"/>
                              <a:ext cx="1720" cy="17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 name="Line 54" descr="QGinequ"/>
                          <wps:cNvCnPr>
                            <a:cxnSpLocks noChangeShapeType="1"/>
                          </wps:cNvCnPr>
                          <wps:spPr bwMode="auto">
                            <a:xfrm flipV="1">
                              <a:off x="6490" y="6224"/>
                              <a:ext cx="1760" cy="17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 name="Line 55" descr="QGinequ"/>
                          <wps:cNvCnPr>
                            <a:cxnSpLocks noChangeShapeType="1"/>
                          </wps:cNvCnPr>
                          <wps:spPr bwMode="auto">
                            <a:xfrm flipV="1">
                              <a:off x="6470" y="6164"/>
                              <a:ext cx="1780" cy="1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 name="Line 56" descr="QGinequ"/>
                          <wps:cNvCnPr>
                            <a:cxnSpLocks noChangeShapeType="1"/>
                          </wps:cNvCnPr>
                          <wps:spPr bwMode="auto">
                            <a:xfrm flipV="1">
                              <a:off x="6440" y="6114"/>
                              <a:ext cx="1800" cy="1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 name="Line 57" descr="QGinequ"/>
                          <wps:cNvCnPr>
                            <a:cxnSpLocks noChangeShapeType="1"/>
                          </wps:cNvCnPr>
                          <wps:spPr bwMode="auto">
                            <a:xfrm flipV="1">
                              <a:off x="6420" y="6054"/>
                              <a:ext cx="1820" cy="1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 name="Line 58" descr="QGinequ"/>
                          <wps:cNvCnPr>
                            <a:cxnSpLocks noChangeShapeType="1"/>
                          </wps:cNvCnPr>
                          <wps:spPr bwMode="auto">
                            <a:xfrm flipV="1">
                              <a:off x="6390" y="5984"/>
                              <a:ext cx="1860" cy="18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 name="Line 59" descr="QGinequ"/>
                          <wps:cNvCnPr>
                            <a:cxnSpLocks noChangeShapeType="1"/>
                          </wps:cNvCnPr>
                          <wps:spPr bwMode="auto">
                            <a:xfrm flipV="1">
                              <a:off x="6360" y="5934"/>
                              <a:ext cx="1880" cy="1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 name="Line 60" descr="QGinequ"/>
                          <wps:cNvCnPr>
                            <a:cxnSpLocks noChangeShapeType="1"/>
                          </wps:cNvCnPr>
                          <wps:spPr bwMode="auto">
                            <a:xfrm flipV="1">
                              <a:off x="6340" y="5874"/>
                              <a:ext cx="1900" cy="1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 name="Line 61" descr="QGinequ"/>
                          <wps:cNvCnPr>
                            <a:cxnSpLocks noChangeShapeType="1"/>
                          </wps:cNvCnPr>
                          <wps:spPr bwMode="auto">
                            <a:xfrm flipV="1">
                              <a:off x="6310" y="5804"/>
                              <a:ext cx="1940" cy="1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 name="Line 62" descr="QGinequ"/>
                          <wps:cNvCnPr>
                            <a:cxnSpLocks noChangeShapeType="1"/>
                          </wps:cNvCnPr>
                          <wps:spPr bwMode="auto">
                            <a:xfrm flipV="1">
                              <a:off x="6290" y="5744"/>
                              <a:ext cx="1960" cy="19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 name="Line 63" descr="QGinequ"/>
                          <wps:cNvCnPr>
                            <a:cxnSpLocks noChangeShapeType="1"/>
                          </wps:cNvCnPr>
                          <wps:spPr bwMode="auto">
                            <a:xfrm flipV="1">
                              <a:off x="6260" y="5694"/>
                              <a:ext cx="1980" cy="1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 name="Line 64" descr="QGinequ"/>
                          <wps:cNvCnPr>
                            <a:cxnSpLocks noChangeShapeType="1"/>
                          </wps:cNvCnPr>
                          <wps:spPr bwMode="auto">
                            <a:xfrm flipV="1">
                              <a:off x="6240" y="5634"/>
                              <a:ext cx="2000" cy="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 name="Line 65" descr="QGinequ"/>
                          <wps:cNvCnPr>
                            <a:cxnSpLocks noChangeShapeType="1"/>
                          </wps:cNvCnPr>
                          <wps:spPr bwMode="auto">
                            <a:xfrm flipV="1">
                              <a:off x="6210" y="5564"/>
                              <a:ext cx="2040" cy="2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 name="Line 66" descr="QGinequ"/>
                          <wps:cNvCnPr>
                            <a:cxnSpLocks noChangeShapeType="1"/>
                          </wps:cNvCnPr>
                          <wps:spPr bwMode="auto">
                            <a:xfrm flipV="1">
                              <a:off x="6180" y="5514"/>
                              <a:ext cx="2060" cy="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 name="Line 67" descr="QGinequ"/>
                          <wps:cNvCnPr>
                            <a:cxnSpLocks noChangeShapeType="1"/>
                          </wps:cNvCnPr>
                          <wps:spPr bwMode="auto">
                            <a:xfrm flipV="1">
                              <a:off x="6160" y="5454"/>
                              <a:ext cx="2080" cy="2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 name="Line 68" descr="QGinequ"/>
                          <wps:cNvCnPr>
                            <a:cxnSpLocks noChangeShapeType="1"/>
                          </wps:cNvCnPr>
                          <wps:spPr bwMode="auto">
                            <a:xfrm flipV="1">
                              <a:off x="6130" y="5384"/>
                              <a:ext cx="2120" cy="2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 name="Line 69" descr="QGinequ"/>
                          <wps:cNvCnPr>
                            <a:cxnSpLocks noChangeShapeType="1"/>
                          </wps:cNvCnPr>
                          <wps:spPr bwMode="auto">
                            <a:xfrm flipV="1">
                              <a:off x="6110" y="5324"/>
                              <a:ext cx="2140" cy="2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 name="Line 70" descr="QGinequ"/>
                          <wps:cNvCnPr>
                            <a:cxnSpLocks noChangeShapeType="1"/>
                          </wps:cNvCnPr>
                          <wps:spPr bwMode="auto">
                            <a:xfrm flipV="1">
                              <a:off x="6080" y="5274"/>
                              <a:ext cx="216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 name="Line 71" descr="QGinequ"/>
                          <wps:cNvCnPr>
                            <a:cxnSpLocks noChangeShapeType="1"/>
                          </wps:cNvCnPr>
                          <wps:spPr bwMode="auto">
                            <a:xfrm flipV="1">
                              <a:off x="6060" y="5214"/>
                              <a:ext cx="2180" cy="2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 name="Line 72" descr="QGinequ"/>
                          <wps:cNvCnPr>
                            <a:cxnSpLocks noChangeShapeType="1"/>
                          </wps:cNvCnPr>
                          <wps:spPr bwMode="auto">
                            <a:xfrm flipV="1">
                              <a:off x="6030" y="5144"/>
                              <a:ext cx="2220" cy="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 name="Line 73" descr="QGinequ"/>
                          <wps:cNvCnPr>
                            <a:cxnSpLocks noChangeShapeType="1"/>
                          </wps:cNvCnPr>
                          <wps:spPr bwMode="auto">
                            <a:xfrm flipV="1">
                              <a:off x="6000" y="5094"/>
                              <a:ext cx="2240" cy="2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 name="Line 74" descr="QGinequ"/>
                          <wps:cNvCnPr>
                            <a:cxnSpLocks noChangeShapeType="1"/>
                          </wps:cNvCnPr>
                          <wps:spPr bwMode="auto">
                            <a:xfrm flipV="1">
                              <a:off x="5980" y="5034"/>
                              <a:ext cx="2260" cy="2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 name="Line 75" descr="QGinequ"/>
                          <wps:cNvCnPr>
                            <a:cxnSpLocks noChangeShapeType="1"/>
                          </wps:cNvCnPr>
                          <wps:spPr bwMode="auto">
                            <a:xfrm flipV="1">
                              <a:off x="5950" y="4964"/>
                              <a:ext cx="2300" cy="2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 name="Line 76" descr="QGinequ"/>
                          <wps:cNvCnPr>
                            <a:cxnSpLocks noChangeShapeType="1"/>
                          </wps:cNvCnPr>
                          <wps:spPr bwMode="auto">
                            <a:xfrm flipV="1">
                              <a:off x="5930" y="4904"/>
                              <a:ext cx="2320" cy="2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 name="Line 77" descr="QGinequ"/>
                          <wps:cNvCnPr>
                            <a:cxnSpLocks noChangeShapeType="1"/>
                          </wps:cNvCnPr>
                          <wps:spPr bwMode="auto">
                            <a:xfrm flipV="1">
                              <a:off x="5900" y="4854"/>
                              <a:ext cx="2340" cy="2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0" name="Line 78" descr="QGinequ"/>
                          <wps:cNvCnPr>
                            <a:cxnSpLocks noChangeShapeType="1"/>
                          </wps:cNvCnPr>
                          <wps:spPr bwMode="auto">
                            <a:xfrm flipV="1">
                              <a:off x="5880" y="4794"/>
                              <a:ext cx="2360" cy="2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1" name="Line 79" descr="QGinequ"/>
                          <wps:cNvCnPr>
                            <a:cxnSpLocks noChangeShapeType="1"/>
                          </wps:cNvCnPr>
                          <wps:spPr bwMode="auto">
                            <a:xfrm flipV="1">
                              <a:off x="5850" y="4724"/>
                              <a:ext cx="2400" cy="2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 name="Line 80" descr="QGinequ"/>
                          <wps:cNvCnPr>
                            <a:cxnSpLocks noChangeShapeType="1"/>
                          </wps:cNvCnPr>
                          <wps:spPr bwMode="auto">
                            <a:xfrm flipV="1">
                              <a:off x="5820" y="4674"/>
                              <a:ext cx="2420" cy="24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 name="Line 81" descr="QGinequ"/>
                          <wps:cNvCnPr>
                            <a:cxnSpLocks noChangeShapeType="1"/>
                          </wps:cNvCnPr>
                          <wps:spPr bwMode="auto">
                            <a:xfrm flipV="1">
                              <a:off x="5800" y="4614"/>
                              <a:ext cx="2440" cy="2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4" name="Line 82" descr="QGinequ"/>
                          <wps:cNvCnPr>
                            <a:cxnSpLocks noChangeShapeType="1"/>
                          </wps:cNvCnPr>
                          <wps:spPr bwMode="auto">
                            <a:xfrm flipV="1">
                              <a:off x="5770" y="4544"/>
                              <a:ext cx="2480" cy="24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 name="Line 83" descr="QGinequ"/>
                          <wps:cNvCnPr>
                            <a:cxnSpLocks noChangeShapeType="1"/>
                          </wps:cNvCnPr>
                          <wps:spPr bwMode="auto">
                            <a:xfrm flipV="1">
                              <a:off x="5750" y="4484"/>
                              <a:ext cx="2500" cy="2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6" name="Line 84" descr="QGinequ"/>
                          <wps:cNvCnPr>
                            <a:cxnSpLocks noChangeShapeType="1"/>
                          </wps:cNvCnPr>
                          <wps:spPr bwMode="auto">
                            <a:xfrm flipV="1">
                              <a:off x="5720" y="4434"/>
                              <a:ext cx="2520" cy="2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7" name="Line 85" descr="QGinequ"/>
                          <wps:cNvCnPr>
                            <a:cxnSpLocks noChangeShapeType="1"/>
                          </wps:cNvCnPr>
                          <wps:spPr bwMode="auto">
                            <a:xfrm flipV="1">
                              <a:off x="5700" y="4374"/>
                              <a:ext cx="2540" cy="2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8" name="Line 86" descr="QGinequ"/>
                          <wps:cNvCnPr>
                            <a:cxnSpLocks noChangeShapeType="1"/>
                          </wps:cNvCnPr>
                          <wps:spPr bwMode="auto">
                            <a:xfrm flipV="1">
                              <a:off x="5670" y="4304"/>
                              <a:ext cx="2580" cy="2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9" name="Line 87" descr="QGinequ"/>
                          <wps:cNvCnPr>
                            <a:cxnSpLocks noChangeShapeType="1"/>
                          </wps:cNvCnPr>
                          <wps:spPr bwMode="auto">
                            <a:xfrm flipV="1">
                              <a:off x="5640" y="4254"/>
                              <a:ext cx="2600" cy="2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0" name="Line 88" descr="QGinequ"/>
                          <wps:cNvCnPr>
                            <a:cxnSpLocks noChangeShapeType="1"/>
                          </wps:cNvCnPr>
                          <wps:spPr bwMode="auto">
                            <a:xfrm flipV="1">
                              <a:off x="5620" y="4194"/>
                              <a:ext cx="2620" cy="2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1" name="Line 89" descr="QGinequ"/>
                          <wps:cNvCnPr>
                            <a:cxnSpLocks noChangeShapeType="1"/>
                          </wps:cNvCnPr>
                          <wps:spPr bwMode="auto">
                            <a:xfrm flipV="1">
                              <a:off x="5590" y="4124"/>
                              <a:ext cx="2660" cy="26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90" descr="QGinequ"/>
                          <wps:cNvCnPr>
                            <a:cxnSpLocks noChangeShapeType="1"/>
                          </wps:cNvCnPr>
                          <wps:spPr bwMode="auto">
                            <a:xfrm flipV="1">
                              <a:off x="5570" y="4064"/>
                              <a:ext cx="2680" cy="2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3" name="Line 91" descr="QGinequ"/>
                          <wps:cNvCnPr>
                            <a:cxnSpLocks noChangeShapeType="1"/>
                          </wps:cNvCnPr>
                          <wps:spPr bwMode="auto">
                            <a:xfrm flipV="1">
                              <a:off x="5540" y="4014"/>
                              <a:ext cx="2700" cy="2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4" name="Line 92" descr="QGinequ"/>
                          <wps:cNvCnPr>
                            <a:cxnSpLocks noChangeShapeType="1"/>
                          </wps:cNvCnPr>
                          <wps:spPr bwMode="auto">
                            <a:xfrm flipV="1">
                              <a:off x="5520" y="3954"/>
                              <a:ext cx="2720" cy="27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5" name="Line 93" descr="QGinequ"/>
                          <wps:cNvCnPr>
                            <a:cxnSpLocks noChangeShapeType="1"/>
                          </wps:cNvCnPr>
                          <wps:spPr bwMode="auto">
                            <a:xfrm flipV="1">
                              <a:off x="5490" y="3884"/>
                              <a:ext cx="2760" cy="27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 name="Line 94" descr="QGinequ"/>
                          <wps:cNvCnPr>
                            <a:cxnSpLocks noChangeShapeType="1"/>
                          </wps:cNvCnPr>
                          <wps:spPr bwMode="auto">
                            <a:xfrm flipV="1">
                              <a:off x="5460" y="3834"/>
                              <a:ext cx="2780" cy="2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 name="Line 95" descr="QGinequ"/>
                          <wps:cNvCnPr>
                            <a:cxnSpLocks noChangeShapeType="1"/>
                          </wps:cNvCnPr>
                          <wps:spPr bwMode="auto">
                            <a:xfrm flipV="1">
                              <a:off x="5440" y="3774"/>
                              <a:ext cx="2800" cy="2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 name="Line 96" descr="QGinequ"/>
                          <wps:cNvCnPr>
                            <a:cxnSpLocks noChangeShapeType="1"/>
                          </wps:cNvCnPr>
                          <wps:spPr bwMode="auto">
                            <a:xfrm flipV="1">
                              <a:off x="5410" y="3704"/>
                              <a:ext cx="2840" cy="28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9" name="Line 97" descr="QGinequ"/>
                          <wps:cNvCnPr>
                            <a:cxnSpLocks noChangeShapeType="1"/>
                          </wps:cNvCnPr>
                          <wps:spPr bwMode="auto">
                            <a:xfrm flipV="1">
                              <a:off x="5390" y="3644"/>
                              <a:ext cx="2860" cy="28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0" name="Line 98" descr="QGinequ"/>
                          <wps:cNvCnPr>
                            <a:cxnSpLocks noChangeShapeType="1"/>
                          </wps:cNvCnPr>
                          <wps:spPr bwMode="auto">
                            <a:xfrm flipV="1">
                              <a:off x="5360" y="3594"/>
                              <a:ext cx="2880" cy="2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2" name="Line 99" descr="QGinequ"/>
                          <wps:cNvCnPr>
                            <a:cxnSpLocks noChangeShapeType="1"/>
                          </wps:cNvCnPr>
                          <wps:spPr bwMode="auto">
                            <a:xfrm flipV="1">
                              <a:off x="5340" y="3534"/>
                              <a:ext cx="2900" cy="2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00" descr="QGinequ"/>
                          <wps:cNvCnPr>
                            <a:cxnSpLocks noChangeShapeType="1"/>
                          </wps:cNvCnPr>
                          <wps:spPr bwMode="auto">
                            <a:xfrm flipV="1">
                              <a:off x="5310" y="3464"/>
                              <a:ext cx="2940" cy="2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01" descr="QGinequ"/>
                          <wps:cNvCnPr>
                            <a:cxnSpLocks noChangeShapeType="1"/>
                          </wps:cNvCnPr>
                          <wps:spPr bwMode="auto">
                            <a:xfrm flipV="1">
                              <a:off x="5280" y="3414"/>
                              <a:ext cx="2960" cy="29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02" descr="QGinequ"/>
                          <wps:cNvCnPr>
                            <a:cxnSpLocks noChangeShapeType="1"/>
                          </wps:cNvCnPr>
                          <wps:spPr bwMode="auto">
                            <a:xfrm flipV="1">
                              <a:off x="5260" y="3354"/>
                              <a:ext cx="2980" cy="2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3" descr="QGinequ"/>
                          <wps:cNvCnPr>
                            <a:cxnSpLocks noChangeShapeType="1"/>
                          </wps:cNvCnPr>
                          <wps:spPr bwMode="auto">
                            <a:xfrm flipV="1">
                              <a:off x="5230" y="3284"/>
                              <a:ext cx="3020" cy="3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 name="Line 104" descr="QGinequ"/>
                          <wps:cNvCnPr>
                            <a:cxnSpLocks noChangeShapeType="1"/>
                          </wps:cNvCnPr>
                          <wps:spPr bwMode="auto">
                            <a:xfrm flipV="1">
                              <a:off x="5210" y="3224"/>
                              <a:ext cx="3040" cy="3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5" descr="QGinequ"/>
                          <wps:cNvCnPr>
                            <a:cxnSpLocks noChangeShapeType="1"/>
                          </wps:cNvCnPr>
                          <wps:spPr bwMode="auto">
                            <a:xfrm flipV="1">
                              <a:off x="5180" y="3174"/>
                              <a:ext cx="3060" cy="3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 descr="QGinequ"/>
                          <wps:cNvCnPr>
                            <a:cxnSpLocks noChangeShapeType="1"/>
                          </wps:cNvCnPr>
                          <wps:spPr bwMode="auto">
                            <a:xfrm flipV="1">
                              <a:off x="5160" y="3114"/>
                              <a:ext cx="3080" cy="3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7" descr="QGinequ"/>
                          <wps:cNvCnPr>
                            <a:cxnSpLocks noChangeShapeType="1"/>
                          </wps:cNvCnPr>
                          <wps:spPr bwMode="auto">
                            <a:xfrm flipV="1">
                              <a:off x="5130" y="3044"/>
                              <a:ext cx="3120" cy="3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08" descr="QGinequ"/>
                          <wps:cNvCnPr>
                            <a:cxnSpLocks noChangeShapeType="1"/>
                          </wps:cNvCnPr>
                          <wps:spPr bwMode="auto">
                            <a:xfrm flipV="1">
                              <a:off x="5100" y="2994"/>
                              <a:ext cx="3140" cy="3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 name="Line 109" descr="QGinequ"/>
                          <wps:cNvCnPr>
                            <a:cxnSpLocks noChangeShapeType="1"/>
                          </wps:cNvCnPr>
                          <wps:spPr bwMode="auto">
                            <a:xfrm flipV="1">
                              <a:off x="5080" y="2934"/>
                              <a:ext cx="3160" cy="3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 name="Line 110" descr="QGinequ"/>
                          <wps:cNvCnPr>
                            <a:cxnSpLocks noChangeShapeType="1"/>
                          </wps:cNvCnPr>
                          <wps:spPr bwMode="auto">
                            <a:xfrm flipV="1">
                              <a:off x="5050" y="2864"/>
                              <a:ext cx="3200" cy="3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 name="Line 111" descr="QGinequ"/>
                          <wps:cNvCnPr>
                            <a:cxnSpLocks noChangeShapeType="1"/>
                          </wps:cNvCnPr>
                          <wps:spPr bwMode="auto">
                            <a:xfrm flipV="1">
                              <a:off x="5030" y="2804"/>
                              <a:ext cx="3220" cy="3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12" descr="QGinequ"/>
                          <wps:cNvCnPr>
                            <a:cxnSpLocks noChangeShapeType="1"/>
                          </wps:cNvCnPr>
                          <wps:spPr bwMode="auto">
                            <a:xfrm flipV="1">
                              <a:off x="5000" y="2754"/>
                              <a:ext cx="3240" cy="3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 name="Line 113" descr="QGinequ"/>
                          <wps:cNvCnPr>
                            <a:cxnSpLocks noChangeShapeType="1"/>
                          </wps:cNvCnPr>
                          <wps:spPr bwMode="auto">
                            <a:xfrm flipV="1">
                              <a:off x="4980" y="2694"/>
                              <a:ext cx="3260" cy="3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7" name="Line 114" descr="QGinequ"/>
                          <wps:cNvCnPr>
                            <a:cxnSpLocks noChangeShapeType="1"/>
                          </wps:cNvCnPr>
                          <wps:spPr bwMode="auto">
                            <a:xfrm flipV="1">
                              <a:off x="4950" y="2624"/>
                              <a:ext cx="3300" cy="3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 name="Line 115" descr="QGinequ"/>
                          <wps:cNvCnPr>
                            <a:cxnSpLocks noChangeShapeType="1"/>
                          </wps:cNvCnPr>
                          <wps:spPr bwMode="auto">
                            <a:xfrm flipV="1">
                              <a:off x="4920" y="2574"/>
                              <a:ext cx="3320" cy="3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 name="Line 116" descr="QGinequ"/>
                          <wps:cNvCnPr>
                            <a:cxnSpLocks noChangeShapeType="1"/>
                          </wps:cNvCnPr>
                          <wps:spPr bwMode="auto">
                            <a:xfrm flipV="1">
                              <a:off x="4900" y="2514"/>
                              <a:ext cx="3340" cy="3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17" descr="QGinequ"/>
                          <wps:cNvCnPr>
                            <a:cxnSpLocks noChangeShapeType="1"/>
                          </wps:cNvCnPr>
                          <wps:spPr bwMode="auto">
                            <a:xfrm flipV="1">
                              <a:off x="4870" y="2444"/>
                              <a:ext cx="3380" cy="33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1" name="Line 118" descr="QGinequ"/>
                          <wps:cNvCnPr>
                            <a:cxnSpLocks noChangeShapeType="1"/>
                          </wps:cNvCnPr>
                          <wps:spPr bwMode="auto">
                            <a:xfrm flipV="1">
                              <a:off x="4850" y="2384"/>
                              <a:ext cx="3400" cy="3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19" descr="QGinequ"/>
                          <wps:cNvCnPr>
                            <a:cxnSpLocks noChangeShapeType="1"/>
                          </wps:cNvCnPr>
                          <wps:spPr bwMode="auto">
                            <a:xfrm flipV="1">
                              <a:off x="4820" y="2334"/>
                              <a:ext cx="3420" cy="34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20" descr="QGinequ"/>
                          <wps:cNvCnPr>
                            <a:cxnSpLocks noChangeShapeType="1"/>
                          </wps:cNvCnPr>
                          <wps:spPr bwMode="auto">
                            <a:xfrm flipV="1">
                              <a:off x="4800" y="2274"/>
                              <a:ext cx="3440" cy="3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21" descr="QGinequ"/>
                          <wps:cNvCnPr>
                            <a:cxnSpLocks noChangeShapeType="1"/>
                          </wps:cNvCnPr>
                          <wps:spPr bwMode="auto">
                            <a:xfrm flipV="1">
                              <a:off x="4770" y="2204"/>
                              <a:ext cx="3480" cy="34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 name="Line 122" descr="QGinequ"/>
                          <wps:cNvCnPr>
                            <a:cxnSpLocks noChangeShapeType="1"/>
                          </wps:cNvCnPr>
                          <wps:spPr bwMode="auto">
                            <a:xfrm flipV="1">
                              <a:off x="4740" y="2154"/>
                              <a:ext cx="3500" cy="3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 name="Line 123" descr="QGinequ"/>
                          <wps:cNvCnPr>
                            <a:cxnSpLocks noChangeShapeType="1"/>
                          </wps:cNvCnPr>
                          <wps:spPr bwMode="auto">
                            <a:xfrm flipV="1">
                              <a:off x="4720" y="2094"/>
                              <a:ext cx="3520" cy="3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 name="Line 124" descr="QGinequ"/>
                          <wps:cNvCnPr>
                            <a:cxnSpLocks noChangeShapeType="1"/>
                          </wps:cNvCnPr>
                          <wps:spPr bwMode="auto">
                            <a:xfrm flipV="1">
                              <a:off x="4690" y="2024"/>
                              <a:ext cx="3560" cy="35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8" name="Line 125" descr="QGinequ"/>
                          <wps:cNvCnPr>
                            <a:cxnSpLocks noChangeShapeType="1"/>
                          </wps:cNvCnPr>
                          <wps:spPr bwMode="auto">
                            <a:xfrm flipV="1">
                              <a:off x="4670" y="1964"/>
                              <a:ext cx="3580" cy="3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126" descr="QGinequ"/>
                          <wps:cNvCnPr>
                            <a:cxnSpLocks noChangeShapeType="1"/>
                          </wps:cNvCnPr>
                          <wps:spPr bwMode="auto">
                            <a:xfrm flipV="1">
                              <a:off x="4640" y="1914"/>
                              <a:ext cx="3600" cy="3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 name="Line 127" descr="QGinequ"/>
                          <wps:cNvCnPr>
                            <a:cxnSpLocks noChangeShapeType="1"/>
                          </wps:cNvCnPr>
                          <wps:spPr bwMode="auto">
                            <a:xfrm flipV="1">
                              <a:off x="4620" y="1854"/>
                              <a:ext cx="3620" cy="3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 name="Line 128" descr="QGinequ"/>
                          <wps:cNvCnPr>
                            <a:cxnSpLocks noChangeShapeType="1"/>
                          </wps:cNvCnPr>
                          <wps:spPr bwMode="auto">
                            <a:xfrm flipV="1">
                              <a:off x="4590" y="1784"/>
                              <a:ext cx="3660" cy="36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 name="Line 129" descr="QGinequ"/>
                          <wps:cNvCnPr>
                            <a:cxnSpLocks noChangeShapeType="1"/>
                          </wps:cNvCnPr>
                          <wps:spPr bwMode="auto">
                            <a:xfrm flipV="1">
                              <a:off x="4560" y="1734"/>
                              <a:ext cx="3680" cy="3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3" name="Line 130" descr="QGinequ"/>
                          <wps:cNvCnPr>
                            <a:cxnSpLocks noChangeShapeType="1"/>
                          </wps:cNvCnPr>
                          <wps:spPr bwMode="auto">
                            <a:xfrm flipV="1">
                              <a:off x="4540" y="1674"/>
                              <a:ext cx="3700" cy="3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31" descr="QGinequ"/>
                          <wps:cNvCnPr>
                            <a:cxnSpLocks noChangeShapeType="1"/>
                          </wps:cNvCnPr>
                          <wps:spPr bwMode="auto">
                            <a:xfrm flipV="1">
                              <a:off x="1740" y="1614"/>
                              <a:ext cx="20" cy="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Line 132" descr="QGinequ"/>
                          <wps:cNvCnPr>
                            <a:cxnSpLocks noChangeShapeType="1"/>
                          </wps:cNvCnPr>
                          <wps:spPr bwMode="auto">
                            <a:xfrm flipV="1">
                              <a:off x="1760" y="1614"/>
                              <a:ext cx="60" cy="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Line 133" descr="QGinequ"/>
                          <wps:cNvCnPr>
                            <a:cxnSpLocks noChangeShapeType="1"/>
                          </wps:cNvCnPr>
                          <wps:spPr bwMode="auto">
                            <a:xfrm flipV="1">
                              <a:off x="1790" y="1604"/>
                              <a:ext cx="100" cy="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7" name="Line 134" descr="QGinequ"/>
                          <wps:cNvCnPr>
                            <a:cxnSpLocks noChangeShapeType="1"/>
                          </wps:cNvCnPr>
                          <wps:spPr bwMode="auto">
                            <a:xfrm flipV="1">
                              <a:off x="1810" y="1604"/>
                              <a:ext cx="140" cy="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 name="Line 135" descr="QGinequ"/>
                          <wps:cNvCnPr>
                            <a:cxnSpLocks noChangeShapeType="1"/>
                          </wps:cNvCnPr>
                          <wps:spPr bwMode="auto">
                            <a:xfrm flipV="1">
                              <a:off x="1840" y="1614"/>
                              <a:ext cx="160" cy="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9" name="Line 136" descr="QGinequ"/>
                          <wps:cNvCnPr>
                            <a:cxnSpLocks noChangeShapeType="1"/>
                          </wps:cNvCnPr>
                          <wps:spPr bwMode="auto">
                            <a:xfrm flipV="1">
                              <a:off x="1860" y="1614"/>
                              <a:ext cx="200" cy="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0" name="Line 137" descr="QGinequ"/>
                          <wps:cNvCnPr>
                            <a:cxnSpLocks noChangeShapeType="1"/>
                          </wps:cNvCnPr>
                          <wps:spPr bwMode="auto">
                            <a:xfrm flipV="1">
                              <a:off x="1890" y="1604"/>
                              <a:ext cx="240" cy="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1" name="Line 138" descr="QGinequ"/>
                          <wps:cNvCnPr>
                            <a:cxnSpLocks noChangeShapeType="1"/>
                          </wps:cNvCnPr>
                          <wps:spPr bwMode="auto">
                            <a:xfrm flipV="1">
                              <a:off x="1920" y="1614"/>
                              <a:ext cx="260" cy="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2" name="Line 139" descr="QGinequ"/>
                          <wps:cNvCnPr>
                            <a:cxnSpLocks noChangeShapeType="1"/>
                          </wps:cNvCnPr>
                          <wps:spPr bwMode="auto">
                            <a:xfrm flipV="1">
                              <a:off x="1940" y="1614"/>
                              <a:ext cx="300" cy="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3" name="Line 140" descr="QGinequ"/>
                          <wps:cNvCnPr>
                            <a:cxnSpLocks noChangeShapeType="1"/>
                          </wps:cNvCnPr>
                          <wps:spPr bwMode="auto">
                            <a:xfrm flipV="1">
                              <a:off x="1970" y="1604"/>
                              <a:ext cx="340" cy="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41" descr="QGinequ"/>
                          <wps:cNvCnPr>
                            <a:cxnSpLocks noChangeShapeType="1"/>
                          </wps:cNvCnPr>
                          <wps:spPr bwMode="auto">
                            <a:xfrm flipV="1">
                              <a:off x="1990" y="1604"/>
                              <a:ext cx="380" cy="3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42" descr="QGinequ"/>
                          <wps:cNvCnPr>
                            <a:cxnSpLocks noChangeShapeType="1"/>
                          </wps:cNvCnPr>
                          <wps:spPr bwMode="auto">
                            <a:xfrm flipV="1">
                              <a:off x="2020" y="1614"/>
                              <a:ext cx="400" cy="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43" descr="QGinequ"/>
                          <wps:cNvCnPr>
                            <a:cxnSpLocks noChangeShapeType="1"/>
                          </wps:cNvCnPr>
                          <wps:spPr bwMode="auto">
                            <a:xfrm flipV="1">
                              <a:off x="2040" y="1614"/>
                              <a:ext cx="440" cy="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44" descr="QGinequ"/>
                          <wps:cNvCnPr>
                            <a:cxnSpLocks noChangeShapeType="1"/>
                          </wps:cNvCnPr>
                          <wps:spPr bwMode="auto">
                            <a:xfrm flipV="1">
                              <a:off x="2070" y="1604"/>
                              <a:ext cx="480" cy="4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45" descr="QGinequ"/>
                          <wps:cNvCnPr>
                            <a:cxnSpLocks noChangeShapeType="1"/>
                          </wps:cNvCnPr>
                          <wps:spPr bwMode="auto">
                            <a:xfrm flipV="1">
                              <a:off x="2100" y="1614"/>
                              <a:ext cx="500" cy="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46" descr="QGinequ"/>
                          <wps:cNvCnPr>
                            <a:cxnSpLocks noChangeShapeType="1"/>
                          </wps:cNvCnPr>
                          <wps:spPr bwMode="auto">
                            <a:xfrm flipV="1">
                              <a:off x="2120" y="1614"/>
                              <a:ext cx="54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147" descr="QGinequ"/>
                          <wps:cNvCnPr>
                            <a:cxnSpLocks noChangeShapeType="1"/>
                          </wps:cNvCnPr>
                          <wps:spPr bwMode="auto">
                            <a:xfrm flipV="1">
                              <a:off x="2150" y="1604"/>
                              <a:ext cx="580" cy="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148" descr="QGinequ"/>
                          <wps:cNvCnPr>
                            <a:cxnSpLocks noChangeShapeType="1"/>
                          </wps:cNvCnPr>
                          <wps:spPr bwMode="auto">
                            <a:xfrm flipV="1">
                              <a:off x="2170" y="1604"/>
                              <a:ext cx="620" cy="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49" descr="QGinequ"/>
                          <wps:cNvCnPr>
                            <a:cxnSpLocks noChangeShapeType="1"/>
                          </wps:cNvCnPr>
                          <wps:spPr bwMode="auto">
                            <a:xfrm flipV="1">
                              <a:off x="2200" y="1614"/>
                              <a:ext cx="640" cy="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50" descr="QGinequ"/>
                          <wps:cNvCnPr>
                            <a:cxnSpLocks noChangeShapeType="1"/>
                          </wps:cNvCnPr>
                          <wps:spPr bwMode="auto">
                            <a:xfrm flipV="1">
                              <a:off x="2220" y="1614"/>
                              <a:ext cx="680" cy="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51" descr="QGinequ"/>
                          <wps:cNvCnPr>
                            <a:cxnSpLocks noChangeShapeType="1"/>
                          </wps:cNvCnPr>
                          <wps:spPr bwMode="auto">
                            <a:xfrm flipV="1">
                              <a:off x="2250" y="1604"/>
                              <a:ext cx="720" cy="7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52" descr="QGinequ"/>
                          <wps:cNvCnPr>
                            <a:cxnSpLocks noChangeShapeType="1"/>
                          </wps:cNvCnPr>
                          <wps:spPr bwMode="auto">
                            <a:xfrm flipV="1">
                              <a:off x="2280" y="1614"/>
                              <a:ext cx="740" cy="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53" descr="QGinequ"/>
                          <wps:cNvCnPr>
                            <a:cxnSpLocks noChangeShapeType="1"/>
                          </wps:cNvCnPr>
                          <wps:spPr bwMode="auto">
                            <a:xfrm flipV="1">
                              <a:off x="2300" y="1614"/>
                              <a:ext cx="780" cy="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4" descr="QGinequ"/>
                          <wps:cNvCnPr>
                            <a:cxnSpLocks noChangeShapeType="1"/>
                          </wps:cNvCnPr>
                          <wps:spPr bwMode="auto">
                            <a:xfrm flipV="1">
                              <a:off x="2330" y="1604"/>
                              <a:ext cx="820" cy="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55" descr="QGinequ"/>
                          <wps:cNvCnPr>
                            <a:cxnSpLocks noChangeShapeType="1"/>
                          </wps:cNvCnPr>
                          <wps:spPr bwMode="auto">
                            <a:xfrm flipV="1">
                              <a:off x="2350" y="1604"/>
                              <a:ext cx="860" cy="8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56" descr="QGinequ"/>
                          <wps:cNvCnPr>
                            <a:cxnSpLocks noChangeShapeType="1"/>
                          </wps:cNvCnPr>
                          <wps:spPr bwMode="auto">
                            <a:xfrm flipV="1">
                              <a:off x="2380" y="1614"/>
                              <a:ext cx="880" cy="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57" descr="QGinequ"/>
                          <wps:cNvCnPr>
                            <a:cxnSpLocks noChangeShapeType="1"/>
                          </wps:cNvCnPr>
                          <wps:spPr bwMode="auto">
                            <a:xfrm flipV="1">
                              <a:off x="2400" y="1614"/>
                              <a:ext cx="920" cy="9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58" descr="QGinequ"/>
                          <wps:cNvCnPr>
                            <a:cxnSpLocks noChangeShapeType="1"/>
                          </wps:cNvCnPr>
                          <wps:spPr bwMode="auto">
                            <a:xfrm flipV="1">
                              <a:off x="2430" y="1604"/>
                              <a:ext cx="960" cy="9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59" descr="QGinequ"/>
                          <wps:cNvCnPr>
                            <a:cxnSpLocks noChangeShapeType="1"/>
                          </wps:cNvCnPr>
                          <wps:spPr bwMode="auto">
                            <a:xfrm flipV="1">
                              <a:off x="2460" y="1614"/>
                              <a:ext cx="980" cy="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0" descr="QGinequ"/>
                          <wps:cNvCnPr>
                            <a:cxnSpLocks noChangeShapeType="1"/>
                          </wps:cNvCnPr>
                          <wps:spPr bwMode="auto">
                            <a:xfrm flipV="1">
                              <a:off x="2480" y="1614"/>
                              <a:ext cx="1020" cy="1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1" descr="QGinequ"/>
                          <wps:cNvCnPr>
                            <a:cxnSpLocks noChangeShapeType="1"/>
                          </wps:cNvCnPr>
                          <wps:spPr bwMode="auto">
                            <a:xfrm flipV="1">
                              <a:off x="2510" y="1604"/>
                              <a:ext cx="1060" cy="1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2" descr="QGinequ"/>
                          <wps:cNvCnPr>
                            <a:cxnSpLocks noChangeShapeType="1"/>
                          </wps:cNvCnPr>
                          <wps:spPr bwMode="auto">
                            <a:xfrm flipV="1">
                              <a:off x="2530" y="1604"/>
                              <a:ext cx="1100" cy="1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3" descr="QGinequ"/>
                          <wps:cNvCnPr>
                            <a:cxnSpLocks noChangeShapeType="1"/>
                          </wps:cNvCnPr>
                          <wps:spPr bwMode="auto">
                            <a:xfrm flipV="1">
                              <a:off x="2560" y="1614"/>
                              <a:ext cx="1120" cy="1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4" descr="QGinequ"/>
                          <wps:cNvCnPr>
                            <a:cxnSpLocks noChangeShapeType="1"/>
                          </wps:cNvCnPr>
                          <wps:spPr bwMode="auto">
                            <a:xfrm flipV="1">
                              <a:off x="2580" y="1614"/>
                              <a:ext cx="1160" cy="1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5" descr="QGinequ"/>
                          <wps:cNvCnPr>
                            <a:cxnSpLocks noChangeShapeType="1"/>
                          </wps:cNvCnPr>
                          <wps:spPr bwMode="auto">
                            <a:xfrm flipV="1">
                              <a:off x="2610" y="1604"/>
                              <a:ext cx="1200" cy="1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66" descr="QGinequ"/>
                          <wps:cNvCnPr>
                            <a:cxnSpLocks noChangeShapeType="1"/>
                          </wps:cNvCnPr>
                          <wps:spPr bwMode="auto">
                            <a:xfrm flipV="1">
                              <a:off x="2640" y="1614"/>
                              <a:ext cx="1220" cy="1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67" descr="QGinequ"/>
                          <wps:cNvCnPr>
                            <a:cxnSpLocks noChangeShapeType="1"/>
                          </wps:cNvCnPr>
                          <wps:spPr bwMode="auto">
                            <a:xfrm flipV="1">
                              <a:off x="2660" y="1614"/>
                              <a:ext cx="1260" cy="1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68" descr="QGinequ"/>
                          <wps:cNvCnPr>
                            <a:cxnSpLocks noChangeShapeType="1"/>
                          </wps:cNvCnPr>
                          <wps:spPr bwMode="auto">
                            <a:xfrm flipV="1">
                              <a:off x="2690" y="1604"/>
                              <a:ext cx="1300" cy="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69" descr="QGinequ"/>
                          <wps:cNvCnPr>
                            <a:cxnSpLocks noChangeShapeType="1"/>
                          </wps:cNvCnPr>
                          <wps:spPr bwMode="auto">
                            <a:xfrm flipV="1">
                              <a:off x="2710" y="1604"/>
                              <a:ext cx="1340" cy="1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70" descr="QGinequ"/>
                          <wps:cNvCnPr>
                            <a:cxnSpLocks noChangeShapeType="1"/>
                          </wps:cNvCnPr>
                          <wps:spPr bwMode="auto">
                            <a:xfrm flipV="1">
                              <a:off x="2740" y="1614"/>
                              <a:ext cx="1360" cy="1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71" descr="QGinequ"/>
                          <wps:cNvCnPr>
                            <a:cxnSpLocks noChangeShapeType="1"/>
                          </wps:cNvCnPr>
                          <wps:spPr bwMode="auto">
                            <a:xfrm flipV="1">
                              <a:off x="2760" y="1614"/>
                              <a:ext cx="1400" cy="1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72" descr="QGinequ"/>
                          <wps:cNvCnPr>
                            <a:cxnSpLocks noChangeShapeType="1"/>
                          </wps:cNvCnPr>
                          <wps:spPr bwMode="auto">
                            <a:xfrm flipV="1">
                              <a:off x="2790" y="1604"/>
                              <a:ext cx="1440" cy="1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73" descr="QGinequ"/>
                          <wps:cNvCnPr>
                            <a:cxnSpLocks noChangeShapeType="1"/>
                          </wps:cNvCnPr>
                          <wps:spPr bwMode="auto">
                            <a:xfrm flipV="1">
                              <a:off x="2820" y="1614"/>
                              <a:ext cx="1460" cy="1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74" descr="QGinequ"/>
                          <wps:cNvCnPr>
                            <a:cxnSpLocks noChangeShapeType="1"/>
                          </wps:cNvCnPr>
                          <wps:spPr bwMode="auto">
                            <a:xfrm flipV="1">
                              <a:off x="2840" y="1614"/>
                              <a:ext cx="1500" cy="1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8" name="Line 175" descr="QGinequ"/>
                          <wps:cNvCnPr>
                            <a:cxnSpLocks noChangeShapeType="1"/>
                          </wps:cNvCnPr>
                          <wps:spPr bwMode="auto">
                            <a:xfrm flipV="1">
                              <a:off x="2870" y="1604"/>
                              <a:ext cx="1540" cy="1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76" descr="QGinequ"/>
                          <wps:cNvCnPr>
                            <a:cxnSpLocks noChangeShapeType="1"/>
                          </wps:cNvCnPr>
                          <wps:spPr bwMode="auto">
                            <a:xfrm flipV="1">
                              <a:off x="2890" y="1604"/>
                              <a:ext cx="1580" cy="1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77" descr="QGinequ"/>
                          <wps:cNvCnPr>
                            <a:cxnSpLocks noChangeShapeType="1"/>
                          </wps:cNvCnPr>
                          <wps:spPr bwMode="auto">
                            <a:xfrm flipV="1">
                              <a:off x="2920" y="1614"/>
                              <a:ext cx="1600" cy="1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78" descr="QGinequ"/>
                          <wps:cNvCnPr>
                            <a:cxnSpLocks noChangeShapeType="1"/>
                          </wps:cNvCnPr>
                          <wps:spPr bwMode="auto">
                            <a:xfrm flipV="1">
                              <a:off x="2940" y="1614"/>
                              <a:ext cx="1640" cy="1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79" descr="QGinequ"/>
                          <wps:cNvCnPr>
                            <a:cxnSpLocks noChangeShapeType="1"/>
                          </wps:cNvCnPr>
                          <wps:spPr bwMode="auto">
                            <a:xfrm flipV="1">
                              <a:off x="2970" y="1604"/>
                              <a:ext cx="1680" cy="1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 name="Line 180" descr="QGinequ"/>
                          <wps:cNvCnPr>
                            <a:cxnSpLocks noChangeShapeType="1"/>
                          </wps:cNvCnPr>
                          <wps:spPr bwMode="auto">
                            <a:xfrm flipV="1">
                              <a:off x="3000" y="1614"/>
                              <a:ext cx="1700" cy="1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 name="Line 181" descr="QGinequ"/>
                          <wps:cNvCnPr>
                            <a:cxnSpLocks noChangeShapeType="1"/>
                          </wps:cNvCnPr>
                          <wps:spPr bwMode="auto">
                            <a:xfrm flipV="1">
                              <a:off x="3020" y="1614"/>
                              <a:ext cx="1740" cy="1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5" name="Line 182" descr="QGinequ"/>
                          <wps:cNvCnPr>
                            <a:cxnSpLocks noChangeShapeType="1"/>
                          </wps:cNvCnPr>
                          <wps:spPr bwMode="auto">
                            <a:xfrm flipV="1">
                              <a:off x="3050" y="1604"/>
                              <a:ext cx="1780" cy="1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6" name="Line 183" descr="QGinequ"/>
                          <wps:cNvCnPr>
                            <a:cxnSpLocks noChangeShapeType="1"/>
                          </wps:cNvCnPr>
                          <wps:spPr bwMode="auto">
                            <a:xfrm flipV="1">
                              <a:off x="3070" y="1604"/>
                              <a:ext cx="1820" cy="1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84" descr="QGinequ"/>
                          <wps:cNvCnPr>
                            <a:cxnSpLocks noChangeShapeType="1"/>
                          </wps:cNvCnPr>
                          <wps:spPr bwMode="auto">
                            <a:xfrm flipV="1">
                              <a:off x="3100" y="1614"/>
                              <a:ext cx="1840" cy="18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185" descr="QGinequ"/>
                          <wps:cNvCnPr>
                            <a:cxnSpLocks noChangeShapeType="1"/>
                          </wps:cNvCnPr>
                          <wps:spPr bwMode="auto">
                            <a:xfrm flipV="1">
                              <a:off x="3120" y="1614"/>
                              <a:ext cx="1880" cy="1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9" name="Line 186" descr="QGinequ"/>
                          <wps:cNvCnPr>
                            <a:cxnSpLocks noChangeShapeType="1"/>
                          </wps:cNvCnPr>
                          <wps:spPr bwMode="auto">
                            <a:xfrm flipV="1">
                              <a:off x="3150" y="1604"/>
                              <a:ext cx="1920" cy="19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87" descr="QGinequ"/>
                          <wps:cNvCnPr>
                            <a:cxnSpLocks noChangeShapeType="1"/>
                          </wps:cNvCnPr>
                          <wps:spPr bwMode="auto">
                            <a:xfrm flipV="1">
                              <a:off x="3180" y="1614"/>
                              <a:ext cx="1940" cy="1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 name="Line 188" descr="QGinequ"/>
                          <wps:cNvCnPr>
                            <a:cxnSpLocks noChangeShapeType="1"/>
                          </wps:cNvCnPr>
                          <wps:spPr bwMode="auto">
                            <a:xfrm flipV="1">
                              <a:off x="3200" y="1614"/>
                              <a:ext cx="1980" cy="1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2" name="Line 189" descr="QGinequ"/>
                          <wps:cNvCnPr>
                            <a:cxnSpLocks noChangeShapeType="1"/>
                          </wps:cNvCnPr>
                          <wps:spPr bwMode="auto">
                            <a:xfrm flipV="1">
                              <a:off x="3230" y="1604"/>
                              <a:ext cx="2020" cy="2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90" descr="QGinequ"/>
                          <wps:cNvCnPr>
                            <a:cxnSpLocks noChangeShapeType="1"/>
                          </wps:cNvCnPr>
                          <wps:spPr bwMode="auto">
                            <a:xfrm flipV="1">
                              <a:off x="3250" y="1604"/>
                              <a:ext cx="2060" cy="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91" descr="QGinequ"/>
                          <wps:cNvCnPr>
                            <a:cxnSpLocks noChangeShapeType="1"/>
                          </wps:cNvCnPr>
                          <wps:spPr bwMode="auto">
                            <a:xfrm flipV="1">
                              <a:off x="3280" y="1614"/>
                              <a:ext cx="2080" cy="2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 name="Line 192" descr="QGinequ"/>
                          <wps:cNvCnPr>
                            <a:cxnSpLocks noChangeShapeType="1"/>
                          </wps:cNvCnPr>
                          <wps:spPr bwMode="auto">
                            <a:xfrm flipV="1">
                              <a:off x="3300" y="1614"/>
                              <a:ext cx="2120" cy="2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93" descr="QGinequ"/>
                          <wps:cNvCnPr>
                            <a:cxnSpLocks noChangeShapeType="1"/>
                          </wps:cNvCnPr>
                          <wps:spPr bwMode="auto">
                            <a:xfrm flipV="1">
                              <a:off x="3330" y="1604"/>
                              <a:ext cx="216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 name="Line 194" descr="QGinequ"/>
                          <wps:cNvCnPr>
                            <a:cxnSpLocks noChangeShapeType="1"/>
                          </wps:cNvCnPr>
                          <wps:spPr bwMode="auto">
                            <a:xfrm flipV="1">
                              <a:off x="3360" y="1614"/>
                              <a:ext cx="2180" cy="2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 name="Line 195" descr="QGinequ"/>
                          <wps:cNvCnPr>
                            <a:cxnSpLocks noChangeShapeType="1"/>
                          </wps:cNvCnPr>
                          <wps:spPr bwMode="auto">
                            <a:xfrm flipV="1">
                              <a:off x="3380" y="1614"/>
                              <a:ext cx="2220" cy="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 name="Line 196" descr="QGinequ"/>
                          <wps:cNvCnPr>
                            <a:cxnSpLocks noChangeShapeType="1"/>
                          </wps:cNvCnPr>
                          <wps:spPr bwMode="auto">
                            <a:xfrm flipV="1">
                              <a:off x="3410" y="1604"/>
                              <a:ext cx="2260" cy="2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 name="Line 197" descr="QGinequ"/>
                          <wps:cNvCnPr>
                            <a:cxnSpLocks noChangeShapeType="1"/>
                          </wps:cNvCnPr>
                          <wps:spPr bwMode="auto">
                            <a:xfrm flipV="1">
                              <a:off x="3430" y="1604"/>
                              <a:ext cx="2300" cy="2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 name="Line 198" descr="QGinequ"/>
                          <wps:cNvCnPr>
                            <a:cxnSpLocks noChangeShapeType="1"/>
                          </wps:cNvCnPr>
                          <wps:spPr bwMode="auto">
                            <a:xfrm flipV="1">
                              <a:off x="3460" y="1614"/>
                              <a:ext cx="2320" cy="2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 name="Line 199" descr="QGinequ"/>
                          <wps:cNvCnPr>
                            <a:cxnSpLocks noChangeShapeType="1"/>
                          </wps:cNvCnPr>
                          <wps:spPr bwMode="auto">
                            <a:xfrm flipV="1">
                              <a:off x="3480" y="1614"/>
                              <a:ext cx="2360" cy="2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3" name="Line 200" descr="QGinequ"/>
                          <wps:cNvCnPr>
                            <a:cxnSpLocks noChangeShapeType="1"/>
                          </wps:cNvCnPr>
                          <wps:spPr bwMode="auto">
                            <a:xfrm flipV="1">
                              <a:off x="3510" y="1604"/>
                              <a:ext cx="2400" cy="2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4" name="Line 201" descr="QGinequ"/>
                          <wps:cNvCnPr>
                            <a:cxnSpLocks noChangeShapeType="1"/>
                          </wps:cNvCnPr>
                          <wps:spPr bwMode="auto">
                            <a:xfrm flipV="1">
                              <a:off x="3540" y="1614"/>
                              <a:ext cx="2420" cy="24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5" name="Line 202" descr="QGinequ"/>
                          <wps:cNvCnPr>
                            <a:cxnSpLocks noChangeShapeType="1"/>
                          </wps:cNvCnPr>
                          <wps:spPr bwMode="auto">
                            <a:xfrm flipV="1">
                              <a:off x="3560" y="1614"/>
                              <a:ext cx="2460" cy="2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6" name="Line 203" descr="QGinequ"/>
                          <wps:cNvCnPr>
                            <a:cxnSpLocks noChangeShapeType="1"/>
                          </wps:cNvCnPr>
                          <wps:spPr bwMode="auto">
                            <a:xfrm flipV="1">
                              <a:off x="3590" y="1604"/>
                              <a:ext cx="2500" cy="2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 name="Line 204" descr="QGinequ"/>
                          <wps:cNvCnPr>
                            <a:cxnSpLocks noChangeShapeType="1"/>
                          </wps:cNvCnPr>
                          <wps:spPr bwMode="auto">
                            <a:xfrm flipV="1">
                              <a:off x="3610" y="1604"/>
                              <a:ext cx="2540" cy="2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8" name="Line 205" descr="QGinequ"/>
                          <wps:cNvCnPr>
                            <a:cxnSpLocks noChangeShapeType="1"/>
                          </wps:cNvCnPr>
                          <wps:spPr bwMode="auto">
                            <a:xfrm flipV="1">
                              <a:off x="3640" y="1614"/>
                              <a:ext cx="2560" cy="25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9" name="Line 206" descr="QGinequ"/>
                          <wps:cNvCnPr>
                            <a:cxnSpLocks noChangeShapeType="1"/>
                          </wps:cNvCnPr>
                          <wps:spPr bwMode="auto">
                            <a:xfrm flipV="1">
                              <a:off x="3660" y="1614"/>
                              <a:ext cx="2600" cy="2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0" name="Line 207" descr="QGinequ"/>
                          <wps:cNvCnPr>
                            <a:cxnSpLocks noChangeShapeType="1"/>
                          </wps:cNvCnPr>
                          <wps:spPr bwMode="auto">
                            <a:xfrm flipV="1">
                              <a:off x="3690" y="1604"/>
                              <a:ext cx="2640" cy="2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1" name="Line 208" descr="QGinequ"/>
                          <wps:cNvCnPr>
                            <a:cxnSpLocks noChangeShapeType="1"/>
                          </wps:cNvCnPr>
                          <wps:spPr bwMode="auto">
                            <a:xfrm flipV="1">
                              <a:off x="3720" y="1614"/>
                              <a:ext cx="2660" cy="26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2" name="Line 209" descr="QGinequ"/>
                          <wps:cNvCnPr>
                            <a:cxnSpLocks noChangeShapeType="1"/>
                          </wps:cNvCnPr>
                          <wps:spPr bwMode="auto">
                            <a:xfrm flipV="1">
                              <a:off x="3740" y="1614"/>
                              <a:ext cx="2700" cy="2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3" name="Line 210" descr="QGinequ"/>
                          <wps:cNvCnPr>
                            <a:cxnSpLocks noChangeShapeType="1"/>
                          </wps:cNvCnPr>
                          <wps:spPr bwMode="auto">
                            <a:xfrm flipV="1">
                              <a:off x="3770" y="1604"/>
                              <a:ext cx="2740" cy="2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4" name="Line 211" descr="QGinequ"/>
                          <wps:cNvCnPr>
                            <a:cxnSpLocks noChangeShapeType="1"/>
                          </wps:cNvCnPr>
                          <wps:spPr bwMode="auto">
                            <a:xfrm flipV="1">
                              <a:off x="3790" y="1604"/>
                              <a:ext cx="2780" cy="2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5" name="Line 212" descr="QGinequ"/>
                          <wps:cNvCnPr>
                            <a:cxnSpLocks noChangeShapeType="1"/>
                          </wps:cNvCnPr>
                          <wps:spPr bwMode="auto">
                            <a:xfrm flipV="1">
                              <a:off x="3820" y="1614"/>
                              <a:ext cx="2800" cy="2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6" name="Line 213" descr="QGinequ"/>
                          <wps:cNvCnPr>
                            <a:cxnSpLocks noChangeShapeType="1"/>
                          </wps:cNvCnPr>
                          <wps:spPr bwMode="auto">
                            <a:xfrm flipV="1">
                              <a:off x="3840" y="1614"/>
                              <a:ext cx="2840" cy="28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7" name="Line 214" descr="QGinequ"/>
                          <wps:cNvCnPr>
                            <a:cxnSpLocks noChangeShapeType="1"/>
                          </wps:cNvCnPr>
                          <wps:spPr bwMode="auto">
                            <a:xfrm flipV="1">
                              <a:off x="3870" y="1604"/>
                              <a:ext cx="2880" cy="2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15" descr="QGinequ"/>
                          <wps:cNvCnPr>
                            <a:cxnSpLocks noChangeShapeType="1"/>
                          </wps:cNvCnPr>
                          <wps:spPr bwMode="auto">
                            <a:xfrm flipV="1">
                              <a:off x="3900" y="1614"/>
                              <a:ext cx="2900" cy="2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9" name="Line 216" descr="QGinequ"/>
                          <wps:cNvCnPr>
                            <a:cxnSpLocks noChangeShapeType="1"/>
                          </wps:cNvCnPr>
                          <wps:spPr bwMode="auto">
                            <a:xfrm flipV="1">
                              <a:off x="3920" y="1614"/>
                              <a:ext cx="2940" cy="2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217" descr="QGinequ"/>
                          <wps:cNvCnPr>
                            <a:cxnSpLocks noChangeShapeType="1"/>
                          </wps:cNvCnPr>
                          <wps:spPr bwMode="auto">
                            <a:xfrm flipV="1">
                              <a:off x="3950" y="1604"/>
                              <a:ext cx="2980" cy="2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1" name="Line 218" descr="QGinequ"/>
                          <wps:cNvCnPr>
                            <a:cxnSpLocks noChangeShapeType="1"/>
                          </wps:cNvCnPr>
                          <wps:spPr bwMode="auto">
                            <a:xfrm flipV="1">
                              <a:off x="3970" y="1604"/>
                              <a:ext cx="3020" cy="3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2" name="Line 219" descr="QGinequ"/>
                          <wps:cNvCnPr>
                            <a:cxnSpLocks noChangeShapeType="1"/>
                          </wps:cNvCnPr>
                          <wps:spPr bwMode="auto">
                            <a:xfrm flipV="1">
                              <a:off x="4000" y="1614"/>
                              <a:ext cx="3040" cy="3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3" name="Line 220" descr="QGinequ"/>
                          <wps:cNvCnPr>
                            <a:cxnSpLocks noChangeShapeType="1"/>
                          </wps:cNvCnPr>
                          <wps:spPr bwMode="auto">
                            <a:xfrm flipV="1">
                              <a:off x="4020" y="1614"/>
                              <a:ext cx="3080" cy="3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21" descr="QGinequ"/>
                          <wps:cNvCnPr>
                            <a:cxnSpLocks noChangeShapeType="1"/>
                          </wps:cNvCnPr>
                          <wps:spPr bwMode="auto">
                            <a:xfrm flipV="1">
                              <a:off x="4050" y="1604"/>
                              <a:ext cx="3120" cy="3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 name="Line 222" descr="QGinequ"/>
                          <wps:cNvCnPr>
                            <a:cxnSpLocks noChangeShapeType="1"/>
                          </wps:cNvCnPr>
                          <wps:spPr bwMode="auto">
                            <a:xfrm flipV="1">
                              <a:off x="4080" y="1614"/>
                              <a:ext cx="3140" cy="3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 name="Line 223" descr="QGinequ"/>
                          <wps:cNvCnPr>
                            <a:cxnSpLocks noChangeShapeType="1"/>
                          </wps:cNvCnPr>
                          <wps:spPr bwMode="auto">
                            <a:xfrm flipV="1">
                              <a:off x="4100" y="1614"/>
                              <a:ext cx="3180" cy="3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24" descr="QGinequ"/>
                          <wps:cNvCnPr>
                            <a:cxnSpLocks noChangeShapeType="1"/>
                          </wps:cNvCnPr>
                          <wps:spPr bwMode="auto">
                            <a:xfrm flipV="1">
                              <a:off x="4130" y="1604"/>
                              <a:ext cx="3220" cy="3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25" descr="QGinequ"/>
                          <wps:cNvCnPr>
                            <a:cxnSpLocks noChangeShapeType="1"/>
                          </wps:cNvCnPr>
                          <wps:spPr bwMode="auto">
                            <a:xfrm flipV="1">
                              <a:off x="4150" y="1604"/>
                              <a:ext cx="3260" cy="3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26" descr="QGinequ"/>
                          <wps:cNvCnPr>
                            <a:cxnSpLocks noChangeShapeType="1"/>
                          </wps:cNvCnPr>
                          <wps:spPr bwMode="auto">
                            <a:xfrm flipV="1">
                              <a:off x="4180" y="1614"/>
                              <a:ext cx="3280" cy="3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Line 227" descr="QGinequ"/>
                          <wps:cNvCnPr>
                            <a:cxnSpLocks noChangeShapeType="1"/>
                          </wps:cNvCnPr>
                          <wps:spPr bwMode="auto">
                            <a:xfrm flipV="1">
                              <a:off x="4200" y="1614"/>
                              <a:ext cx="3320" cy="3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 name="Line 228" descr="QGinequ"/>
                          <wps:cNvCnPr>
                            <a:cxnSpLocks noChangeShapeType="1"/>
                          </wps:cNvCnPr>
                          <wps:spPr bwMode="auto">
                            <a:xfrm flipV="1">
                              <a:off x="4230" y="1604"/>
                              <a:ext cx="3360" cy="3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229" descr="QGinequ"/>
                          <wps:cNvCnPr>
                            <a:cxnSpLocks noChangeShapeType="1"/>
                          </wps:cNvCnPr>
                          <wps:spPr bwMode="auto">
                            <a:xfrm flipV="1">
                              <a:off x="4260" y="1614"/>
                              <a:ext cx="3380" cy="33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 name="Line 230" descr="QGinequ"/>
                          <wps:cNvCnPr>
                            <a:cxnSpLocks noChangeShapeType="1"/>
                          </wps:cNvCnPr>
                          <wps:spPr bwMode="auto">
                            <a:xfrm flipV="1">
                              <a:off x="4280" y="1614"/>
                              <a:ext cx="3420" cy="34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 name="Line 231" descr="QGinequ"/>
                          <wps:cNvCnPr>
                            <a:cxnSpLocks noChangeShapeType="1"/>
                          </wps:cNvCnPr>
                          <wps:spPr bwMode="auto">
                            <a:xfrm flipV="1">
                              <a:off x="4310" y="1604"/>
                              <a:ext cx="3460" cy="3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 name="Line 232" descr="QGinequ"/>
                          <wps:cNvCnPr>
                            <a:cxnSpLocks noChangeShapeType="1"/>
                          </wps:cNvCnPr>
                          <wps:spPr bwMode="auto">
                            <a:xfrm flipV="1">
                              <a:off x="4330" y="1604"/>
                              <a:ext cx="3500" cy="3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6" name="Line 233" descr="QGinequ"/>
                          <wps:cNvCnPr>
                            <a:cxnSpLocks noChangeShapeType="1"/>
                          </wps:cNvCnPr>
                          <wps:spPr bwMode="auto">
                            <a:xfrm flipV="1">
                              <a:off x="4360" y="1614"/>
                              <a:ext cx="3520" cy="3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234" descr="QGinequ"/>
                          <wps:cNvCnPr>
                            <a:cxnSpLocks noChangeShapeType="1"/>
                          </wps:cNvCnPr>
                          <wps:spPr bwMode="auto">
                            <a:xfrm flipV="1">
                              <a:off x="4380" y="1614"/>
                              <a:ext cx="3560" cy="35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 name="Line 235" descr="QGinequ"/>
                          <wps:cNvCnPr>
                            <a:cxnSpLocks noChangeShapeType="1"/>
                          </wps:cNvCnPr>
                          <wps:spPr bwMode="auto">
                            <a:xfrm flipV="1">
                              <a:off x="4410" y="1604"/>
                              <a:ext cx="3600" cy="3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36" descr="QGinequ"/>
                          <wps:cNvCnPr>
                            <a:cxnSpLocks noChangeShapeType="1"/>
                          </wps:cNvCnPr>
                          <wps:spPr bwMode="auto">
                            <a:xfrm flipV="1">
                              <a:off x="4440" y="1614"/>
                              <a:ext cx="3620" cy="3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37" descr="QGinequ"/>
                          <wps:cNvCnPr>
                            <a:cxnSpLocks noChangeShapeType="1"/>
                          </wps:cNvCnPr>
                          <wps:spPr bwMode="auto">
                            <a:xfrm flipV="1">
                              <a:off x="4460" y="1614"/>
                              <a:ext cx="3660" cy="36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38" descr="QGinequ"/>
                          <wps:cNvCnPr>
                            <a:cxnSpLocks noChangeShapeType="1"/>
                          </wps:cNvCnPr>
                          <wps:spPr bwMode="auto">
                            <a:xfrm flipV="1">
                              <a:off x="4490" y="1604"/>
                              <a:ext cx="3700" cy="3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39" descr="QGinequ"/>
                          <wps:cNvCnPr>
                            <a:cxnSpLocks noChangeShapeType="1"/>
                          </wps:cNvCnPr>
                          <wps:spPr bwMode="auto">
                            <a:xfrm flipV="1">
                              <a:off x="4510" y="1604"/>
                              <a:ext cx="3740" cy="3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3" name="Line 240" descr="QGinequ"/>
                          <wps:cNvCnPr>
                            <a:cxnSpLocks noChangeShapeType="1"/>
                          </wps:cNvCnPr>
                          <wps:spPr bwMode="auto">
                            <a:xfrm flipV="1">
                              <a:off x="5930" y="8404"/>
                              <a:ext cx="20" cy="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4" name="Line 241" descr="QGinequ"/>
                          <wps:cNvCnPr>
                            <a:cxnSpLocks noChangeShapeType="1"/>
                          </wps:cNvCnPr>
                          <wps:spPr bwMode="auto">
                            <a:xfrm flipV="1">
                              <a:off x="5870" y="8374"/>
                              <a:ext cx="50" cy="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5" name="Line 242" descr="QGinequ"/>
                          <wps:cNvCnPr>
                            <a:cxnSpLocks noChangeShapeType="1"/>
                          </wps:cNvCnPr>
                          <wps:spPr bwMode="auto">
                            <a:xfrm flipV="1">
                              <a:off x="5810" y="8344"/>
                              <a:ext cx="80" cy="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 name="Line 243" descr="QGinequ"/>
                          <wps:cNvCnPr>
                            <a:cxnSpLocks noChangeShapeType="1"/>
                          </wps:cNvCnPr>
                          <wps:spPr bwMode="auto">
                            <a:xfrm flipV="1">
                              <a:off x="5750" y="8314"/>
                              <a:ext cx="110" cy="1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7" name="Line 244" descr="QGinequ"/>
                          <wps:cNvCnPr>
                            <a:cxnSpLocks noChangeShapeType="1"/>
                          </wps:cNvCnPr>
                          <wps:spPr bwMode="auto">
                            <a:xfrm flipV="1">
                              <a:off x="5690" y="8284"/>
                              <a:ext cx="140" cy="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8" name="Line 245" descr="QGinequ"/>
                          <wps:cNvCnPr>
                            <a:cxnSpLocks noChangeShapeType="1"/>
                          </wps:cNvCnPr>
                          <wps:spPr bwMode="auto">
                            <a:xfrm flipV="1">
                              <a:off x="5630" y="8254"/>
                              <a:ext cx="170" cy="1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9" name="Line 246" descr="QGinequ"/>
                          <wps:cNvCnPr>
                            <a:cxnSpLocks noChangeShapeType="1"/>
                          </wps:cNvCnPr>
                          <wps:spPr bwMode="auto">
                            <a:xfrm flipV="1">
                              <a:off x="5570" y="8224"/>
                              <a:ext cx="200" cy="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0" name="Line 247" descr="QGinequ"/>
                          <wps:cNvCnPr>
                            <a:cxnSpLocks noChangeShapeType="1"/>
                          </wps:cNvCnPr>
                          <wps:spPr bwMode="auto">
                            <a:xfrm flipV="1">
                              <a:off x="5510" y="8194"/>
                              <a:ext cx="230" cy="2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1" name="Line 248" descr="QGinequ"/>
                          <wps:cNvCnPr>
                            <a:cxnSpLocks noChangeShapeType="1"/>
                          </wps:cNvCnPr>
                          <wps:spPr bwMode="auto">
                            <a:xfrm flipV="1">
                              <a:off x="5450" y="8164"/>
                              <a:ext cx="260" cy="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2" name="Line 249" descr="QGinequ"/>
                          <wps:cNvCnPr>
                            <a:cxnSpLocks noChangeShapeType="1"/>
                          </wps:cNvCnPr>
                          <wps:spPr bwMode="auto">
                            <a:xfrm flipV="1">
                              <a:off x="5390" y="8134"/>
                              <a:ext cx="290" cy="2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3" name="Line 250" descr="QGinequ"/>
                          <wps:cNvCnPr>
                            <a:cxnSpLocks noChangeShapeType="1"/>
                          </wps:cNvCnPr>
                          <wps:spPr bwMode="auto">
                            <a:xfrm flipV="1">
                              <a:off x="5330" y="8104"/>
                              <a:ext cx="320" cy="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4" name="Line 251" descr="QGinequ"/>
                          <wps:cNvCnPr>
                            <a:cxnSpLocks noChangeShapeType="1"/>
                          </wps:cNvCnPr>
                          <wps:spPr bwMode="auto">
                            <a:xfrm flipV="1">
                              <a:off x="5270" y="8074"/>
                              <a:ext cx="350"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5" name="Line 252" descr="QGinequ"/>
                          <wps:cNvCnPr>
                            <a:cxnSpLocks noChangeShapeType="1"/>
                          </wps:cNvCnPr>
                          <wps:spPr bwMode="auto">
                            <a:xfrm flipV="1">
                              <a:off x="5210" y="8044"/>
                              <a:ext cx="380" cy="3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6" name="Line 253" descr="QGinequ"/>
                          <wps:cNvCnPr>
                            <a:cxnSpLocks noChangeShapeType="1"/>
                          </wps:cNvCnPr>
                          <wps:spPr bwMode="auto">
                            <a:xfrm flipV="1">
                              <a:off x="5150" y="8014"/>
                              <a:ext cx="410" cy="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7" name="Line 254" descr="QGinequ"/>
                          <wps:cNvCnPr>
                            <a:cxnSpLocks noChangeShapeType="1"/>
                          </wps:cNvCnPr>
                          <wps:spPr bwMode="auto">
                            <a:xfrm flipV="1">
                              <a:off x="5090" y="7984"/>
                              <a:ext cx="440" cy="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8" name="Line 255" descr="QGinequ"/>
                          <wps:cNvCnPr>
                            <a:cxnSpLocks noChangeShapeType="1"/>
                          </wps:cNvCnPr>
                          <wps:spPr bwMode="auto">
                            <a:xfrm flipV="1">
                              <a:off x="5030" y="7954"/>
                              <a:ext cx="470" cy="4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9" name="Line 256" descr="QGinequ"/>
                          <wps:cNvCnPr>
                            <a:cxnSpLocks noChangeShapeType="1"/>
                          </wps:cNvCnPr>
                          <wps:spPr bwMode="auto">
                            <a:xfrm flipV="1">
                              <a:off x="4970" y="7924"/>
                              <a:ext cx="500" cy="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0" name="Line 257" descr="QGinequ"/>
                          <wps:cNvCnPr>
                            <a:cxnSpLocks noChangeShapeType="1"/>
                          </wps:cNvCnPr>
                          <wps:spPr bwMode="auto">
                            <a:xfrm flipV="1">
                              <a:off x="4910" y="7894"/>
                              <a:ext cx="530" cy="5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1" name="Line 258" descr="QGinequ"/>
                          <wps:cNvCnPr>
                            <a:cxnSpLocks noChangeShapeType="1"/>
                          </wps:cNvCnPr>
                          <wps:spPr bwMode="auto">
                            <a:xfrm flipV="1">
                              <a:off x="4850" y="7864"/>
                              <a:ext cx="560" cy="5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2" name="Line 259" descr="QGinequ"/>
                          <wps:cNvCnPr>
                            <a:cxnSpLocks noChangeShapeType="1"/>
                          </wps:cNvCnPr>
                          <wps:spPr bwMode="auto">
                            <a:xfrm flipV="1">
                              <a:off x="4790" y="7834"/>
                              <a:ext cx="590" cy="5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3" name="Line 260" descr="QGinequ"/>
                          <wps:cNvCnPr>
                            <a:cxnSpLocks noChangeShapeType="1"/>
                          </wps:cNvCnPr>
                          <wps:spPr bwMode="auto">
                            <a:xfrm flipV="1">
                              <a:off x="4730" y="7804"/>
                              <a:ext cx="620" cy="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4" name="Line 261" descr="QGinequ"/>
                          <wps:cNvCnPr>
                            <a:cxnSpLocks noChangeShapeType="1"/>
                          </wps:cNvCnPr>
                          <wps:spPr bwMode="auto">
                            <a:xfrm flipV="1">
                              <a:off x="4670" y="7774"/>
                              <a:ext cx="650" cy="6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 name="Line 262" descr="QGinequ"/>
                          <wps:cNvCnPr>
                            <a:cxnSpLocks noChangeShapeType="1"/>
                          </wps:cNvCnPr>
                          <wps:spPr bwMode="auto">
                            <a:xfrm flipV="1">
                              <a:off x="4610" y="7744"/>
                              <a:ext cx="680" cy="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6" name="Line 263" descr="QGinequ"/>
                          <wps:cNvCnPr>
                            <a:cxnSpLocks noChangeShapeType="1"/>
                          </wps:cNvCnPr>
                          <wps:spPr bwMode="auto">
                            <a:xfrm flipV="1">
                              <a:off x="4550" y="7714"/>
                              <a:ext cx="710" cy="7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7" name="Line 264" descr="QGinequ"/>
                          <wps:cNvCnPr>
                            <a:cxnSpLocks noChangeShapeType="1"/>
                          </wps:cNvCnPr>
                          <wps:spPr bwMode="auto">
                            <a:xfrm flipV="1">
                              <a:off x="4490" y="7684"/>
                              <a:ext cx="740" cy="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8" name="Line 265" descr="QGinequ"/>
                          <wps:cNvCnPr>
                            <a:cxnSpLocks noChangeShapeType="1"/>
                          </wps:cNvCnPr>
                          <wps:spPr bwMode="auto">
                            <a:xfrm flipV="1">
                              <a:off x="4430" y="7654"/>
                              <a:ext cx="770" cy="7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9" name="Line 266" descr="QGinequ"/>
                          <wps:cNvCnPr>
                            <a:cxnSpLocks noChangeShapeType="1"/>
                          </wps:cNvCnPr>
                          <wps:spPr bwMode="auto">
                            <a:xfrm flipV="1">
                              <a:off x="4370" y="7624"/>
                              <a:ext cx="800" cy="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0" name="Line 267" descr="QGinequ"/>
                          <wps:cNvCnPr>
                            <a:cxnSpLocks noChangeShapeType="1"/>
                          </wps:cNvCnPr>
                          <wps:spPr bwMode="auto">
                            <a:xfrm flipV="1">
                              <a:off x="4311" y="7594"/>
                              <a:ext cx="830" cy="8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1" name="Line 268" descr="QGinequ"/>
                          <wps:cNvCnPr>
                            <a:cxnSpLocks noChangeShapeType="1"/>
                          </wps:cNvCnPr>
                          <wps:spPr bwMode="auto">
                            <a:xfrm flipV="1">
                              <a:off x="4251" y="7564"/>
                              <a:ext cx="860" cy="8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2" name="Line 269" descr="QGinequ"/>
                          <wps:cNvCnPr>
                            <a:cxnSpLocks noChangeShapeType="1"/>
                          </wps:cNvCnPr>
                          <wps:spPr bwMode="auto">
                            <a:xfrm flipV="1">
                              <a:off x="4191" y="7534"/>
                              <a:ext cx="890" cy="8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3" name="Line 270" descr="QGinequ"/>
                          <wps:cNvCnPr>
                            <a:cxnSpLocks noChangeShapeType="1"/>
                          </wps:cNvCnPr>
                          <wps:spPr bwMode="auto">
                            <a:xfrm flipV="1">
                              <a:off x="4131" y="7504"/>
                              <a:ext cx="920" cy="9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4" name="Line 271" descr="QGinequ"/>
                          <wps:cNvCnPr>
                            <a:cxnSpLocks noChangeShapeType="1"/>
                          </wps:cNvCnPr>
                          <wps:spPr bwMode="auto">
                            <a:xfrm flipV="1">
                              <a:off x="4071" y="7474"/>
                              <a:ext cx="950" cy="9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5" name="Line 272" descr="QGinequ"/>
                          <wps:cNvCnPr>
                            <a:cxnSpLocks noChangeShapeType="1"/>
                          </wps:cNvCnPr>
                          <wps:spPr bwMode="auto">
                            <a:xfrm flipV="1">
                              <a:off x="4011" y="7444"/>
                              <a:ext cx="980" cy="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6" name="Line 273" descr="QGinequ"/>
                          <wps:cNvCnPr>
                            <a:cxnSpLocks noChangeShapeType="1"/>
                          </wps:cNvCnPr>
                          <wps:spPr bwMode="auto">
                            <a:xfrm flipV="1">
                              <a:off x="3951" y="7414"/>
                              <a:ext cx="1010" cy="10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7" name="Line 274" descr="QGinequ"/>
                          <wps:cNvCnPr>
                            <a:cxnSpLocks noChangeShapeType="1"/>
                          </wps:cNvCnPr>
                          <wps:spPr bwMode="auto">
                            <a:xfrm flipV="1">
                              <a:off x="3891" y="7384"/>
                              <a:ext cx="1040" cy="1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8" name="Line 275" descr="QGinequ"/>
                          <wps:cNvCnPr>
                            <a:cxnSpLocks noChangeShapeType="1"/>
                          </wps:cNvCnPr>
                          <wps:spPr bwMode="auto">
                            <a:xfrm flipV="1">
                              <a:off x="3831" y="7354"/>
                              <a:ext cx="1070" cy="10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9" name="Line 276" descr="QGinequ"/>
                          <wps:cNvCnPr>
                            <a:cxnSpLocks noChangeShapeType="1"/>
                          </wps:cNvCnPr>
                          <wps:spPr bwMode="auto">
                            <a:xfrm flipV="1">
                              <a:off x="3771" y="7324"/>
                              <a:ext cx="1100" cy="1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0" name="Line 277" descr="QGinequ"/>
                          <wps:cNvCnPr>
                            <a:cxnSpLocks noChangeShapeType="1"/>
                          </wps:cNvCnPr>
                          <wps:spPr bwMode="auto">
                            <a:xfrm flipV="1">
                              <a:off x="3711" y="7294"/>
                              <a:ext cx="1130" cy="11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1" name="Line 278" descr="QGinequ"/>
                          <wps:cNvCnPr>
                            <a:cxnSpLocks noChangeShapeType="1"/>
                          </wps:cNvCnPr>
                          <wps:spPr bwMode="auto">
                            <a:xfrm flipV="1">
                              <a:off x="3651" y="7264"/>
                              <a:ext cx="1160" cy="1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2" name="Line 279" descr="QGinequ"/>
                          <wps:cNvCnPr>
                            <a:cxnSpLocks noChangeShapeType="1"/>
                          </wps:cNvCnPr>
                          <wps:spPr bwMode="auto">
                            <a:xfrm flipV="1">
                              <a:off x="3591" y="7234"/>
                              <a:ext cx="1190" cy="11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3" name="Line 280" descr="QGinequ"/>
                          <wps:cNvCnPr>
                            <a:cxnSpLocks noChangeShapeType="1"/>
                          </wps:cNvCnPr>
                          <wps:spPr bwMode="auto">
                            <a:xfrm flipV="1">
                              <a:off x="3531" y="7204"/>
                              <a:ext cx="1220" cy="1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4" name="Line 281" descr="QGinequ"/>
                          <wps:cNvCnPr>
                            <a:cxnSpLocks noChangeShapeType="1"/>
                          </wps:cNvCnPr>
                          <wps:spPr bwMode="auto">
                            <a:xfrm flipV="1">
                              <a:off x="3471" y="7174"/>
                              <a:ext cx="1250" cy="12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5" name="Line 282" descr="QGinequ"/>
                          <wps:cNvCnPr>
                            <a:cxnSpLocks noChangeShapeType="1"/>
                          </wps:cNvCnPr>
                          <wps:spPr bwMode="auto">
                            <a:xfrm flipV="1">
                              <a:off x="3411" y="7144"/>
                              <a:ext cx="1280" cy="1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 name="Line 283" descr="QGinequ"/>
                          <wps:cNvCnPr>
                            <a:cxnSpLocks noChangeShapeType="1"/>
                          </wps:cNvCnPr>
                          <wps:spPr bwMode="auto">
                            <a:xfrm flipV="1">
                              <a:off x="3351" y="7114"/>
                              <a:ext cx="1310" cy="13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 name="Line 284" descr="QGinequ"/>
                          <wps:cNvCnPr>
                            <a:cxnSpLocks noChangeShapeType="1"/>
                          </wps:cNvCnPr>
                          <wps:spPr bwMode="auto">
                            <a:xfrm flipV="1">
                              <a:off x="3291" y="7084"/>
                              <a:ext cx="1340" cy="1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8" name="Line 285" descr="QGinequ"/>
                          <wps:cNvCnPr>
                            <a:cxnSpLocks noChangeShapeType="1"/>
                          </wps:cNvCnPr>
                          <wps:spPr bwMode="auto">
                            <a:xfrm flipV="1">
                              <a:off x="3231" y="7054"/>
                              <a:ext cx="1370" cy="13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 name="Line 286" descr="QGinequ"/>
                          <wps:cNvCnPr>
                            <a:cxnSpLocks noChangeShapeType="1"/>
                          </wps:cNvCnPr>
                          <wps:spPr bwMode="auto">
                            <a:xfrm flipV="1">
                              <a:off x="3171" y="7024"/>
                              <a:ext cx="1400" cy="1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 name="Line 287" descr="QGinequ"/>
                          <wps:cNvCnPr>
                            <a:cxnSpLocks noChangeShapeType="1"/>
                          </wps:cNvCnPr>
                          <wps:spPr bwMode="auto">
                            <a:xfrm flipV="1">
                              <a:off x="3111" y="6994"/>
                              <a:ext cx="1430" cy="14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1" name="Line 288" descr="QGinequ"/>
                          <wps:cNvCnPr>
                            <a:cxnSpLocks noChangeShapeType="1"/>
                          </wps:cNvCnPr>
                          <wps:spPr bwMode="auto">
                            <a:xfrm flipV="1">
                              <a:off x="3051" y="6964"/>
                              <a:ext cx="1460" cy="1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2" name="Line 289" descr="QGinequ"/>
                          <wps:cNvCnPr>
                            <a:cxnSpLocks noChangeShapeType="1"/>
                          </wps:cNvCnPr>
                          <wps:spPr bwMode="auto">
                            <a:xfrm flipV="1">
                              <a:off x="2991" y="6934"/>
                              <a:ext cx="1490" cy="14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 name="Line 290" descr="QGinequ"/>
                          <wps:cNvCnPr>
                            <a:cxnSpLocks noChangeShapeType="1"/>
                          </wps:cNvCnPr>
                          <wps:spPr bwMode="auto">
                            <a:xfrm flipV="1">
                              <a:off x="2931" y="6904"/>
                              <a:ext cx="1520" cy="1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4" name="Line 291" descr="QGinequ"/>
                          <wps:cNvCnPr>
                            <a:cxnSpLocks noChangeShapeType="1"/>
                          </wps:cNvCnPr>
                          <wps:spPr bwMode="auto">
                            <a:xfrm flipV="1">
                              <a:off x="2871" y="6874"/>
                              <a:ext cx="1550" cy="15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5" name="Line 292" descr="QGinequ"/>
                          <wps:cNvCnPr>
                            <a:cxnSpLocks noChangeShapeType="1"/>
                          </wps:cNvCnPr>
                          <wps:spPr bwMode="auto">
                            <a:xfrm flipV="1">
                              <a:off x="2811" y="6844"/>
                              <a:ext cx="1580" cy="1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6" name="Line 293" descr="QGinequ"/>
                          <wps:cNvCnPr>
                            <a:cxnSpLocks noChangeShapeType="1"/>
                          </wps:cNvCnPr>
                          <wps:spPr bwMode="auto">
                            <a:xfrm flipV="1">
                              <a:off x="2751" y="6814"/>
                              <a:ext cx="1610" cy="16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 name="Line 294" descr="QGinequ"/>
                          <wps:cNvCnPr>
                            <a:cxnSpLocks noChangeShapeType="1"/>
                          </wps:cNvCnPr>
                          <wps:spPr bwMode="auto">
                            <a:xfrm flipV="1">
                              <a:off x="2691" y="6784"/>
                              <a:ext cx="1640" cy="1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8" name="Line 295" descr="QGinequ"/>
                          <wps:cNvCnPr>
                            <a:cxnSpLocks noChangeShapeType="1"/>
                          </wps:cNvCnPr>
                          <wps:spPr bwMode="auto">
                            <a:xfrm flipV="1">
                              <a:off x="2631" y="6754"/>
                              <a:ext cx="1670" cy="16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9" name="Line 296" descr="QGinequ"/>
                          <wps:cNvCnPr>
                            <a:cxnSpLocks noChangeShapeType="1"/>
                          </wps:cNvCnPr>
                          <wps:spPr bwMode="auto">
                            <a:xfrm flipV="1">
                              <a:off x="2571" y="6724"/>
                              <a:ext cx="1700" cy="1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97" descr="QGinequ"/>
                          <wps:cNvCnPr>
                            <a:cxnSpLocks noChangeShapeType="1"/>
                          </wps:cNvCnPr>
                          <wps:spPr bwMode="auto">
                            <a:xfrm flipV="1">
                              <a:off x="2511" y="6694"/>
                              <a:ext cx="1730" cy="17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8" descr="QGinequ"/>
                          <wps:cNvCnPr>
                            <a:cxnSpLocks noChangeShapeType="1"/>
                          </wps:cNvCnPr>
                          <wps:spPr bwMode="auto">
                            <a:xfrm flipV="1">
                              <a:off x="2451" y="6664"/>
                              <a:ext cx="1760" cy="17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2" name="Line 299" descr="QGinequ"/>
                          <wps:cNvCnPr>
                            <a:cxnSpLocks noChangeShapeType="1"/>
                          </wps:cNvCnPr>
                          <wps:spPr bwMode="auto">
                            <a:xfrm flipV="1">
                              <a:off x="2391" y="6634"/>
                              <a:ext cx="1790" cy="17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00" descr="QGinequ"/>
                          <wps:cNvCnPr>
                            <a:cxnSpLocks noChangeShapeType="1"/>
                          </wps:cNvCnPr>
                          <wps:spPr bwMode="auto">
                            <a:xfrm flipV="1">
                              <a:off x="2331" y="6604"/>
                              <a:ext cx="1820" cy="1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01" descr="QGinequ"/>
                          <wps:cNvCnPr>
                            <a:cxnSpLocks noChangeShapeType="1"/>
                          </wps:cNvCnPr>
                          <wps:spPr bwMode="auto">
                            <a:xfrm flipV="1">
                              <a:off x="2271" y="6574"/>
                              <a:ext cx="1850" cy="18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5" name="Line 302" descr="QGinequ"/>
                          <wps:cNvCnPr>
                            <a:cxnSpLocks noChangeShapeType="1"/>
                          </wps:cNvCnPr>
                          <wps:spPr bwMode="auto">
                            <a:xfrm flipV="1">
                              <a:off x="2211" y="6544"/>
                              <a:ext cx="1880" cy="1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 name="Line 303" descr="QGinequ"/>
                          <wps:cNvCnPr>
                            <a:cxnSpLocks noChangeShapeType="1"/>
                          </wps:cNvCnPr>
                          <wps:spPr bwMode="auto">
                            <a:xfrm flipV="1">
                              <a:off x="2151" y="6514"/>
                              <a:ext cx="1910" cy="19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7" name="Line 304" descr="QGinequ"/>
                          <wps:cNvCnPr>
                            <a:cxnSpLocks noChangeShapeType="1"/>
                          </wps:cNvCnPr>
                          <wps:spPr bwMode="auto">
                            <a:xfrm flipV="1">
                              <a:off x="2091" y="6484"/>
                              <a:ext cx="1940" cy="1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8" name="Line 305" descr="QGinequ"/>
                          <wps:cNvCnPr>
                            <a:cxnSpLocks noChangeShapeType="1"/>
                          </wps:cNvCnPr>
                          <wps:spPr bwMode="auto">
                            <a:xfrm flipV="1">
                              <a:off x="2031" y="6454"/>
                              <a:ext cx="1970" cy="19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9" name="Line 306" descr="QGinequ"/>
                          <wps:cNvCnPr>
                            <a:cxnSpLocks noChangeShapeType="1"/>
                          </wps:cNvCnPr>
                          <wps:spPr bwMode="auto">
                            <a:xfrm flipV="1">
                              <a:off x="1971" y="6424"/>
                              <a:ext cx="2000" cy="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0" name="Line 307" descr="QGinequ"/>
                          <wps:cNvCnPr>
                            <a:cxnSpLocks noChangeShapeType="1"/>
                          </wps:cNvCnPr>
                          <wps:spPr bwMode="auto">
                            <a:xfrm flipV="1">
                              <a:off x="1911" y="6394"/>
                              <a:ext cx="2030" cy="20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1" name="Line 308" descr="QGinequ"/>
                          <wps:cNvCnPr>
                            <a:cxnSpLocks noChangeShapeType="1"/>
                          </wps:cNvCnPr>
                          <wps:spPr bwMode="auto">
                            <a:xfrm flipV="1">
                              <a:off x="1851" y="6364"/>
                              <a:ext cx="2060" cy="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2" name="Line 309" descr="QGinequ"/>
                          <wps:cNvCnPr>
                            <a:cxnSpLocks noChangeShapeType="1"/>
                          </wps:cNvCnPr>
                          <wps:spPr bwMode="auto">
                            <a:xfrm flipV="1">
                              <a:off x="1791" y="6334"/>
                              <a:ext cx="2090" cy="20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3" name="Line 310" descr="QGinequ"/>
                          <wps:cNvCnPr>
                            <a:cxnSpLocks noChangeShapeType="1"/>
                          </wps:cNvCnPr>
                          <wps:spPr bwMode="auto">
                            <a:xfrm flipV="1">
                              <a:off x="1731" y="6304"/>
                              <a:ext cx="2120" cy="2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4" name="Line 311" descr="QGinequ"/>
                          <wps:cNvCnPr>
                            <a:cxnSpLocks noChangeShapeType="1"/>
                          </wps:cNvCnPr>
                          <wps:spPr bwMode="auto">
                            <a:xfrm flipV="1">
                              <a:off x="1671" y="6274"/>
                              <a:ext cx="2150" cy="21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 name="Line 312" descr="QGinequ"/>
                          <wps:cNvCnPr>
                            <a:cxnSpLocks noChangeShapeType="1"/>
                          </wps:cNvCnPr>
                          <wps:spPr bwMode="auto">
                            <a:xfrm flipV="1">
                              <a:off x="1611" y="6244"/>
                              <a:ext cx="2180" cy="2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 name="Line 313" descr="QGinequ"/>
                          <wps:cNvCnPr>
                            <a:cxnSpLocks noChangeShapeType="1"/>
                          </wps:cNvCnPr>
                          <wps:spPr bwMode="auto">
                            <a:xfrm flipV="1">
                              <a:off x="1551" y="6214"/>
                              <a:ext cx="2210" cy="2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7" name="Line 314" descr="QGinequ"/>
                          <wps:cNvCnPr>
                            <a:cxnSpLocks noChangeShapeType="1"/>
                          </wps:cNvCnPr>
                          <wps:spPr bwMode="auto">
                            <a:xfrm flipV="1">
                              <a:off x="1491" y="6184"/>
                              <a:ext cx="2240" cy="2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8" name="Line 315" descr="QGinequ"/>
                          <wps:cNvCnPr>
                            <a:cxnSpLocks noChangeShapeType="1"/>
                          </wps:cNvCnPr>
                          <wps:spPr bwMode="auto">
                            <a:xfrm flipV="1">
                              <a:off x="1431" y="3904"/>
                              <a:ext cx="20" cy="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 name="Line 316" descr="QGinequ"/>
                          <wps:cNvCnPr>
                            <a:cxnSpLocks noChangeShapeType="1"/>
                          </wps:cNvCnPr>
                          <wps:spPr bwMode="auto">
                            <a:xfrm flipV="1">
                              <a:off x="1431" y="3934"/>
                              <a:ext cx="50" cy="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 name="Line 317" descr="QGinequ"/>
                          <wps:cNvCnPr>
                            <a:cxnSpLocks noChangeShapeType="1"/>
                          </wps:cNvCnPr>
                          <wps:spPr bwMode="auto">
                            <a:xfrm flipV="1">
                              <a:off x="1431" y="3964"/>
                              <a:ext cx="80" cy="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1" name="Line 318" descr="QGinequ"/>
                          <wps:cNvCnPr>
                            <a:cxnSpLocks noChangeShapeType="1"/>
                          </wps:cNvCnPr>
                          <wps:spPr bwMode="auto">
                            <a:xfrm flipV="1">
                              <a:off x="1431" y="3994"/>
                              <a:ext cx="110" cy="1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2" name="Line 319" descr="QGinequ"/>
                          <wps:cNvCnPr>
                            <a:cxnSpLocks noChangeShapeType="1"/>
                          </wps:cNvCnPr>
                          <wps:spPr bwMode="auto">
                            <a:xfrm flipV="1">
                              <a:off x="1431" y="4024"/>
                              <a:ext cx="140" cy="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3" name="Line 320" descr="QGinequ"/>
                          <wps:cNvCnPr>
                            <a:cxnSpLocks noChangeShapeType="1"/>
                          </wps:cNvCnPr>
                          <wps:spPr bwMode="auto">
                            <a:xfrm flipV="1">
                              <a:off x="1431" y="4054"/>
                              <a:ext cx="170" cy="1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 name="Line 321" descr="QGinequ"/>
                          <wps:cNvCnPr>
                            <a:cxnSpLocks noChangeShapeType="1"/>
                          </wps:cNvCnPr>
                          <wps:spPr bwMode="auto">
                            <a:xfrm flipV="1">
                              <a:off x="1431" y="4084"/>
                              <a:ext cx="200" cy="2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5" name="Line 322" descr="QGinequ"/>
                          <wps:cNvCnPr>
                            <a:cxnSpLocks noChangeShapeType="1"/>
                          </wps:cNvCnPr>
                          <wps:spPr bwMode="auto">
                            <a:xfrm flipV="1">
                              <a:off x="1431" y="4114"/>
                              <a:ext cx="230" cy="2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6" name="Line 323" descr="QGinequ"/>
                          <wps:cNvCnPr>
                            <a:cxnSpLocks noChangeShapeType="1"/>
                          </wps:cNvCnPr>
                          <wps:spPr bwMode="auto">
                            <a:xfrm flipV="1">
                              <a:off x="1431" y="4144"/>
                              <a:ext cx="260" cy="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7" name="Line 324" descr="QGinequ"/>
                          <wps:cNvCnPr>
                            <a:cxnSpLocks noChangeShapeType="1"/>
                          </wps:cNvCnPr>
                          <wps:spPr bwMode="auto">
                            <a:xfrm flipV="1">
                              <a:off x="1431" y="4174"/>
                              <a:ext cx="290" cy="2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8" name="Line 325" descr="QGinequ"/>
                          <wps:cNvCnPr>
                            <a:cxnSpLocks noChangeShapeType="1"/>
                          </wps:cNvCnPr>
                          <wps:spPr bwMode="auto">
                            <a:xfrm flipV="1">
                              <a:off x="1431" y="4204"/>
                              <a:ext cx="320" cy="3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9" name="Line 326" descr="QGinequ"/>
                          <wps:cNvCnPr>
                            <a:cxnSpLocks noChangeShapeType="1"/>
                          </wps:cNvCnPr>
                          <wps:spPr bwMode="auto">
                            <a:xfrm flipV="1">
                              <a:off x="1431" y="4234"/>
                              <a:ext cx="350"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0" name="Line 327" descr="QGinequ"/>
                          <wps:cNvCnPr>
                            <a:cxnSpLocks noChangeShapeType="1"/>
                          </wps:cNvCnPr>
                          <wps:spPr bwMode="auto">
                            <a:xfrm flipV="1">
                              <a:off x="1431" y="4264"/>
                              <a:ext cx="380" cy="3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1" name="Line 328" descr="QGinequ"/>
                          <wps:cNvCnPr>
                            <a:cxnSpLocks noChangeShapeType="1"/>
                          </wps:cNvCnPr>
                          <wps:spPr bwMode="auto">
                            <a:xfrm flipV="1">
                              <a:off x="1431" y="4294"/>
                              <a:ext cx="410" cy="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2" name="Line 329" descr="QGinequ"/>
                          <wps:cNvCnPr>
                            <a:cxnSpLocks noChangeShapeType="1"/>
                          </wps:cNvCnPr>
                          <wps:spPr bwMode="auto">
                            <a:xfrm flipV="1">
                              <a:off x="1431" y="4324"/>
                              <a:ext cx="440" cy="4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3" name="Line 330" descr="QGinequ"/>
                          <wps:cNvCnPr>
                            <a:cxnSpLocks noChangeShapeType="1"/>
                          </wps:cNvCnPr>
                          <wps:spPr bwMode="auto">
                            <a:xfrm flipV="1">
                              <a:off x="1431" y="4354"/>
                              <a:ext cx="470" cy="4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4" name="Line 331" descr="QGinequ"/>
                          <wps:cNvCnPr>
                            <a:cxnSpLocks noChangeShapeType="1"/>
                          </wps:cNvCnPr>
                          <wps:spPr bwMode="auto">
                            <a:xfrm flipV="1">
                              <a:off x="1431" y="4384"/>
                              <a:ext cx="500" cy="5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5" name="Line 332" descr="QGinequ"/>
                          <wps:cNvCnPr>
                            <a:cxnSpLocks noChangeShapeType="1"/>
                          </wps:cNvCnPr>
                          <wps:spPr bwMode="auto">
                            <a:xfrm flipV="1">
                              <a:off x="1431" y="4414"/>
                              <a:ext cx="530" cy="5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6" name="Line 333" descr="QGinequ"/>
                          <wps:cNvCnPr>
                            <a:cxnSpLocks noChangeShapeType="1"/>
                          </wps:cNvCnPr>
                          <wps:spPr bwMode="auto">
                            <a:xfrm flipV="1">
                              <a:off x="1431" y="4444"/>
                              <a:ext cx="560" cy="5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7" name="Line 334" descr="QGinequ"/>
                          <wps:cNvCnPr>
                            <a:cxnSpLocks noChangeShapeType="1"/>
                          </wps:cNvCnPr>
                          <wps:spPr bwMode="auto">
                            <a:xfrm flipV="1">
                              <a:off x="1431" y="4474"/>
                              <a:ext cx="590" cy="5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8" name="Line 335" descr="QGinequ"/>
                          <wps:cNvCnPr>
                            <a:cxnSpLocks noChangeShapeType="1"/>
                          </wps:cNvCnPr>
                          <wps:spPr bwMode="auto">
                            <a:xfrm flipV="1">
                              <a:off x="1431" y="4504"/>
                              <a:ext cx="620" cy="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9" name="Line 336" descr="QGinequ"/>
                          <wps:cNvCnPr>
                            <a:cxnSpLocks noChangeShapeType="1"/>
                          </wps:cNvCnPr>
                          <wps:spPr bwMode="auto">
                            <a:xfrm flipV="1">
                              <a:off x="1431" y="4534"/>
                              <a:ext cx="650" cy="6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0" name="Line 337" descr="QGinequ"/>
                          <wps:cNvCnPr>
                            <a:cxnSpLocks noChangeShapeType="1"/>
                          </wps:cNvCnPr>
                          <wps:spPr bwMode="auto">
                            <a:xfrm flipV="1">
                              <a:off x="1431" y="4564"/>
                              <a:ext cx="680" cy="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1" name="Line 338" descr="QGinequ"/>
                          <wps:cNvCnPr>
                            <a:cxnSpLocks noChangeShapeType="1"/>
                          </wps:cNvCnPr>
                          <wps:spPr bwMode="auto">
                            <a:xfrm flipV="1">
                              <a:off x="1431" y="4594"/>
                              <a:ext cx="710" cy="7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2" name="Line 339" descr="QGinequ"/>
                          <wps:cNvCnPr>
                            <a:cxnSpLocks noChangeShapeType="1"/>
                          </wps:cNvCnPr>
                          <wps:spPr bwMode="auto">
                            <a:xfrm flipV="1">
                              <a:off x="1431" y="4624"/>
                              <a:ext cx="740" cy="7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3" name="Line 340" descr="QGinequ"/>
                          <wps:cNvCnPr>
                            <a:cxnSpLocks noChangeShapeType="1"/>
                          </wps:cNvCnPr>
                          <wps:spPr bwMode="auto">
                            <a:xfrm flipV="1">
                              <a:off x="1431" y="4654"/>
                              <a:ext cx="770" cy="7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4" name="Line 341" descr="QGinequ"/>
                          <wps:cNvCnPr>
                            <a:cxnSpLocks noChangeShapeType="1"/>
                          </wps:cNvCnPr>
                          <wps:spPr bwMode="auto">
                            <a:xfrm flipV="1">
                              <a:off x="1431" y="4684"/>
                              <a:ext cx="800" cy="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5" name="Line 342" descr="QGinequ"/>
                          <wps:cNvCnPr>
                            <a:cxnSpLocks noChangeShapeType="1"/>
                          </wps:cNvCnPr>
                          <wps:spPr bwMode="auto">
                            <a:xfrm flipV="1">
                              <a:off x="1431" y="4714"/>
                              <a:ext cx="830" cy="8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6" name="Line 343" descr="QGinequ"/>
                          <wps:cNvCnPr>
                            <a:cxnSpLocks noChangeShapeType="1"/>
                          </wps:cNvCnPr>
                          <wps:spPr bwMode="auto">
                            <a:xfrm flipV="1">
                              <a:off x="1431" y="4744"/>
                              <a:ext cx="860" cy="8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7" name="Line 344" descr="QGinequ"/>
                          <wps:cNvCnPr>
                            <a:cxnSpLocks noChangeShapeType="1"/>
                          </wps:cNvCnPr>
                          <wps:spPr bwMode="auto">
                            <a:xfrm flipV="1">
                              <a:off x="1431" y="4774"/>
                              <a:ext cx="890" cy="8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8" name="Line 345" descr="QGinequ"/>
                          <wps:cNvCnPr>
                            <a:cxnSpLocks noChangeShapeType="1"/>
                          </wps:cNvCnPr>
                          <wps:spPr bwMode="auto">
                            <a:xfrm flipV="1">
                              <a:off x="1431" y="4804"/>
                              <a:ext cx="920" cy="9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9" name="Line 346" descr="QGinequ"/>
                          <wps:cNvCnPr>
                            <a:cxnSpLocks noChangeShapeType="1"/>
                          </wps:cNvCnPr>
                          <wps:spPr bwMode="auto">
                            <a:xfrm flipV="1">
                              <a:off x="1431" y="4834"/>
                              <a:ext cx="950" cy="9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0" name="Line 347" descr="QGinequ"/>
                          <wps:cNvCnPr>
                            <a:cxnSpLocks noChangeShapeType="1"/>
                          </wps:cNvCnPr>
                          <wps:spPr bwMode="auto">
                            <a:xfrm flipV="1">
                              <a:off x="1431" y="4864"/>
                              <a:ext cx="980" cy="9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1" name="Line 348" descr="QGinequ"/>
                          <wps:cNvCnPr>
                            <a:cxnSpLocks noChangeShapeType="1"/>
                          </wps:cNvCnPr>
                          <wps:spPr bwMode="auto">
                            <a:xfrm flipV="1">
                              <a:off x="1431" y="4894"/>
                              <a:ext cx="1010" cy="10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2" name="Line 349" descr="QGinequ"/>
                          <wps:cNvCnPr>
                            <a:cxnSpLocks noChangeShapeType="1"/>
                          </wps:cNvCnPr>
                          <wps:spPr bwMode="auto">
                            <a:xfrm flipV="1">
                              <a:off x="1431" y="4924"/>
                              <a:ext cx="1040" cy="1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3" name="Line 350" descr="QGinequ"/>
                          <wps:cNvCnPr>
                            <a:cxnSpLocks noChangeShapeType="1"/>
                          </wps:cNvCnPr>
                          <wps:spPr bwMode="auto">
                            <a:xfrm flipV="1">
                              <a:off x="1431" y="4954"/>
                              <a:ext cx="1070" cy="10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4" name="Line 351" descr="QGinequ"/>
                          <wps:cNvCnPr>
                            <a:cxnSpLocks noChangeShapeType="1"/>
                          </wps:cNvCnPr>
                          <wps:spPr bwMode="auto">
                            <a:xfrm flipV="1">
                              <a:off x="1431" y="4984"/>
                              <a:ext cx="1100" cy="1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5" name="Line 352" descr="QGinequ"/>
                          <wps:cNvCnPr>
                            <a:cxnSpLocks noChangeShapeType="1"/>
                          </wps:cNvCnPr>
                          <wps:spPr bwMode="auto">
                            <a:xfrm flipV="1">
                              <a:off x="1431" y="5014"/>
                              <a:ext cx="1130" cy="11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6" name="Line 353" descr="QGinequ"/>
                          <wps:cNvCnPr>
                            <a:cxnSpLocks noChangeShapeType="1"/>
                          </wps:cNvCnPr>
                          <wps:spPr bwMode="auto">
                            <a:xfrm flipV="1">
                              <a:off x="1431" y="5044"/>
                              <a:ext cx="1160" cy="1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7" name="Line 354" descr="QGinequ"/>
                          <wps:cNvCnPr>
                            <a:cxnSpLocks noChangeShapeType="1"/>
                          </wps:cNvCnPr>
                          <wps:spPr bwMode="auto">
                            <a:xfrm flipV="1">
                              <a:off x="1431" y="5074"/>
                              <a:ext cx="1190" cy="11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8" name="Line 355" descr="QGinequ"/>
                          <wps:cNvCnPr>
                            <a:cxnSpLocks noChangeShapeType="1"/>
                          </wps:cNvCnPr>
                          <wps:spPr bwMode="auto">
                            <a:xfrm flipV="1">
                              <a:off x="1431" y="5104"/>
                              <a:ext cx="1220" cy="1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 name="Line 356" descr="QGinequ"/>
                          <wps:cNvCnPr>
                            <a:cxnSpLocks noChangeShapeType="1"/>
                          </wps:cNvCnPr>
                          <wps:spPr bwMode="auto">
                            <a:xfrm flipV="1">
                              <a:off x="1431" y="5134"/>
                              <a:ext cx="1250" cy="12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0" name="Line 357" descr="QGinequ"/>
                          <wps:cNvCnPr>
                            <a:cxnSpLocks noChangeShapeType="1"/>
                          </wps:cNvCnPr>
                          <wps:spPr bwMode="auto">
                            <a:xfrm flipV="1">
                              <a:off x="1431" y="5164"/>
                              <a:ext cx="1280" cy="1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358" descr="QGinequ"/>
                          <wps:cNvCnPr>
                            <a:cxnSpLocks noChangeShapeType="1"/>
                          </wps:cNvCnPr>
                          <wps:spPr bwMode="auto">
                            <a:xfrm flipV="1">
                              <a:off x="1431" y="5194"/>
                              <a:ext cx="1310" cy="13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2" name="Line 359" descr="QGinequ"/>
                          <wps:cNvCnPr>
                            <a:cxnSpLocks noChangeShapeType="1"/>
                          </wps:cNvCnPr>
                          <wps:spPr bwMode="auto">
                            <a:xfrm flipV="1">
                              <a:off x="1431" y="5224"/>
                              <a:ext cx="1340" cy="13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3" name="Line 360" descr="QGinequ"/>
                          <wps:cNvCnPr>
                            <a:cxnSpLocks noChangeShapeType="1"/>
                          </wps:cNvCnPr>
                          <wps:spPr bwMode="auto">
                            <a:xfrm flipV="1">
                              <a:off x="1431" y="5254"/>
                              <a:ext cx="1370" cy="13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4" name="Line 361" descr="QGinequ"/>
                          <wps:cNvCnPr>
                            <a:cxnSpLocks noChangeShapeType="1"/>
                          </wps:cNvCnPr>
                          <wps:spPr bwMode="auto">
                            <a:xfrm flipV="1">
                              <a:off x="1431" y="5284"/>
                              <a:ext cx="1400" cy="14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 name="Line 362" descr="QGinequ"/>
                          <wps:cNvCnPr>
                            <a:cxnSpLocks noChangeShapeType="1"/>
                          </wps:cNvCnPr>
                          <wps:spPr bwMode="auto">
                            <a:xfrm flipV="1">
                              <a:off x="1431" y="5314"/>
                              <a:ext cx="1430" cy="14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6" name="Line 363" descr="QGinequ"/>
                          <wps:cNvCnPr>
                            <a:cxnSpLocks noChangeShapeType="1"/>
                          </wps:cNvCnPr>
                          <wps:spPr bwMode="auto">
                            <a:xfrm flipV="1">
                              <a:off x="1431" y="5344"/>
                              <a:ext cx="1460" cy="14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7" name="Line 364" descr="QGinequ"/>
                          <wps:cNvCnPr>
                            <a:cxnSpLocks noChangeShapeType="1"/>
                          </wps:cNvCnPr>
                          <wps:spPr bwMode="auto">
                            <a:xfrm flipV="1">
                              <a:off x="1431" y="5374"/>
                              <a:ext cx="1490" cy="14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8" name="Line 365" descr="QGinequ"/>
                          <wps:cNvCnPr>
                            <a:cxnSpLocks noChangeShapeType="1"/>
                          </wps:cNvCnPr>
                          <wps:spPr bwMode="auto">
                            <a:xfrm flipV="1">
                              <a:off x="1431" y="5404"/>
                              <a:ext cx="1520" cy="1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9" name="Line 366" descr="QGinequ"/>
                          <wps:cNvCnPr>
                            <a:cxnSpLocks noChangeShapeType="1"/>
                          </wps:cNvCnPr>
                          <wps:spPr bwMode="auto">
                            <a:xfrm flipV="1">
                              <a:off x="1431" y="5434"/>
                              <a:ext cx="1550" cy="15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367" descr="QGinequ"/>
                          <wps:cNvCnPr>
                            <a:cxnSpLocks noChangeShapeType="1"/>
                          </wps:cNvCnPr>
                          <wps:spPr bwMode="auto">
                            <a:xfrm flipV="1">
                              <a:off x="1431" y="5464"/>
                              <a:ext cx="1580" cy="15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1" name="Line 368" descr="QGinequ"/>
                          <wps:cNvCnPr>
                            <a:cxnSpLocks noChangeShapeType="1"/>
                          </wps:cNvCnPr>
                          <wps:spPr bwMode="auto">
                            <a:xfrm flipV="1">
                              <a:off x="1431" y="5494"/>
                              <a:ext cx="1610" cy="16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2" name="Line 369" descr="QGinequ"/>
                          <wps:cNvCnPr>
                            <a:cxnSpLocks noChangeShapeType="1"/>
                          </wps:cNvCnPr>
                          <wps:spPr bwMode="auto">
                            <a:xfrm flipV="1">
                              <a:off x="1431" y="5524"/>
                              <a:ext cx="1640" cy="1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370" descr="QGinequ"/>
                          <wps:cNvCnPr>
                            <a:cxnSpLocks noChangeShapeType="1"/>
                          </wps:cNvCnPr>
                          <wps:spPr bwMode="auto">
                            <a:xfrm flipV="1">
                              <a:off x="1431" y="5554"/>
                              <a:ext cx="1670" cy="16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4" name="Line 371" descr="QGinequ"/>
                          <wps:cNvCnPr>
                            <a:cxnSpLocks noChangeShapeType="1"/>
                          </wps:cNvCnPr>
                          <wps:spPr bwMode="auto">
                            <a:xfrm flipV="1">
                              <a:off x="1431" y="5584"/>
                              <a:ext cx="1700" cy="1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5" name="Line 372" descr="QGinequ"/>
                          <wps:cNvCnPr>
                            <a:cxnSpLocks noChangeShapeType="1"/>
                          </wps:cNvCnPr>
                          <wps:spPr bwMode="auto">
                            <a:xfrm flipV="1">
                              <a:off x="1431" y="5614"/>
                              <a:ext cx="1730" cy="17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6" name="Line 373" descr="QGinequ"/>
                          <wps:cNvCnPr>
                            <a:cxnSpLocks noChangeShapeType="1"/>
                          </wps:cNvCnPr>
                          <wps:spPr bwMode="auto">
                            <a:xfrm flipV="1">
                              <a:off x="1431" y="5644"/>
                              <a:ext cx="1760" cy="17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7" name="Line 374" descr="QGinequ"/>
                          <wps:cNvCnPr>
                            <a:cxnSpLocks noChangeShapeType="1"/>
                          </wps:cNvCnPr>
                          <wps:spPr bwMode="auto">
                            <a:xfrm flipV="1">
                              <a:off x="1431" y="5674"/>
                              <a:ext cx="1790" cy="17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8" name="Line 375" descr="QGinequ"/>
                          <wps:cNvCnPr>
                            <a:cxnSpLocks noChangeShapeType="1"/>
                          </wps:cNvCnPr>
                          <wps:spPr bwMode="auto">
                            <a:xfrm flipV="1">
                              <a:off x="1431" y="5704"/>
                              <a:ext cx="1820" cy="18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9" name="Line 376" descr="QGinequ"/>
                          <wps:cNvCnPr>
                            <a:cxnSpLocks noChangeShapeType="1"/>
                          </wps:cNvCnPr>
                          <wps:spPr bwMode="auto">
                            <a:xfrm flipV="1">
                              <a:off x="1431" y="5734"/>
                              <a:ext cx="1850" cy="18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0" name="Line 377" descr="QGinequ"/>
                          <wps:cNvCnPr>
                            <a:cxnSpLocks noChangeShapeType="1"/>
                          </wps:cNvCnPr>
                          <wps:spPr bwMode="auto">
                            <a:xfrm flipV="1">
                              <a:off x="1431" y="5764"/>
                              <a:ext cx="1880" cy="18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1" name="Line 378" descr="QGinequ"/>
                          <wps:cNvCnPr>
                            <a:cxnSpLocks noChangeShapeType="1"/>
                          </wps:cNvCnPr>
                          <wps:spPr bwMode="auto">
                            <a:xfrm flipV="1">
                              <a:off x="1431" y="5794"/>
                              <a:ext cx="1910" cy="19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2" name="Line 379" descr="QGinequ"/>
                          <wps:cNvCnPr>
                            <a:cxnSpLocks noChangeShapeType="1"/>
                          </wps:cNvCnPr>
                          <wps:spPr bwMode="auto">
                            <a:xfrm flipV="1">
                              <a:off x="1431" y="5824"/>
                              <a:ext cx="1940" cy="19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3" name="Line 380" descr="QGinequ"/>
                          <wps:cNvCnPr>
                            <a:cxnSpLocks noChangeShapeType="1"/>
                          </wps:cNvCnPr>
                          <wps:spPr bwMode="auto">
                            <a:xfrm flipV="1">
                              <a:off x="1431" y="5854"/>
                              <a:ext cx="1970" cy="19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4" name="Line 381" descr="QGinequ"/>
                          <wps:cNvCnPr>
                            <a:cxnSpLocks noChangeShapeType="1"/>
                          </wps:cNvCnPr>
                          <wps:spPr bwMode="auto">
                            <a:xfrm flipV="1">
                              <a:off x="1431" y="5884"/>
                              <a:ext cx="2000" cy="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5" name="Line 382" descr="QGinequ"/>
                          <wps:cNvCnPr>
                            <a:cxnSpLocks noChangeShapeType="1"/>
                          </wps:cNvCnPr>
                          <wps:spPr bwMode="auto">
                            <a:xfrm flipV="1">
                              <a:off x="1431" y="5914"/>
                              <a:ext cx="2030" cy="20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6" name="Line 383" descr="QGinequ"/>
                          <wps:cNvCnPr>
                            <a:cxnSpLocks noChangeShapeType="1"/>
                          </wps:cNvCnPr>
                          <wps:spPr bwMode="auto">
                            <a:xfrm flipV="1">
                              <a:off x="1431" y="5944"/>
                              <a:ext cx="2060" cy="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7" name="Line 384" descr="QGinequ"/>
                          <wps:cNvCnPr>
                            <a:cxnSpLocks noChangeShapeType="1"/>
                          </wps:cNvCnPr>
                          <wps:spPr bwMode="auto">
                            <a:xfrm flipV="1">
                              <a:off x="1431" y="5974"/>
                              <a:ext cx="2090" cy="20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8" name="Line 385" descr="QGinequ"/>
                          <wps:cNvCnPr>
                            <a:cxnSpLocks noChangeShapeType="1"/>
                          </wps:cNvCnPr>
                          <wps:spPr bwMode="auto">
                            <a:xfrm flipV="1">
                              <a:off x="1431" y="6004"/>
                              <a:ext cx="2120" cy="2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9" name="Line 386" descr="QGinequ"/>
                          <wps:cNvCnPr>
                            <a:cxnSpLocks noChangeShapeType="1"/>
                          </wps:cNvCnPr>
                          <wps:spPr bwMode="auto">
                            <a:xfrm flipV="1">
                              <a:off x="1431" y="6034"/>
                              <a:ext cx="2150" cy="21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0" name="Line 387" descr="QGinequ"/>
                          <wps:cNvCnPr>
                            <a:cxnSpLocks noChangeShapeType="1"/>
                          </wps:cNvCnPr>
                          <wps:spPr bwMode="auto">
                            <a:xfrm flipV="1">
                              <a:off x="1431" y="6064"/>
                              <a:ext cx="2180" cy="2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1" name="Line 388" descr="QGinequ"/>
                          <wps:cNvCnPr>
                            <a:cxnSpLocks noChangeShapeType="1"/>
                          </wps:cNvCnPr>
                          <wps:spPr bwMode="auto">
                            <a:xfrm flipV="1">
                              <a:off x="1431" y="6094"/>
                              <a:ext cx="2210" cy="2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2" name="Line 389" descr="QGinequ"/>
                          <wps:cNvCnPr>
                            <a:cxnSpLocks noChangeShapeType="1"/>
                          </wps:cNvCnPr>
                          <wps:spPr bwMode="auto">
                            <a:xfrm flipV="1">
                              <a:off x="1431" y="6124"/>
                              <a:ext cx="2240" cy="22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3" name="Line 390" descr="QGinequ"/>
                          <wps:cNvCnPr>
                            <a:cxnSpLocks noChangeShapeType="1"/>
                          </wps:cNvCnPr>
                          <wps:spPr bwMode="auto">
                            <a:xfrm flipV="1">
                              <a:off x="1431" y="6154"/>
                              <a:ext cx="2270" cy="22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474" name="Freeform 391"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7290"/>
                            <a:ext cx="6804" cy="1135"/>
                          </a:xfrm>
                          <a:custGeom>
                            <a:avLst/>
                            <a:gdLst>
                              <a:gd name="T0" fmla="*/ 100 w 6804"/>
                              <a:gd name="T1" fmla="*/ 0 h 1135"/>
                              <a:gd name="T2" fmla="*/ 210 w 6804"/>
                              <a:gd name="T3" fmla="*/ 0 h 1135"/>
                              <a:gd name="T4" fmla="*/ 320 w 6804"/>
                              <a:gd name="T5" fmla="*/ 0 h 1135"/>
                              <a:gd name="T6" fmla="*/ 430 w 6804"/>
                              <a:gd name="T7" fmla="*/ 0 h 1135"/>
                              <a:gd name="T8" fmla="*/ 540 w 6804"/>
                              <a:gd name="T9" fmla="*/ 0 h 1135"/>
                              <a:gd name="T10" fmla="*/ 650 w 6804"/>
                              <a:gd name="T11" fmla="*/ 0 h 1135"/>
                              <a:gd name="T12" fmla="*/ 760 w 6804"/>
                              <a:gd name="T13" fmla="*/ 0 h 1135"/>
                              <a:gd name="T14" fmla="*/ 870 w 6804"/>
                              <a:gd name="T15" fmla="*/ 0 h 1135"/>
                              <a:gd name="T16" fmla="*/ 980 w 6804"/>
                              <a:gd name="T17" fmla="*/ 0 h 1135"/>
                              <a:gd name="T18" fmla="*/ 1090 w 6804"/>
                              <a:gd name="T19" fmla="*/ 0 h 1135"/>
                              <a:gd name="T20" fmla="*/ 1201 w 6804"/>
                              <a:gd name="T21" fmla="*/ 0 h 1135"/>
                              <a:gd name="T22" fmla="*/ 1311 w 6804"/>
                              <a:gd name="T23" fmla="*/ 0 h 1135"/>
                              <a:gd name="T24" fmla="*/ 1421 w 6804"/>
                              <a:gd name="T25" fmla="*/ 0 h 1135"/>
                              <a:gd name="T26" fmla="*/ 1531 w 6804"/>
                              <a:gd name="T27" fmla="*/ 0 h 1135"/>
                              <a:gd name="T28" fmla="*/ 1641 w 6804"/>
                              <a:gd name="T29" fmla="*/ 0 h 1135"/>
                              <a:gd name="T30" fmla="*/ 1751 w 6804"/>
                              <a:gd name="T31" fmla="*/ 0 h 1135"/>
                              <a:gd name="T32" fmla="*/ 1861 w 6804"/>
                              <a:gd name="T33" fmla="*/ 0 h 1135"/>
                              <a:gd name="T34" fmla="*/ 1971 w 6804"/>
                              <a:gd name="T35" fmla="*/ 0 h 1135"/>
                              <a:gd name="T36" fmla="*/ 2081 w 6804"/>
                              <a:gd name="T37" fmla="*/ 0 h 1135"/>
                              <a:gd name="T38" fmla="*/ 2191 w 6804"/>
                              <a:gd name="T39" fmla="*/ 0 h 1135"/>
                              <a:gd name="T40" fmla="*/ 2301 w 6804"/>
                              <a:gd name="T41" fmla="*/ 0 h 1135"/>
                              <a:gd name="T42" fmla="*/ 2411 w 6804"/>
                              <a:gd name="T43" fmla="*/ 0 h 1135"/>
                              <a:gd name="T44" fmla="*/ 2521 w 6804"/>
                              <a:gd name="T45" fmla="*/ 0 h 1135"/>
                              <a:gd name="T46" fmla="*/ 2631 w 6804"/>
                              <a:gd name="T47" fmla="*/ 0 h 1135"/>
                              <a:gd name="T48" fmla="*/ 2741 w 6804"/>
                              <a:gd name="T49" fmla="*/ 0 h 1135"/>
                              <a:gd name="T50" fmla="*/ 2851 w 6804"/>
                              <a:gd name="T51" fmla="*/ 0 h 1135"/>
                              <a:gd name="T52" fmla="*/ 2961 w 6804"/>
                              <a:gd name="T53" fmla="*/ 0 h 1135"/>
                              <a:gd name="T54" fmla="*/ 3071 w 6804"/>
                              <a:gd name="T55" fmla="*/ 0 h 1135"/>
                              <a:gd name="T56" fmla="*/ 3181 w 6804"/>
                              <a:gd name="T57" fmla="*/ 0 h 1135"/>
                              <a:gd name="T58" fmla="*/ 3291 w 6804"/>
                              <a:gd name="T59" fmla="*/ 0 h 1135"/>
                              <a:gd name="T60" fmla="*/ 3402 w 6804"/>
                              <a:gd name="T61" fmla="*/ 0 h 1135"/>
                              <a:gd name="T62" fmla="*/ 3512 w 6804"/>
                              <a:gd name="T63" fmla="*/ 0 h 1135"/>
                              <a:gd name="T64" fmla="*/ 3622 w 6804"/>
                              <a:gd name="T65" fmla="*/ 0 h 1135"/>
                              <a:gd name="T66" fmla="*/ 3732 w 6804"/>
                              <a:gd name="T67" fmla="*/ 0 h 1135"/>
                              <a:gd name="T68" fmla="*/ 3842 w 6804"/>
                              <a:gd name="T69" fmla="*/ 0 h 1135"/>
                              <a:gd name="T70" fmla="*/ 3952 w 6804"/>
                              <a:gd name="T71" fmla="*/ 0 h 1135"/>
                              <a:gd name="T72" fmla="*/ 4062 w 6804"/>
                              <a:gd name="T73" fmla="*/ 0 h 1135"/>
                              <a:gd name="T74" fmla="*/ 4172 w 6804"/>
                              <a:gd name="T75" fmla="*/ 0 h 1135"/>
                              <a:gd name="T76" fmla="*/ 4282 w 6804"/>
                              <a:gd name="T77" fmla="*/ 0 h 1135"/>
                              <a:gd name="T78" fmla="*/ 4392 w 6804"/>
                              <a:gd name="T79" fmla="*/ 0 h 1135"/>
                              <a:gd name="T80" fmla="*/ 4502 w 6804"/>
                              <a:gd name="T81" fmla="*/ 0 h 1135"/>
                              <a:gd name="T82" fmla="*/ 4612 w 6804"/>
                              <a:gd name="T83" fmla="*/ 0 h 1135"/>
                              <a:gd name="T84" fmla="*/ 4722 w 6804"/>
                              <a:gd name="T85" fmla="*/ 0 h 1135"/>
                              <a:gd name="T86" fmla="*/ 4832 w 6804"/>
                              <a:gd name="T87" fmla="*/ 0 h 1135"/>
                              <a:gd name="T88" fmla="*/ 4942 w 6804"/>
                              <a:gd name="T89" fmla="*/ 0 h 1135"/>
                              <a:gd name="T90" fmla="*/ 5052 w 6804"/>
                              <a:gd name="T91" fmla="*/ 0 h 1135"/>
                              <a:gd name="T92" fmla="*/ 5162 w 6804"/>
                              <a:gd name="T93" fmla="*/ 0 h 1135"/>
                              <a:gd name="T94" fmla="*/ 5272 w 6804"/>
                              <a:gd name="T95" fmla="*/ 0 h 1135"/>
                              <a:gd name="T96" fmla="*/ 5382 w 6804"/>
                              <a:gd name="T97" fmla="*/ 0 h 1135"/>
                              <a:gd name="T98" fmla="*/ 5492 w 6804"/>
                              <a:gd name="T99" fmla="*/ 0 h 1135"/>
                              <a:gd name="T100" fmla="*/ 5603 w 6804"/>
                              <a:gd name="T101" fmla="*/ 0 h 1135"/>
                              <a:gd name="T102" fmla="*/ 5713 w 6804"/>
                              <a:gd name="T103" fmla="*/ 0 h 1135"/>
                              <a:gd name="T104" fmla="*/ 5823 w 6804"/>
                              <a:gd name="T105" fmla="*/ 0 h 1135"/>
                              <a:gd name="T106" fmla="*/ 5933 w 6804"/>
                              <a:gd name="T107" fmla="*/ 0 h 1135"/>
                              <a:gd name="T108" fmla="*/ 6043 w 6804"/>
                              <a:gd name="T109" fmla="*/ 0 h 1135"/>
                              <a:gd name="T110" fmla="*/ 6153 w 6804"/>
                              <a:gd name="T111" fmla="*/ 0 h 1135"/>
                              <a:gd name="T112" fmla="*/ 6263 w 6804"/>
                              <a:gd name="T113" fmla="*/ 0 h 1135"/>
                              <a:gd name="T114" fmla="*/ 6373 w 6804"/>
                              <a:gd name="T115" fmla="*/ 0 h 1135"/>
                              <a:gd name="T116" fmla="*/ 6483 w 6804"/>
                              <a:gd name="T117" fmla="*/ 0 h 1135"/>
                              <a:gd name="T118" fmla="*/ 6593 w 6804"/>
                              <a:gd name="T119" fmla="*/ 0 h 1135"/>
                              <a:gd name="T120" fmla="*/ 6703 w 6804"/>
                              <a:gd name="T121" fmla="*/ 0 h 1135"/>
                              <a:gd name="T122" fmla="*/ 6803 w 6804"/>
                              <a:gd name="T123" fmla="*/ 1134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804" h="1135">
                                <a:moveTo>
                                  <a:pt x="0" y="0"/>
                                </a:moveTo>
                                <a:lnTo>
                                  <a:pt x="10" y="0"/>
                                </a:lnTo>
                                <a:lnTo>
                                  <a:pt x="20" y="0"/>
                                </a:lnTo>
                                <a:lnTo>
                                  <a:pt x="30" y="0"/>
                                </a:lnTo>
                                <a:lnTo>
                                  <a:pt x="40" y="0"/>
                                </a:lnTo>
                                <a:lnTo>
                                  <a:pt x="50" y="0"/>
                                </a:lnTo>
                                <a:lnTo>
                                  <a:pt x="60" y="0"/>
                                </a:lnTo>
                                <a:lnTo>
                                  <a:pt x="70" y="0"/>
                                </a:lnTo>
                                <a:lnTo>
                                  <a:pt x="80" y="0"/>
                                </a:lnTo>
                                <a:lnTo>
                                  <a:pt x="90" y="0"/>
                                </a:lnTo>
                                <a:lnTo>
                                  <a:pt x="100" y="0"/>
                                </a:lnTo>
                                <a:lnTo>
                                  <a:pt x="110" y="0"/>
                                </a:lnTo>
                                <a:lnTo>
                                  <a:pt x="120" y="0"/>
                                </a:lnTo>
                                <a:lnTo>
                                  <a:pt x="130" y="0"/>
                                </a:lnTo>
                                <a:lnTo>
                                  <a:pt x="140" y="0"/>
                                </a:lnTo>
                                <a:lnTo>
                                  <a:pt x="150" y="0"/>
                                </a:lnTo>
                                <a:lnTo>
                                  <a:pt x="160" y="0"/>
                                </a:lnTo>
                                <a:lnTo>
                                  <a:pt x="170" y="0"/>
                                </a:lnTo>
                                <a:lnTo>
                                  <a:pt x="180" y="0"/>
                                </a:lnTo>
                                <a:lnTo>
                                  <a:pt x="190" y="0"/>
                                </a:lnTo>
                                <a:lnTo>
                                  <a:pt x="200" y="0"/>
                                </a:lnTo>
                                <a:lnTo>
                                  <a:pt x="210" y="0"/>
                                </a:lnTo>
                                <a:lnTo>
                                  <a:pt x="220" y="0"/>
                                </a:lnTo>
                                <a:lnTo>
                                  <a:pt x="230" y="0"/>
                                </a:lnTo>
                                <a:lnTo>
                                  <a:pt x="240" y="0"/>
                                </a:lnTo>
                                <a:lnTo>
                                  <a:pt x="250" y="0"/>
                                </a:lnTo>
                                <a:lnTo>
                                  <a:pt x="260" y="0"/>
                                </a:lnTo>
                                <a:lnTo>
                                  <a:pt x="270" y="0"/>
                                </a:lnTo>
                                <a:lnTo>
                                  <a:pt x="280" y="0"/>
                                </a:lnTo>
                                <a:lnTo>
                                  <a:pt x="290" y="0"/>
                                </a:lnTo>
                                <a:lnTo>
                                  <a:pt x="300" y="0"/>
                                </a:lnTo>
                                <a:lnTo>
                                  <a:pt x="310" y="0"/>
                                </a:lnTo>
                                <a:lnTo>
                                  <a:pt x="320" y="0"/>
                                </a:lnTo>
                                <a:lnTo>
                                  <a:pt x="330" y="0"/>
                                </a:lnTo>
                                <a:lnTo>
                                  <a:pt x="340" y="0"/>
                                </a:lnTo>
                                <a:lnTo>
                                  <a:pt x="350" y="0"/>
                                </a:lnTo>
                                <a:lnTo>
                                  <a:pt x="360" y="0"/>
                                </a:lnTo>
                                <a:lnTo>
                                  <a:pt x="370" y="0"/>
                                </a:lnTo>
                                <a:lnTo>
                                  <a:pt x="380" y="0"/>
                                </a:lnTo>
                                <a:lnTo>
                                  <a:pt x="390" y="0"/>
                                </a:lnTo>
                                <a:lnTo>
                                  <a:pt x="400" y="0"/>
                                </a:lnTo>
                                <a:lnTo>
                                  <a:pt x="410" y="0"/>
                                </a:lnTo>
                                <a:lnTo>
                                  <a:pt x="420" y="0"/>
                                </a:lnTo>
                                <a:lnTo>
                                  <a:pt x="430" y="0"/>
                                </a:lnTo>
                                <a:lnTo>
                                  <a:pt x="440" y="0"/>
                                </a:lnTo>
                                <a:lnTo>
                                  <a:pt x="450" y="0"/>
                                </a:lnTo>
                                <a:lnTo>
                                  <a:pt x="460" y="0"/>
                                </a:lnTo>
                                <a:lnTo>
                                  <a:pt x="470" y="0"/>
                                </a:lnTo>
                                <a:lnTo>
                                  <a:pt x="480" y="0"/>
                                </a:lnTo>
                                <a:lnTo>
                                  <a:pt x="490" y="0"/>
                                </a:lnTo>
                                <a:lnTo>
                                  <a:pt x="500" y="0"/>
                                </a:lnTo>
                                <a:lnTo>
                                  <a:pt x="510" y="0"/>
                                </a:lnTo>
                                <a:lnTo>
                                  <a:pt x="520" y="0"/>
                                </a:lnTo>
                                <a:lnTo>
                                  <a:pt x="530" y="0"/>
                                </a:lnTo>
                                <a:lnTo>
                                  <a:pt x="540" y="0"/>
                                </a:lnTo>
                                <a:lnTo>
                                  <a:pt x="550" y="0"/>
                                </a:lnTo>
                                <a:lnTo>
                                  <a:pt x="560" y="0"/>
                                </a:lnTo>
                                <a:lnTo>
                                  <a:pt x="570" y="0"/>
                                </a:lnTo>
                                <a:lnTo>
                                  <a:pt x="580" y="0"/>
                                </a:lnTo>
                                <a:lnTo>
                                  <a:pt x="590" y="0"/>
                                </a:lnTo>
                                <a:lnTo>
                                  <a:pt x="600" y="0"/>
                                </a:lnTo>
                                <a:lnTo>
                                  <a:pt x="610" y="0"/>
                                </a:lnTo>
                                <a:lnTo>
                                  <a:pt x="620" y="0"/>
                                </a:lnTo>
                                <a:lnTo>
                                  <a:pt x="630" y="0"/>
                                </a:lnTo>
                                <a:lnTo>
                                  <a:pt x="640" y="0"/>
                                </a:lnTo>
                                <a:lnTo>
                                  <a:pt x="650" y="0"/>
                                </a:lnTo>
                                <a:lnTo>
                                  <a:pt x="660" y="0"/>
                                </a:lnTo>
                                <a:lnTo>
                                  <a:pt x="670" y="0"/>
                                </a:lnTo>
                                <a:lnTo>
                                  <a:pt x="680" y="0"/>
                                </a:lnTo>
                                <a:lnTo>
                                  <a:pt x="690" y="0"/>
                                </a:lnTo>
                                <a:lnTo>
                                  <a:pt x="700" y="0"/>
                                </a:lnTo>
                                <a:lnTo>
                                  <a:pt x="710" y="0"/>
                                </a:lnTo>
                                <a:lnTo>
                                  <a:pt x="720" y="0"/>
                                </a:lnTo>
                                <a:lnTo>
                                  <a:pt x="730" y="0"/>
                                </a:lnTo>
                                <a:lnTo>
                                  <a:pt x="740" y="0"/>
                                </a:lnTo>
                                <a:lnTo>
                                  <a:pt x="750" y="0"/>
                                </a:lnTo>
                                <a:lnTo>
                                  <a:pt x="760" y="0"/>
                                </a:lnTo>
                                <a:lnTo>
                                  <a:pt x="770" y="0"/>
                                </a:lnTo>
                                <a:lnTo>
                                  <a:pt x="780" y="0"/>
                                </a:lnTo>
                                <a:lnTo>
                                  <a:pt x="790" y="0"/>
                                </a:lnTo>
                                <a:lnTo>
                                  <a:pt x="800" y="0"/>
                                </a:lnTo>
                                <a:lnTo>
                                  <a:pt x="810" y="0"/>
                                </a:lnTo>
                                <a:lnTo>
                                  <a:pt x="820" y="0"/>
                                </a:lnTo>
                                <a:lnTo>
                                  <a:pt x="830" y="0"/>
                                </a:lnTo>
                                <a:lnTo>
                                  <a:pt x="840" y="0"/>
                                </a:lnTo>
                                <a:lnTo>
                                  <a:pt x="850" y="0"/>
                                </a:lnTo>
                                <a:lnTo>
                                  <a:pt x="860" y="0"/>
                                </a:lnTo>
                                <a:lnTo>
                                  <a:pt x="870" y="0"/>
                                </a:lnTo>
                                <a:lnTo>
                                  <a:pt x="880" y="0"/>
                                </a:lnTo>
                                <a:lnTo>
                                  <a:pt x="890" y="0"/>
                                </a:lnTo>
                                <a:lnTo>
                                  <a:pt x="900" y="0"/>
                                </a:lnTo>
                                <a:lnTo>
                                  <a:pt x="910" y="0"/>
                                </a:lnTo>
                                <a:lnTo>
                                  <a:pt x="920" y="0"/>
                                </a:lnTo>
                                <a:lnTo>
                                  <a:pt x="930" y="0"/>
                                </a:lnTo>
                                <a:lnTo>
                                  <a:pt x="940" y="0"/>
                                </a:lnTo>
                                <a:lnTo>
                                  <a:pt x="950" y="0"/>
                                </a:lnTo>
                                <a:lnTo>
                                  <a:pt x="960" y="0"/>
                                </a:lnTo>
                                <a:lnTo>
                                  <a:pt x="970" y="0"/>
                                </a:lnTo>
                                <a:lnTo>
                                  <a:pt x="980" y="0"/>
                                </a:lnTo>
                                <a:lnTo>
                                  <a:pt x="990" y="0"/>
                                </a:lnTo>
                                <a:lnTo>
                                  <a:pt x="1000" y="0"/>
                                </a:lnTo>
                                <a:lnTo>
                                  <a:pt x="1010" y="0"/>
                                </a:lnTo>
                                <a:lnTo>
                                  <a:pt x="1020" y="0"/>
                                </a:lnTo>
                                <a:lnTo>
                                  <a:pt x="1030" y="0"/>
                                </a:lnTo>
                                <a:lnTo>
                                  <a:pt x="1040" y="0"/>
                                </a:lnTo>
                                <a:lnTo>
                                  <a:pt x="1050" y="0"/>
                                </a:lnTo>
                                <a:lnTo>
                                  <a:pt x="1060" y="0"/>
                                </a:lnTo>
                                <a:lnTo>
                                  <a:pt x="1070" y="0"/>
                                </a:lnTo>
                                <a:lnTo>
                                  <a:pt x="1080" y="0"/>
                                </a:lnTo>
                                <a:lnTo>
                                  <a:pt x="1090" y="0"/>
                                </a:lnTo>
                                <a:lnTo>
                                  <a:pt x="1100" y="0"/>
                                </a:lnTo>
                                <a:lnTo>
                                  <a:pt x="1110" y="0"/>
                                </a:lnTo>
                                <a:lnTo>
                                  <a:pt x="1121" y="0"/>
                                </a:lnTo>
                                <a:lnTo>
                                  <a:pt x="1131" y="0"/>
                                </a:lnTo>
                                <a:lnTo>
                                  <a:pt x="1141" y="0"/>
                                </a:lnTo>
                                <a:lnTo>
                                  <a:pt x="1151" y="0"/>
                                </a:lnTo>
                                <a:lnTo>
                                  <a:pt x="1161" y="0"/>
                                </a:lnTo>
                                <a:lnTo>
                                  <a:pt x="1171" y="0"/>
                                </a:lnTo>
                                <a:lnTo>
                                  <a:pt x="1181" y="0"/>
                                </a:lnTo>
                                <a:lnTo>
                                  <a:pt x="1191" y="0"/>
                                </a:lnTo>
                                <a:lnTo>
                                  <a:pt x="1201" y="0"/>
                                </a:lnTo>
                                <a:lnTo>
                                  <a:pt x="1211" y="0"/>
                                </a:lnTo>
                                <a:lnTo>
                                  <a:pt x="1221" y="0"/>
                                </a:lnTo>
                                <a:lnTo>
                                  <a:pt x="1231" y="0"/>
                                </a:lnTo>
                                <a:lnTo>
                                  <a:pt x="1241" y="0"/>
                                </a:lnTo>
                                <a:lnTo>
                                  <a:pt x="1251" y="0"/>
                                </a:lnTo>
                                <a:lnTo>
                                  <a:pt x="1261" y="0"/>
                                </a:lnTo>
                                <a:lnTo>
                                  <a:pt x="1271" y="0"/>
                                </a:lnTo>
                                <a:lnTo>
                                  <a:pt x="1281" y="0"/>
                                </a:lnTo>
                                <a:lnTo>
                                  <a:pt x="1291" y="0"/>
                                </a:lnTo>
                                <a:lnTo>
                                  <a:pt x="1301" y="0"/>
                                </a:lnTo>
                                <a:lnTo>
                                  <a:pt x="1311" y="0"/>
                                </a:lnTo>
                                <a:lnTo>
                                  <a:pt x="1321" y="0"/>
                                </a:lnTo>
                                <a:lnTo>
                                  <a:pt x="1331" y="0"/>
                                </a:lnTo>
                                <a:lnTo>
                                  <a:pt x="1341" y="0"/>
                                </a:lnTo>
                                <a:lnTo>
                                  <a:pt x="1351" y="0"/>
                                </a:lnTo>
                                <a:lnTo>
                                  <a:pt x="1361" y="0"/>
                                </a:lnTo>
                                <a:lnTo>
                                  <a:pt x="1371" y="0"/>
                                </a:lnTo>
                                <a:lnTo>
                                  <a:pt x="1381" y="0"/>
                                </a:lnTo>
                                <a:lnTo>
                                  <a:pt x="1391" y="0"/>
                                </a:lnTo>
                                <a:lnTo>
                                  <a:pt x="1401" y="0"/>
                                </a:lnTo>
                                <a:lnTo>
                                  <a:pt x="1411" y="0"/>
                                </a:lnTo>
                                <a:lnTo>
                                  <a:pt x="1421" y="0"/>
                                </a:lnTo>
                                <a:lnTo>
                                  <a:pt x="1431" y="0"/>
                                </a:lnTo>
                                <a:lnTo>
                                  <a:pt x="1441" y="0"/>
                                </a:lnTo>
                                <a:lnTo>
                                  <a:pt x="1451" y="0"/>
                                </a:lnTo>
                                <a:lnTo>
                                  <a:pt x="1461" y="0"/>
                                </a:lnTo>
                                <a:lnTo>
                                  <a:pt x="1471" y="0"/>
                                </a:lnTo>
                                <a:lnTo>
                                  <a:pt x="1481" y="0"/>
                                </a:lnTo>
                                <a:lnTo>
                                  <a:pt x="1491" y="0"/>
                                </a:lnTo>
                                <a:lnTo>
                                  <a:pt x="1501" y="0"/>
                                </a:lnTo>
                                <a:lnTo>
                                  <a:pt x="1511" y="0"/>
                                </a:lnTo>
                                <a:lnTo>
                                  <a:pt x="1521" y="0"/>
                                </a:lnTo>
                                <a:lnTo>
                                  <a:pt x="1531" y="0"/>
                                </a:lnTo>
                                <a:lnTo>
                                  <a:pt x="1541" y="0"/>
                                </a:lnTo>
                                <a:lnTo>
                                  <a:pt x="1551" y="0"/>
                                </a:lnTo>
                                <a:lnTo>
                                  <a:pt x="1561" y="0"/>
                                </a:lnTo>
                                <a:lnTo>
                                  <a:pt x="1571" y="0"/>
                                </a:lnTo>
                                <a:lnTo>
                                  <a:pt x="1581" y="0"/>
                                </a:lnTo>
                                <a:lnTo>
                                  <a:pt x="1591" y="0"/>
                                </a:lnTo>
                                <a:lnTo>
                                  <a:pt x="1601" y="0"/>
                                </a:lnTo>
                                <a:lnTo>
                                  <a:pt x="1611" y="0"/>
                                </a:lnTo>
                                <a:lnTo>
                                  <a:pt x="1621" y="0"/>
                                </a:lnTo>
                                <a:lnTo>
                                  <a:pt x="1631" y="0"/>
                                </a:lnTo>
                                <a:lnTo>
                                  <a:pt x="1641" y="0"/>
                                </a:lnTo>
                                <a:lnTo>
                                  <a:pt x="1651" y="0"/>
                                </a:lnTo>
                                <a:lnTo>
                                  <a:pt x="1661" y="0"/>
                                </a:lnTo>
                                <a:lnTo>
                                  <a:pt x="1671" y="0"/>
                                </a:lnTo>
                                <a:lnTo>
                                  <a:pt x="1681" y="0"/>
                                </a:lnTo>
                                <a:lnTo>
                                  <a:pt x="1691" y="0"/>
                                </a:lnTo>
                                <a:lnTo>
                                  <a:pt x="1701" y="0"/>
                                </a:lnTo>
                                <a:lnTo>
                                  <a:pt x="1711" y="0"/>
                                </a:lnTo>
                                <a:lnTo>
                                  <a:pt x="1721" y="0"/>
                                </a:lnTo>
                                <a:lnTo>
                                  <a:pt x="1731" y="0"/>
                                </a:lnTo>
                                <a:lnTo>
                                  <a:pt x="1741" y="0"/>
                                </a:lnTo>
                                <a:lnTo>
                                  <a:pt x="1751" y="0"/>
                                </a:lnTo>
                                <a:lnTo>
                                  <a:pt x="1761" y="0"/>
                                </a:lnTo>
                                <a:lnTo>
                                  <a:pt x="1771" y="0"/>
                                </a:lnTo>
                                <a:lnTo>
                                  <a:pt x="1781" y="0"/>
                                </a:lnTo>
                                <a:lnTo>
                                  <a:pt x="1791" y="0"/>
                                </a:lnTo>
                                <a:lnTo>
                                  <a:pt x="1801" y="0"/>
                                </a:lnTo>
                                <a:lnTo>
                                  <a:pt x="1811" y="0"/>
                                </a:lnTo>
                                <a:lnTo>
                                  <a:pt x="1821" y="0"/>
                                </a:lnTo>
                                <a:lnTo>
                                  <a:pt x="1831" y="0"/>
                                </a:lnTo>
                                <a:lnTo>
                                  <a:pt x="1841" y="0"/>
                                </a:lnTo>
                                <a:lnTo>
                                  <a:pt x="1851" y="0"/>
                                </a:lnTo>
                                <a:lnTo>
                                  <a:pt x="1861" y="0"/>
                                </a:lnTo>
                                <a:lnTo>
                                  <a:pt x="1871" y="0"/>
                                </a:lnTo>
                                <a:lnTo>
                                  <a:pt x="1881" y="0"/>
                                </a:lnTo>
                                <a:lnTo>
                                  <a:pt x="1891" y="0"/>
                                </a:lnTo>
                                <a:lnTo>
                                  <a:pt x="1901" y="0"/>
                                </a:lnTo>
                                <a:lnTo>
                                  <a:pt x="1911" y="0"/>
                                </a:lnTo>
                                <a:lnTo>
                                  <a:pt x="1921" y="0"/>
                                </a:lnTo>
                                <a:lnTo>
                                  <a:pt x="1931" y="0"/>
                                </a:lnTo>
                                <a:lnTo>
                                  <a:pt x="1941" y="0"/>
                                </a:lnTo>
                                <a:lnTo>
                                  <a:pt x="1951" y="0"/>
                                </a:lnTo>
                                <a:lnTo>
                                  <a:pt x="1961" y="0"/>
                                </a:lnTo>
                                <a:lnTo>
                                  <a:pt x="1971" y="0"/>
                                </a:lnTo>
                                <a:lnTo>
                                  <a:pt x="1981" y="0"/>
                                </a:lnTo>
                                <a:lnTo>
                                  <a:pt x="1991" y="0"/>
                                </a:lnTo>
                                <a:lnTo>
                                  <a:pt x="2001" y="0"/>
                                </a:lnTo>
                                <a:lnTo>
                                  <a:pt x="2011" y="0"/>
                                </a:lnTo>
                                <a:lnTo>
                                  <a:pt x="2021" y="0"/>
                                </a:lnTo>
                                <a:lnTo>
                                  <a:pt x="2031" y="0"/>
                                </a:lnTo>
                                <a:lnTo>
                                  <a:pt x="2041" y="0"/>
                                </a:lnTo>
                                <a:lnTo>
                                  <a:pt x="2051" y="0"/>
                                </a:lnTo>
                                <a:lnTo>
                                  <a:pt x="2061" y="0"/>
                                </a:lnTo>
                                <a:lnTo>
                                  <a:pt x="2071" y="0"/>
                                </a:lnTo>
                                <a:lnTo>
                                  <a:pt x="2081" y="0"/>
                                </a:lnTo>
                                <a:lnTo>
                                  <a:pt x="2091" y="0"/>
                                </a:lnTo>
                                <a:lnTo>
                                  <a:pt x="2101" y="0"/>
                                </a:lnTo>
                                <a:lnTo>
                                  <a:pt x="2111" y="0"/>
                                </a:lnTo>
                                <a:lnTo>
                                  <a:pt x="2121" y="0"/>
                                </a:lnTo>
                                <a:lnTo>
                                  <a:pt x="2131" y="0"/>
                                </a:lnTo>
                                <a:lnTo>
                                  <a:pt x="2141" y="0"/>
                                </a:lnTo>
                                <a:lnTo>
                                  <a:pt x="2151" y="0"/>
                                </a:lnTo>
                                <a:lnTo>
                                  <a:pt x="2161" y="0"/>
                                </a:lnTo>
                                <a:lnTo>
                                  <a:pt x="2171" y="0"/>
                                </a:lnTo>
                                <a:lnTo>
                                  <a:pt x="2181" y="0"/>
                                </a:lnTo>
                                <a:lnTo>
                                  <a:pt x="2191" y="0"/>
                                </a:lnTo>
                                <a:lnTo>
                                  <a:pt x="2201" y="0"/>
                                </a:lnTo>
                                <a:lnTo>
                                  <a:pt x="2211" y="0"/>
                                </a:lnTo>
                                <a:lnTo>
                                  <a:pt x="2221" y="0"/>
                                </a:lnTo>
                                <a:lnTo>
                                  <a:pt x="2231" y="0"/>
                                </a:lnTo>
                                <a:lnTo>
                                  <a:pt x="2241" y="0"/>
                                </a:lnTo>
                                <a:lnTo>
                                  <a:pt x="2251" y="0"/>
                                </a:lnTo>
                                <a:lnTo>
                                  <a:pt x="2261" y="0"/>
                                </a:lnTo>
                                <a:lnTo>
                                  <a:pt x="2271" y="0"/>
                                </a:lnTo>
                                <a:lnTo>
                                  <a:pt x="2281" y="0"/>
                                </a:lnTo>
                                <a:lnTo>
                                  <a:pt x="2291" y="0"/>
                                </a:lnTo>
                                <a:lnTo>
                                  <a:pt x="2301" y="0"/>
                                </a:lnTo>
                                <a:lnTo>
                                  <a:pt x="2311" y="0"/>
                                </a:lnTo>
                                <a:lnTo>
                                  <a:pt x="2321" y="0"/>
                                </a:lnTo>
                                <a:lnTo>
                                  <a:pt x="2331" y="0"/>
                                </a:lnTo>
                                <a:lnTo>
                                  <a:pt x="2341" y="0"/>
                                </a:lnTo>
                                <a:lnTo>
                                  <a:pt x="2351" y="0"/>
                                </a:lnTo>
                                <a:lnTo>
                                  <a:pt x="2361" y="0"/>
                                </a:lnTo>
                                <a:lnTo>
                                  <a:pt x="2371" y="0"/>
                                </a:lnTo>
                                <a:lnTo>
                                  <a:pt x="2381" y="0"/>
                                </a:lnTo>
                                <a:lnTo>
                                  <a:pt x="2391" y="0"/>
                                </a:lnTo>
                                <a:lnTo>
                                  <a:pt x="2401" y="0"/>
                                </a:lnTo>
                                <a:lnTo>
                                  <a:pt x="2411" y="0"/>
                                </a:lnTo>
                                <a:lnTo>
                                  <a:pt x="2421" y="0"/>
                                </a:lnTo>
                                <a:lnTo>
                                  <a:pt x="2431" y="0"/>
                                </a:lnTo>
                                <a:lnTo>
                                  <a:pt x="2441" y="0"/>
                                </a:lnTo>
                                <a:lnTo>
                                  <a:pt x="2451" y="0"/>
                                </a:lnTo>
                                <a:lnTo>
                                  <a:pt x="2461" y="0"/>
                                </a:lnTo>
                                <a:lnTo>
                                  <a:pt x="2471" y="0"/>
                                </a:lnTo>
                                <a:lnTo>
                                  <a:pt x="2481" y="0"/>
                                </a:lnTo>
                                <a:lnTo>
                                  <a:pt x="2491" y="0"/>
                                </a:lnTo>
                                <a:lnTo>
                                  <a:pt x="2501" y="0"/>
                                </a:lnTo>
                                <a:lnTo>
                                  <a:pt x="2511" y="0"/>
                                </a:lnTo>
                                <a:lnTo>
                                  <a:pt x="2521" y="0"/>
                                </a:lnTo>
                                <a:lnTo>
                                  <a:pt x="2531" y="0"/>
                                </a:lnTo>
                                <a:lnTo>
                                  <a:pt x="2541" y="0"/>
                                </a:lnTo>
                                <a:lnTo>
                                  <a:pt x="2551" y="0"/>
                                </a:lnTo>
                                <a:lnTo>
                                  <a:pt x="2561" y="0"/>
                                </a:lnTo>
                                <a:lnTo>
                                  <a:pt x="2571" y="0"/>
                                </a:lnTo>
                                <a:lnTo>
                                  <a:pt x="2581" y="0"/>
                                </a:lnTo>
                                <a:lnTo>
                                  <a:pt x="2591" y="0"/>
                                </a:lnTo>
                                <a:lnTo>
                                  <a:pt x="2601" y="0"/>
                                </a:lnTo>
                                <a:lnTo>
                                  <a:pt x="2611" y="0"/>
                                </a:lnTo>
                                <a:lnTo>
                                  <a:pt x="2621" y="0"/>
                                </a:lnTo>
                                <a:lnTo>
                                  <a:pt x="2631" y="0"/>
                                </a:lnTo>
                                <a:lnTo>
                                  <a:pt x="2641" y="0"/>
                                </a:lnTo>
                                <a:lnTo>
                                  <a:pt x="2651" y="0"/>
                                </a:lnTo>
                                <a:lnTo>
                                  <a:pt x="2661" y="0"/>
                                </a:lnTo>
                                <a:lnTo>
                                  <a:pt x="2671" y="0"/>
                                </a:lnTo>
                                <a:lnTo>
                                  <a:pt x="2681" y="0"/>
                                </a:lnTo>
                                <a:lnTo>
                                  <a:pt x="2691" y="0"/>
                                </a:lnTo>
                                <a:lnTo>
                                  <a:pt x="2701" y="0"/>
                                </a:lnTo>
                                <a:lnTo>
                                  <a:pt x="2711" y="0"/>
                                </a:lnTo>
                                <a:lnTo>
                                  <a:pt x="2721" y="0"/>
                                </a:lnTo>
                                <a:lnTo>
                                  <a:pt x="2731" y="0"/>
                                </a:lnTo>
                                <a:lnTo>
                                  <a:pt x="2741" y="0"/>
                                </a:lnTo>
                                <a:lnTo>
                                  <a:pt x="2751" y="0"/>
                                </a:lnTo>
                                <a:lnTo>
                                  <a:pt x="2761" y="0"/>
                                </a:lnTo>
                                <a:lnTo>
                                  <a:pt x="2771" y="0"/>
                                </a:lnTo>
                                <a:lnTo>
                                  <a:pt x="2781" y="0"/>
                                </a:lnTo>
                                <a:lnTo>
                                  <a:pt x="2791" y="0"/>
                                </a:lnTo>
                                <a:lnTo>
                                  <a:pt x="2801" y="0"/>
                                </a:lnTo>
                                <a:lnTo>
                                  <a:pt x="2811" y="0"/>
                                </a:lnTo>
                                <a:lnTo>
                                  <a:pt x="2821" y="0"/>
                                </a:lnTo>
                                <a:lnTo>
                                  <a:pt x="2831" y="0"/>
                                </a:lnTo>
                                <a:lnTo>
                                  <a:pt x="2841" y="0"/>
                                </a:lnTo>
                                <a:lnTo>
                                  <a:pt x="2851" y="0"/>
                                </a:lnTo>
                                <a:lnTo>
                                  <a:pt x="2861" y="0"/>
                                </a:lnTo>
                                <a:lnTo>
                                  <a:pt x="2871" y="0"/>
                                </a:lnTo>
                                <a:lnTo>
                                  <a:pt x="2881" y="0"/>
                                </a:lnTo>
                                <a:lnTo>
                                  <a:pt x="2891" y="0"/>
                                </a:lnTo>
                                <a:lnTo>
                                  <a:pt x="2901" y="0"/>
                                </a:lnTo>
                                <a:lnTo>
                                  <a:pt x="2911" y="0"/>
                                </a:lnTo>
                                <a:lnTo>
                                  <a:pt x="2921" y="0"/>
                                </a:lnTo>
                                <a:lnTo>
                                  <a:pt x="2931" y="0"/>
                                </a:lnTo>
                                <a:lnTo>
                                  <a:pt x="2941" y="0"/>
                                </a:lnTo>
                                <a:lnTo>
                                  <a:pt x="2951" y="0"/>
                                </a:lnTo>
                                <a:lnTo>
                                  <a:pt x="2961" y="0"/>
                                </a:lnTo>
                                <a:lnTo>
                                  <a:pt x="2971" y="0"/>
                                </a:lnTo>
                                <a:lnTo>
                                  <a:pt x="2981" y="0"/>
                                </a:lnTo>
                                <a:lnTo>
                                  <a:pt x="2991" y="0"/>
                                </a:lnTo>
                                <a:lnTo>
                                  <a:pt x="3001" y="0"/>
                                </a:lnTo>
                                <a:lnTo>
                                  <a:pt x="3011" y="0"/>
                                </a:lnTo>
                                <a:lnTo>
                                  <a:pt x="3021" y="0"/>
                                </a:lnTo>
                                <a:lnTo>
                                  <a:pt x="3031" y="0"/>
                                </a:lnTo>
                                <a:lnTo>
                                  <a:pt x="3041" y="0"/>
                                </a:lnTo>
                                <a:lnTo>
                                  <a:pt x="3051" y="0"/>
                                </a:lnTo>
                                <a:lnTo>
                                  <a:pt x="3061" y="0"/>
                                </a:lnTo>
                                <a:lnTo>
                                  <a:pt x="3071" y="0"/>
                                </a:lnTo>
                                <a:lnTo>
                                  <a:pt x="3081" y="0"/>
                                </a:lnTo>
                                <a:lnTo>
                                  <a:pt x="3091" y="0"/>
                                </a:lnTo>
                                <a:lnTo>
                                  <a:pt x="3101" y="0"/>
                                </a:lnTo>
                                <a:lnTo>
                                  <a:pt x="3111" y="0"/>
                                </a:lnTo>
                                <a:lnTo>
                                  <a:pt x="3121" y="0"/>
                                </a:lnTo>
                                <a:lnTo>
                                  <a:pt x="3131" y="0"/>
                                </a:lnTo>
                                <a:lnTo>
                                  <a:pt x="3141" y="0"/>
                                </a:lnTo>
                                <a:lnTo>
                                  <a:pt x="3151" y="0"/>
                                </a:lnTo>
                                <a:lnTo>
                                  <a:pt x="3161" y="0"/>
                                </a:lnTo>
                                <a:lnTo>
                                  <a:pt x="3171" y="0"/>
                                </a:lnTo>
                                <a:lnTo>
                                  <a:pt x="3181" y="0"/>
                                </a:lnTo>
                                <a:lnTo>
                                  <a:pt x="3191" y="0"/>
                                </a:lnTo>
                                <a:lnTo>
                                  <a:pt x="3201" y="0"/>
                                </a:lnTo>
                                <a:lnTo>
                                  <a:pt x="3211" y="0"/>
                                </a:lnTo>
                                <a:lnTo>
                                  <a:pt x="3221" y="0"/>
                                </a:lnTo>
                                <a:lnTo>
                                  <a:pt x="3231" y="0"/>
                                </a:lnTo>
                                <a:lnTo>
                                  <a:pt x="3241" y="0"/>
                                </a:lnTo>
                                <a:lnTo>
                                  <a:pt x="3251" y="0"/>
                                </a:lnTo>
                                <a:lnTo>
                                  <a:pt x="3261" y="0"/>
                                </a:lnTo>
                                <a:lnTo>
                                  <a:pt x="3271" y="0"/>
                                </a:lnTo>
                                <a:lnTo>
                                  <a:pt x="3281" y="0"/>
                                </a:lnTo>
                                <a:lnTo>
                                  <a:pt x="3291" y="0"/>
                                </a:lnTo>
                                <a:lnTo>
                                  <a:pt x="3301" y="0"/>
                                </a:lnTo>
                                <a:lnTo>
                                  <a:pt x="3311" y="0"/>
                                </a:lnTo>
                                <a:lnTo>
                                  <a:pt x="3321" y="0"/>
                                </a:lnTo>
                                <a:lnTo>
                                  <a:pt x="3331" y="0"/>
                                </a:lnTo>
                                <a:lnTo>
                                  <a:pt x="3341" y="0"/>
                                </a:lnTo>
                                <a:lnTo>
                                  <a:pt x="3351" y="0"/>
                                </a:lnTo>
                                <a:lnTo>
                                  <a:pt x="3362" y="0"/>
                                </a:lnTo>
                                <a:lnTo>
                                  <a:pt x="3372" y="0"/>
                                </a:lnTo>
                                <a:lnTo>
                                  <a:pt x="3382" y="0"/>
                                </a:lnTo>
                                <a:lnTo>
                                  <a:pt x="3392" y="0"/>
                                </a:lnTo>
                                <a:lnTo>
                                  <a:pt x="3402" y="0"/>
                                </a:lnTo>
                                <a:lnTo>
                                  <a:pt x="3412" y="0"/>
                                </a:lnTo>
                                <a:lnTo>
                                  <a:pt x="3422" y="0"/>
                                </a:lnTo>
                                <a:lnTo>
                                  <a:pt x="3432" y="0"/>
                                </a:lnTo>
                                <a:lnTo>
                                  <a:pt x="3442" y="0"/>
                                </a:lnTo>
                                <a:lnTo>
                                  <a:pt x="3452" y="0"/>
                                </a:lnTo>
                                <a:lnTo>
                                  <a:pt x="3462" y="0"/>
                                </a:lnTo>
                                <a:lnTo>
                                  <a:pt x="3472" y="0"/>
                                </a:lnTo>
                                <a:lnTo>
                                  <a:pt x="3482" y="0"/>
                                </a:lnTo>
                                <a:lnTo>
                                  <a:pt x="3492" y="0"/>
                                </a:lnTo>
                                <a:lnTo>
                                  <a:pt x="3502" y="0"/>
                                </a:lnTo>
                                <a:lnTo>
                                  <a:pt x="3512" y="0"/>
                                </a:lnTo>
                                <a:lnTo>
                                  <a:pt x="3522" y="0"/>
                                </a:lnTo>
                                <a:lnTo>
                                  <a:pt x="3532" y="0"/>
                                </a:lnTo>
                                <a:lnTo>
                                  <a:pt x="3542" y="0"/>
                                </a:lnTo>
                                <a:lnTo>
                                  <a:pt x="3552" y="0"/>
                                </a:lnTo>
                                <a:lnTo>
                                  <a:pt x="3562" y="0"/>
                                </a:lnTo>
                                <a:lnTo>
                                  <a:pt x="3572" y="0"/>
                                </a:lnTo>
                                <a:lnTo>
                                  <a:pt x="3582" y="0"/>
                                </a:lnTo>
                                <a:lnTo>
                                  <a:pt x="3592" y="0"/>
                                </a:lnTo>
                                <a:lnTo>
                                  <a:pt x="3602" y="0"/>
                                </a:lnTo>
                                <a:lnTo>
                                  <a:pt x="3612" y="0"/>
                                </a:lnTo>
                                <a:lnTo>
                                  <a:pt x="3622" y="0"/>
                                </a:lnTo>
                                <a:lnTo>
                                  <a:pt x="3632" y="0"/>
                                </a:lnTo>
                                <a:lnTo>
                                  <a:pt x="3642" y="0"/>
                                </a:lnTo>
                                <a:lnTo>
                                  <a:pt x="3652" y="0"/>
                                </a:lnTo>
                                <a:lnTo>
                                  <a:pt x="3662" y="0"/>
                                </a:lnTo>
                                <a:lnTo>
                                  <a:pt x="3672" y="0"/>
                                </a:lnTo>
                                <a:lnTo>
                                  <a:pt x="3682" y="0"/>
                                </a:lnTo>
                                <a:lnTo>
                                  <a:pt x="3692" y="0"/>
                                </a:lnTo>
                                <a:lnTo>
                                  <a:pt x="3702" y="0"/>
                                </a:lnTo>
                                <a:lnTo>
                                  <a:pt x="3712" y="0"/>
                                </a:lnTo>
                                <a:lnTo>
                                  <a:pt x="3722" y="0"/>
                                </a:lnTo>
                                <a:lnTo>
                                  <a:pt x="3732" y="0"/>
                                </a:lnTo>
                                <a:lnTo>
                                  <a:pt x="3742" y="0"/>
                                </a:lnTo>
                                <a:lnTo>
                                  <a:pt x="3752" y="0"/>
                                </a:lnTo>
                                <a:lnTo>
                                  <a:pt x="3762" y="0"/>
                                </a:lnTo>
                                <a:lnTo>
                                  <a:pt x="3772" y="0"/>
                                </a:lnTo>
                                <a:lnTo>
                                  <a:pt x="3782" y="0"/>
                                </a:lnTo>
                                <a:lnTo>
                                  <a:pt x="3792" y="0"/>
                                </a:lnTo>
                                <a:lnTo>
                                  <a:pt x="3802" y="0"/>
                                </a:lnTo>
                                <a:lnTo>
                                  <a:pt x="3812" y="0"/>
                                </a:lnTo>
                                <a:lnTo>
                                  <a:pt x="3822" y="0"/>
                                </a:lnTo>
                                <a:lnTo>
                                  <a:pt x="3832" y="0"/>
                                </a:lnTo>
                                <a:lnTo>
                                  <a:pt x="3842" y="0"/>
                                </a:lnTo>
                                <a:lnTo>
                                  <a:pt x="3852" y="0"/>
                                </a:lnTo>
                                <a:lnTo>
                                  <a:pt x="3862" y="0"/>
                                </a:lnTo>
                                <a:lnTo>
                                  <a:pt x="3872" y="0"/>
                                </a:lnTo>
                                <a:lnTo>
                                  <a:pt x="3882" y="0"/>
                                </a:lnTo>
                                <a:lnTo>
                                  <a:pt x="3892" y="0"/>
                                </a:lnTo>
                                <a:lnTo>
                                  <a:pt x="3902" y="0"/>
                                </a:lnTo>
                                <a:lnTo>
                                  <a:pt x="3912" y="0"/>
                                </a:lnTo>
                                <a:lnTo>
                                  <a:pt x="3922" y="0"/>
                                </a:lnTo>
                                <a:lnTo>
                                  <a:pt x="3932" y="0"/>
                                </a:lnTo>
                                <a:lnTo>
                                  <a:pt x="3942" y="0"/>
                                </a:lnTo>
                                <a:lnTo>
                                  <a:pt x="3952" y="0"/>
                                </a:lnTo>
                                <a:lnTo>
                                  <a:pt x="3962" y="0"/>
                                </a:lnTo>
                                <a:lnTo>
                                  <a:pt x="3972" y="0"/>
                                </a:lnTo>
                                <a:lnTo>
                                  <a:pt x="3982" y="0"/>
                                </a:lnTo>
                                <a:lnTo>
                                  <a:pt x="3992" y="0"/>
                                </a:lnTo>
                                <a:lnTo>
                                  <a:pt x="4002" y="0"/>
                                </a:lnTo>
                                <a:lnTo>
                                  <a:pt x="4012" y="0"/>
                                </a:lnTo>
                                <a:lnTo>
                                  <a:pt x="4022" y="0"/>
                                </a:lnTo>
                                <a:lnTo>
                                  <a:pt x="4032" y="0"/>
                                </a:lnTo>
                                <a:lnTo>
                                  <a:pt x="4042" y="0"/>
                                </a:lnTo>
                                <a:lnTo>
                                  <a:pt x="4052" y="0"/>
                                </a:lnTo>
                                <a:lnTo>
                                  <a:pt x="4062" y="0"/>
                                </a:lnTo>
                                <a:lnTo>
                                  <a:pt x="4072" y="0"/>
                                </a:lnTo>
                                <a:lnTo>
                                  <a:pt x="4082" y="0"/>
                                </a:lnTo>
                                <a:lnTo>
                                  <a:pt x="4092" y="0"/>
                                </a:lnTo>
                                <a:lnTo>
                                  <a:pt x="4102" y="0"/>
                                </a:lnTo>
                                <a:lnTo>
                                  <a:pt x="4112" y="0"/>
                                </a:lnTo>
                                <a:lnTo>
                                  <a:pt x="4122" y="0"/>
                                </a:lnTo>
                                <a:lnTo>
                                  <a:pt x="4132" y="0"/>
                                </a:lnTo>
                                <a:lnTo>
                                  <a:pt x="4142" y="0"/>
                                </a:lnTo>
                                <a:lnTo>
                                  <a:pt x="4152" y="0"/>
                                </a:lnTo>
                                <a:lnTo>
                                  <a:pt x="4162" y="0"/>
                                </a:lnTo>
                                <a:lnTo>
                                  <a:pt x="4172" y="0"/>
                                </a:lnTo>
                                <a:lnTo>
                                  <a:pt x="4182" y="0"/>
                                </a:lnTo>
                                <a:lnTo>
                                  <a:pt x="4192" y="0"/>
                                </a:lnTo>
                                <a:lnTo>
                                  <a:pt x="4202" y="0"/>
                                </a:lnTo>
                                <a:lnTo>
                                  <a:pt x="4212" y="0"/>
                                </a:lnTo>
                                <a:lnTo>
                                  <a:pt x="4222" y="0"/>
                                </a:lnTo>
                                <a:lnTo>
                                  <a:pt x="4232" y="0"/>
                                </a:lnTo>
                                <a:lnTo>
                                  <a:pt x="4242" y="0"/>
                                </a:lnTo>
                                <a:lnTo>
                                  <a:pt x="4252" y="0"/>
                                </a:lnTo>
                                <a:lnTo>
                                  <a:pt x="4262" y="0"/>
                                </a:lnTo>
                                <a:lnTo>
                                  <a:pt x="4272" y="0"/>
                                </a:lnTo>
                                <a:lnTo>
                                  <a:pt x="4282" y="0"/>
                                </a:lnTo>
                                <a:lnTo>
                                  <a:pt x="4292" y="0"/>
                                </a:lnTo>
                                <a:lnTo>
                                  <a:pt x="4302" y="0"/>
                                </a:lnTo>
                                <a:lnTo>
                                  <a:pt x="4312" y="0"/>
                                </a:lnTo>
                                <a:lnTo>
                                  <a:pt x="4322" y="0"/>
                                </a:lnTo>
                                <a:lnTo>
                                  <a:pt x="4332" y="0"/>
                                </a:lnTo>
                                <a:lnTo>
                                  <a:pt x="4342" y="0"/>
                                </a:lnTo>
                                <a:lnTo>
                                  <a:pt x="4352" y="0"/>
                                </a:lnTo>
                                <a:lnTo>
                                  <a:pt x="4362" y="0"/>
                                </a:lnTo>
                                <a:lnTo>
                                  <a:pt x="4372" y="0"/>
                                </a:lnTo>
                                <a:lnTo>
                                  <a:pt x="4382" y="0"/>
                                </a:lnTo>
                                <a:lnTo>
                                  <a:pt x="4392" y="0"/>
                                </a:lnTo>
                                <a:lnTo>
                                  <a:pt x="4402" y="0"/>
                                </a:lnTo>
                                <a:lnTo>
                                  <a:pt x="4412" y="0"/>
                                </a:lnTo>
                                <a:lnTo>
                                  <a:pt x="4422" y="0"/>
                                </a:lnTo>
                                <a:lnTo>
                                  <a:pt x="4432" y="0"/>
                                </a:lnTo>
                                <a:lnTo>
                                  <a:pt x="4442" y="0"/>
                                </a:lnTo>
                                <a:lnTo>
                                  <a:pt x="4452" y="0"/>
                                </a:lnTo>
                                <a:lnTo>
                                  <a:pt x="4462" y="0"/>
                                </a:lnTo>
                                <a:lnTo>
                                  <a:pt x="4472" y="0"/>
                                </a:lnTo>
                                <a:lnTo>
                                  <a:pt x="4482" y="0"/>
                                </a:lnTo>
                                <a:lnTo>
                                  <a:pt x="4492" y="0"/>
                                </a:lnTo>
                                <a:lnTo>
                                  <a:pt x="4502" y="0"/>
                                </a:lnTo>
                                <a:lnTo>
                                  <a:pt x="4512" y="0"/>
                                </a:lnTo>
                                <a:lnTo>
                                  <a:pt x="4522" y="0"/>
                                </a:lnTo>
                                <a:lnTo>
                                  <a:pt x="4532" y="0"/>
                                </a:lnTo>
                                <a:lnTo>
                                  <a:pt x="4542" y="0"/>
                                </a:lnTo>
                                <a:lnTo>
                                  <a:pt x="4552" y="0"/>
                                </a:lnTo>
                                <a:lnTo>
                                  <a:pt x="4562" y="0"/>
                                </a:lnTo>
                                <a:lnTo>
                                  <a:pt x="4572" y="0"/>
                                </a:lnTo>
                                <a:lnTo>
                                  <a:pt x="4582" y="0"/>
                                </a:lnTo>
                                <a:lnTo>
                                  <a:pt x="4592" y="0"/>
                                </a:lnTo>
                                <a:lnTo>
                                  <a:pt x="4602" y="0"/>
                                </a:lnTo>
                                <a:lnTo>
                                  <a:pt x="4612" y="0"/>
                                </a:lnTo>
                                <a:lnTo>
                                  <a:pt x="4622" y="0"/>
                                </a:lnTo>
                                <a:lnTo>
                                  <a:pt x="4632" y="0"/>
                                </a:lnTo>
                                <a:lnTo>
                                  <a:pt x="4642" y="0"/>
                                </a:lnTo>
                                <a:lnTo>
                                  <a:pt x="4652" y="0"/>
                                </a:lnTo>
                                <a:lnTo>
                                  <a:pt x="4662" y="0"/>
                                </a:lnTo>
                                <a:lnTo>
                                  <a:pt x="4672" y="0"/>
                                </a:lnTo>
                                <a:lnTo>
                                  <a:pt x="4682" y="0"/>
                                </a:lnTo>
                                <a:lnTo>
                                  <a:pt x="4692" y="0"/>
                                </a:lnTo>
                                <a:lnTo>
                                  <a:pt x="4702" y="0"/>
                                </a:lnTo>
                                <a:lnTo>
                                  <a:pt x="4712" y="0"/>
                                </a:lnTo>
                                <a:lnTo>
                                  <a:pt x="4722" y="0"/>
                                </a:lnTo>
                                <a:lnTo>
                                  <a:pt x="4732" y="0"/>
                                </a:lnTo>
                                <a:lnTo>
                                  <a:pt x="4742" y="0"/>
                                </a:lnTo>
                                <a:lnTo>
                                  <a:pt x="4752" y="0"/>
                                </a:lnTo>
                                <a:lnTo>
                                  <a:pt x="4762" y="0"/>
                                </a:lnTo>
                                <a:lnTo>
                                  <a:pt x="4772" y="0"/>
                                </a:lnTo>
                                <a:lnTo>
                                  <a:pt x="4782" y="0"/>
                                </a:lnTo>
                                <a:lnTo>
                                  <a:pt x="4792" y="0"/>
                                </a:lnTo>
                                <a:lnTo>
                                  <a:pt x="4802" y="0"/>
                                </a:lnTo>
                                <a:lnTo>
                                  <a:pt x="4812" y="0"/>
                                </a:lnTo>
                                <a:lnTo>
                                  <a:pt x="4822" y="0"/>
                                </a:lnTo>
                                <a:lnTo>
                                  <a:pt x="4832" y="0"/>
                                </a:lnTo>
                                <a:lnTo>
                                  <a:pt x="4842" y="0"/>
                                </a:lnTo>
                                <a:lnTo>
                                  <a:pt x="4852" y="0"/>
                                </a:lnTo>
                                <a:lnTo>
                                  <a:pt x="4862" y="0"/>
                                </a:lnTo>
                                <a:lnTo>
                                  <a:pt x="4872" y="0"/>
                                </a:lnTo>
                                <a:lnTo>
                                  <a:pt x="4882" y="0"/>
                                </a:lnTo>
                                <a:lnTo>
                                  <a:pt x="4892" y="0"/>
                                </a:lnTo>
                                <a:lnTo>
                                  <a:pt x="4902" y="0"/>
                                </a:lnTo>
                                <a:lnTo>
                                  <a:pt x="4912" y="0"/>
                                </a:lnTo>
                                <a:lnTo>
                                  <a:pt x="4922" y="0"/>
                                </a:lnTo>
                                <a:lnTo>
                                  <a:pt x="4932" y="0"/>
                                </a:lnTo>
                                <a:lnTo>
                                  <a:pt x="4942" y="0"/>
                                </a:lnTo>
                                <a:lnTo>
                                  <a:pt x="4952" y="0"/>
                                </a:lnTo>
                                <a:lnTo>
                                  <a:pt x="4962" y="0"/>
                                </a:lnTo>
                                <a:lnTo>
                                  <a:pt x="4972" y="0"/>
                                </a:lnTo>
                                <a:lnTo>
                                  <a:pt x="4982" y="0"/>
                                </a:lnTo>
                                <a:lnTo>
                                  <a:pt x="4992" y="0"/>
                                </a:lnTo>
                                <a:lnTo>
                                  <a:pt x="5002" y="0"/>
                                </a:lnTo>
                                <a:lnTo>
                                  <a:pt x="5012" y="0"/>
                                </a:lnTo>
                                <a:lnTo>
                                  <a:pt x="5022" y="0"/>
                                </a:lnTo>
                                <a:lnTo>
                                  <a:pt x="5032" y="0"/>
                                </a:lnTo>
                                <a:lnTo>
                                  <a:pt x="5042" y="0"/>
                                </a:lnTo>
                                <a:lnTo>
                                  <a:pt x="5052" y="0"/>
                                </a:lnTo>
                                <a:lnTo>
                                  <a:pt x="5062" y="0"/>
                                </a:lnTo>
                                <a:lnTo>
                                  <a:pt x="5072" y="0"/>
                                </a:lnTo>
                                <a:lnTo>
                                  <a:pt x="5082" y="0"/>
                                </a:lnTo>
                                <a:lnTo>
                                  <a:pt x="5092" y="0"/>
                                </a:lnTo>
                                <a:lnTo>
                                  <a:pt x="5102" y="0"/>
                                </a:lnTo>
                                <a:lnTo>
                                  <a:pt x="5112" y="0"/>
                                </a:lnTo>
                                <a:lnTo>
                                  <a:pt x="5122" y="0"/>
                                </a:lnTo>
                                <a:lnTo>
                                  <a:pt x="5132" y="0"/>
                                </a:lnTo>
                                <a:lnTo>
                                  <a:pt x="5142" y="0"/>
                                </a:lnTo>
                                <a:lnTo>
                                  <a:pt x="5152" y="0"/>
                                </a:lnTo>
                                <a:lnTo>
                                  <a:pt x="5162" y="0"/>
                                </a:lnTo>
                                <a:lnTo>
                                  <a:pt x="5172" y="0"/>
                                </a:lnTo>
                                <a:lnTo>
                                  <a:pt x="5182" y="0"/>
                                </a:lnTo>
                                <a:lnTo>
                                  <a:pt x="5192" y="0"/>
                                </a:lnTo>
                                <a:lnTo>
                                  <a:pt x="5202" y="0"/>
                                </a:lnTo>
                                <a:lnTo>
                                  <a:pt x="5212" y="0"/>
                                </a:lnTo>
                                <a:lnTo>
                                  <a:pt x="5222" y="0"/>
                                </a:lnTo>
                                <a:lnTo>
                                  <a:pt x="5232" y="0"/>
                                </a:lnTo>
                                <a:lnTo>
                                  <a:pt x="5242" y="0"/>
                                </a:lnTo>
                                <a:lnTo>
                                  <a:pt x="5252" y="0"/>
                                </a:lnTo>
                                <a:lnTo>
                                  <a:pt x="5262" y="0"/>
                                </a:lnTo>
                                <a:lnTo>
                                  <a:pt x="5272" y="0"/>
                                </a:lnTo>
                                <a:lnTo>
                                  <a:pt x="5282" y="0"/>
                                </a:lnTo>
                                <a:lnTo>
                                  <a:pt x="5292" y="0"/>
                                </a:lnTo>
                                <a:lnTo>
                                  <a:pt x="5302" y="0"/>
                                </a:lnTo>
                                <a:lnTo>
                                  <a:pt x="5312" y="0"/>
                                </a:lnTo>
                                <a:lnTo>
                                  <a:pt x="5322" y="0"/>
                                </a:lnTo>
                                <a:lnTo>
                                  <a:pt x="5332" y="0"/>
                                </a:lnTo>
                                <a:lnTo>
                                  <a:pt x="5342" y="0"/>
                                </a:lnTo>
                                <a:lnTo>
                                  <a:pt x="5352" y="0"/>
                                </a:lnTo>
                                <a:lnTo>
                                  <a:pt x="5362" y="0"/>
                                </a:lnTo>
                                <a:lnTo>
                                  <a:pt x="5372" y="0"/>
                                </a:lnTo>
                                <a:lnTo>
                                  <a:pt x="5382" y="0"/>
                                </a:lnTo>
                                <a:lnTo>
                                  <a:pt x="5392" y="0"/>
                                </a:lnTo>
                                <a:lnTo>
                                  <a:pt x="5402" y="0"/>
                                </a:lnTo>
                                <a:lnTo>
                                  <a:pt x="5412" y="0"/>
                                </a:lnTo>
                                <a:lnTo>
                                  <a:pt x="5422" y="0"/>
                                </a:lnTo>
                                <a:lnTo>
                                  <a:pt x="5432" y="0"/>
                                </a:lnTo>
                                <a:lnTo>
                                  <a:pt x="5442" y="0"/>
                                </a:lnTo>
                                <a:lnTo>
                                  <a:pt x="5452" y="0"/>
                                </a:lnTo>
                                <a:lnTo>
                                  <a:pt x="5462" y="0"/>
                                </a:lnTo>
                                <a:lnTo>
                                  <a:pt x="5472" y="0"/>
                                </a:lnTo>
                                <a:lnTo>
                                  <a:pt x="5482" y="0"/>
                                </a:lnTo>
                                <a:lnTo>
                                  <a:pt x="5492" y="0"/>
                                </a:lnTo>
                                <a:lnTo>
                                  <a:pt x="5502" y="0"/>
                                </a:lnTo>
                                <a:lnTo>
                                  <a:pt x="5512" y="0"/>
                                </a:lnTo>
                                <a:lnTo>
                                  <a:pt x="5522" y="0"/>
                                </a:lnTo>
                                <a:lnTo>
                                  <a:pt x="5532" y="0"/>
                                </a:lnTo>
                                <a:lnTo>
                                  <a:pt x="5542" y="0"/>
                                </a:lnTo>
                                <a:lnTo>
                                  <a:pt x="5552" y="0"/>
                                </a:lnTo>
                                <a:lnTo>
                                  <a:pt x="5562" y="0"/>
                                </a:lnTo>
                                <a:lnTo>
                                  <a:pt x="5572" y="0"/>
                                </a:lnTo>
                                <a:lnTo>
                                  <a:pt x="5582" y="0"/>
                                </a:lnTo>
                                <a:lnTo>
                                  <a:pt x="5592" y="0"/>
                                </a:lnTo>
                                <a:lnTo>
                                  <a:pt x="5603" y="0"/>
                                </a:lnTo>
                                <a:lnTo>
                                  <a:pt x="5613" y="0"/>
                                </a:lnTo>
                                <a:lnTo>
                                  <a:pt x="5623" y="0"/>
                                </a:lnTo>
                                <a:lnTo>
                                  <a:pt x="5633" y="0"/>
                                </a:lnTo>
                                <a:lnTo>
                                  <a:pt x="5643" y="0"/>
                                </a:lnTo>
                                <a:lnTo>
                                  <a:pt x="5653" y="0"/>
                                </a:lnTo>
                                <a:lnTo>
                                  <a:pt x="5663" y="0"/>
                                </a:lnTo>
                                <a:lnTo>
                                  <a:pt x="5673" y="0"/>
                                </a:lnTo>
                                <a:lnTo>
                                  <a:pt x="5683" y="0"/>
                                </a:lnTo>
                                <a:lnTo>
                                  <a:pt x="5693" y="0"/>
                                </a:lnTo>
                                <a:lnTo>
                                  <a:pt x="5703" y="0"/>
                                </a:lnTo>
                                <a:lnTo>
                                  <a:pt x="5713" y="0"/>
                                </a:lnTo>
                                <a:lnTo>
                                  <a:pt x="5723" y="0"/>
                                </a:lnTo>
                                <a:lnTo>
                                  <a:pt x="5733" y="0"/>
                                </a:lnTo>
                                <a:lnTo>
                                  <a:pt x="5743" y="0"/>
                                </a:lnTo>
                                <a:lnTo>
                                  <a:pt x="5753" y="0"/>
                                </a:lnTo>
                                <a:lnTo>
                                  <a:pt x="5763" y="0"/>
                                </a:lnTo>
                                <a:lnTo>
                                  <a:pt x="5773" y="0"/>
                                </a:lnTo>
                                <a:lnTo>
                                  <a:pt x="5783" y="0"/>
                                </a:lnTo>
                                <a:lnTo>
                                  <a:pt x="5793" y="0"/>
                                </a:lnTo>
                                <a:lnTo>
                                  <a:pt x="5803" y="0"/>
                                </a:lnTo>
                                <a:lnTo>
                                  <a:pt x="5813" y="0"/>
                                </a:lnTo>
                                <a:lnTo>
                                  <a:pt x="5823" y="0"/>
                                </a:lnTo>
                                <a:lnTo>
                                  <a:pt x="5833" y="0"/>
                                </a:lnTo>
                                <a:lnTo>
                                  <a:pt x="5843" y="0"/>
                                </a:lnTo>
                                <a:lnTo>
                                  <a:pt x="5853" y="0"/>
                                </a:lnTo>
                                <a:lnTo>
                                  <a:pt x="5863" y="0"/>
                                </a:lnTo>
                                <a:lnTo>
                                  <a:pt x="5873" y="0"/>
                                </a:lnTo>
                                <a:lnTo>
                                  <a:pt x="5883" y="0"/>
                                </a:lnTo>
                                <a:lnTo>
                                  <a:pt x="5893" y="0"/>
                                </a:lnTo>
                                <a:lnTo>
                                  <a:pt x="5903" y="0"/>
                                </a:lnTo>
                                <a:lnTo>
                                  <a:pt x="5913" y="0"/>
                                </a:lnTo>
                                <a:lnTo>
                                  <a:pt x="5923" y="0"/>
                                </a:lnTo>
                                <a:lnTo>
                                  <a:pt x="5933" y="0"/>
                                </a:lnTo>
                                <a:lnTo>
                                  <a:pt x="5943" y="0"/>
                                </a:lnTo>
                                <a:lnTo>
                                  <a:pt x="5953" y="0"/>
                                </a:lnTo>
                                <a:lnTo>
                                  <a:pt x="5963" y="0"/>
                                </a:lnTo>
                                <a:lnTo>
                                  <a:pt x="5973" y="0"/>
                                </a:lnTo>
                                <a:lnTo>
                                  <a:pt x="5983" y="0"/>
                                </a:lnTo>
                                <a:lnTo>
                                  <a:pt x="5993" y="0"/>
                                </a:lnTo>
                                <a:lnTo>
                                  <a:pt x="6003" y="0"/>
                                </a:lnTo>
                                <a:lnTo>
                                  <a:pt x="6013" y="0"/>
                                </a:lnTo>
                                <a:lnTo>
                                  <a:pt x="6023" y="0"/>
                                </a:lnTo>
                                <a:lnTo>
                                  <a:pt x="6033" y="0"/>
                                </a:lnTo>
                                <a:lnTo>
                                  <a:pt x="6043" y="0"/>
                                </a:lnTo>
                                <a:lnTo>
                                  <a:pt x="6053" y="0"/>
                                </a:lnTo>
                                <a:lnTo>
                                  <a:pt x="6063" y="0"/>
                                </a:lnTo>
                                <a:lnTo>
                                  <a:pt x="6073" y="0"/>
                                </a:lnTo>
                                <a:lnTo>
                                  <a:pt x="6083" y="0"/>
                                </a:lnTo>
                                <a:lnTo>
                                  <a:pt x="6093" y="0"/>
                                </a:lnTo>
                                <a:lnTo>
                                  <a:pt x="6103" y="0"/>
                                </a:lnTo>
                                <a:lnTo>
                                  <a:pt x="6113" y="0"/>
                                </a:lnTo>
                                <a:lnTo>
                                  <a:pt x="6123" y="0"/>
                                </a:lnTo>
                                <a:lnTo>
                                  <a:pt x="6133" y="0"/>
                                </a:lnTo>
                                <a:lnTo>
                                  <a:pt x="6143" y="0"/>
                                </a:lnTo>
                                <a:lnTo>
                                  <a:pt x="6153" y="0"/>
                                </a:lnTo>
                                <a:lnTo>
                                  <a:pt x="6163" y="0"/>
                                </a:lnTo>
                                <a:lnTo>
                                  <a:pt x="6173" y="0"/>
                                </a:lnTo>
                                <a:lnTo>
                                  <a:pt x="6183" y="0"/>
                                </a:lnTo>
                                <a:lnTo>
                                  <a:pt x="6193" y="0"/>
                                </a:lnTo>
                                <a:lnTo>
                                  <a:pt x="6203" y="0"/>
                                </a:lnTo>
                                <a:lnTo>
                                  <a:pt x="6213" y="0"/>
                                </a:lnTo>
                                <a:lnTo>
                                  <a:pt x="6223" y="0"/>
                                </a:lnTo>
                                <a:lnTo>
                                  <a:pt x="6233" y="0"/>
                                </a:lnTo>
                                <a:lnTo>
                                  <a:pt x="6243" y="0"/>
                                </a:lnTo>
                                <a:lnTo>
                                  <a:pt x="6253" y="0"/>
                                </a:lnTo>
                                <a:lnTo>
                                  <a:pt x="6263" y="0"/>
                                </a:lnTo>
                                <a:lnTo>
                                  <a:pt x="6273" y="0"/>
                                </a:lnTo>
                                <a:lnTo>
                                  <a:pt x="6283" y="0"/>
                                </a:lnTo>
                                <a:lnTo>
                                  <a:pt x="6293" y="0"/>
                                </a:lnTo>
                                <a:lnTo>
                                  <a:pt x="6303" y="0"/>
                                </a:lnTo>
                                <a:lnTo>
                                  <a:pt x="6313" y="0"/>
                                </a:lnTo>
                                <a:lnTo>
                                  <a:pt x="6323" y="0"/>
                                </a:lnTo>
                                <a:lnTo>
                                  <a:pt x="6333" y="0"/>
                                </a:lnTo>
                                <a:lnTo>
                                  <a:pt x="6343" y="0"/>
                                </a:lnTo>
                                <a:lnTo>
                                  <a:pt x="6353" y="0"/>
                                </a:lnTo>
                                <a:lnTo>
                                  <a:pt x="6363" y="0"/>
                                </a:lnTo>
                                <a:lnTo>
                                  <a:pt x="6373" y="0"/>
                                </a:lnTo>
                                <a:lnTo>
                                  <a:pt x="6383" y="0"/>
                                </a:lnTo>
                                <a:lnTo>
                                  <a:pt x="6393" y="0"/>
                                </a:lnTo>
                                <a:lnTo>
                                  <a:pt x="6403" y="0"/>
                                </a:lnTo>
                                <a:lnTo>
                                  <a:pt x="6413" y="0"/>
                                </a:lnTo>
                                <a:lnTo>
                                  <a:pt x="6423" y="0"/>
                                </a:lnTo>
                                <a:lnTo>
                                  <a:pt x="6433" y="0"/>
                                </a:lnTo>
                                <a:lnTo>
                                  <a:pt x="6443" y="0"/>
                                </a:lnTo>
                                <a:lnTo>
                                  <a:pt x="6453" y="0"/>
                                </a:lnTo>
                                <a:lnTo>
                                  <a:pt x="6463" y="0"/>
                                </a:lnTo>
                                <a:lnTo>
                                  <a:pt x="6473" y="0"/>
                                </a:lnTo>
                                <a:lnTo>
                                  <a:pt x="6483" y="0"/>
                                </a:lnTo>
                                <a:lnTo>
                                  <a:pt x="6493" y="0"/>
                                </a:lnTo>
                                <a:lnTo>
                                  <a:pt x="6503" y="0"/>
                                </a:lnTo>
                                <a:lnTo>
                                  <a:pt x="6513" y="0"/>
                                </a:lnTo>
                                <a:lnTo>
                                  <a:pt x="6523" y="0"/>
                                </a:lnTo>
                                <a:lnTo>
                                  <a:pt x="6533" y="0"/>
                                </a:lnTo>
                                <a:lnTo>
                                  <a:pt x="6543" y="0"/>
                                </a:lnTo>
                                <a:lnTo>
                                  <a:pt x="6553" y="0"/>
                                </a:lnTo>
                                <a:lnTo>
                                  <a:pt x="6563" y="0"/>
                                </a:lnTo>
                                <a:lnTo>
                                  <a:pt x="6573" y="0"/>
                                </a:lnTo>
                                <a:lnTo>
                                  <a:pt x="6583" y="0"/>
                                </a:lnTo>
                                <a:lnTo>
                                  <a:pt x="6593" y="0"/>
                                </a:lnTo>
                                <a:lnTo>
                                  <a:pt x="6603" y="0"/>
                                </a:lnTo>
                                <a:lnTo>
                                  <a:pt x="6613" y="0"/>
                                </a:lnTo>
                                <a:lnTo>
                                  <a:pt x="6623" y="0"/>
                                </a:lnTo>
                                <a:lnTo>
                                  <a:pt x="6633" y="0"/>
                                </a:lnTo>
                                <a:lnTo>
                                  <a:pt x="6643" y="0"/>
                                </a:lnTo>
                                <a:lnTo>
                                  <a:pt x="6653" y="0"/>
                                </a:lnTo>
                                <a:lnTo>
                                  <a:pt x="6663" y="0"/>
                                </a:lnTo>
                                <a:lnTo>
                                  <a:pt x="6673" y="0"/>
                                </a:lnTo>
                                <a:lnTo>
                                  <a:pt x="6683" y="0"/>
                                </a:lnTo>
                                <a:lnTo>
                                  <a:pt x="6693" y="0"/>
                                </a:lnTo>
                                <a:lnTo>
                                  <a:pt x="6703" y="0"/>
                                </a:lnTo>
                                <a:lnTo>
                                  <a:pt x="6713" y="0"/>
                                </a:lnTo>
                                <a:lnTo>
                                  <a:pt x="6723" y="0"/>
                                </a:lnTo>
                                <a:lnTo>
                                  <a:pt x="6733" y="0"/>
                                </a:lnTo>
                                <a:lnTo>
                                  <a:pt x="6743" y="0"/>
                                </a:lnTo>
                                <a:lnTo>
                                  <a:pt x="6753" y="0"/>
                                </a:lnTo>
                                <a:lnTo>
                                  <a:pt x="6763" y="0"/>
                                </a:lnTo>
                                <a:lnTo>
                                  <a:pt x="6773" y="0"/>
                                </a:lnTo>
                                <a:lnTo>
                                  <a:pt x="6783" y="0"/>
                                </a:lnTo>
                                <a:lnTo>
                                  <a:pt x="6793" y="0"/>
                                </a:lnTo>
                                <a:lnTo>
                                  <a:pt x="6803" y="0"/>
                                </a:lnTo>
                                <a:lnTo>
                                  <a:pt x="6803" y="1134"/>
                                </a:lnTo>
                                <a:lnTo>
                                  <a:pt x="0" y="1134"/>
                                </a:lnTo>
                                <a:lnTo>
                                  <a:pt x="0" y="0"/>
                                </a:lnTo>
                                <a:close/>
                              </a:path>
                            </a:pathLst>
                          </a:cu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475" name="Freeform 392"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1621"/>
                            <a:ext cx="1135" cy="6804"/>
                          </a:xfrm>
                          <a:custGeom>
                            <a:avLst/>
                            <a:gdLst>
                              <a:gd name="T0" fmla="*/ 1134 w 1135"/>
                              <a:gd name="T1" fmla="*/ 6703 h 6804"/>
                              <a:gd name="T2" fmla="*/ 1134 w 1135"/>
                              <a:gd name="T3" fmla="*/ 6593 h 6804"/>
                              <a:gd name="T4" fmla="*/ 1134 w 1135"/>
                              <a:gd name="T5" fmla="*/ 6483 h 6804"/>
                              <a:gd name="T6" fmla="*/ 1134 w 1135"/>
                              <a:gd name="T7" fmla="*/ 6373 h 6804"/>
                              <a:gd name="T8" fmla="*/ 1134 w 1135"/>
                              <a:gd name="T9" fmla="*/ 6263 h 6804"/>
                              <a:gd name="T10" fmla="*/ 1134 w 1135"/>
                              <a:gd name="T11" fmla="*/ 6153 h 6804"/>
                              <a:gd name="T12" fmla="*/ 1134 w 1135"/>
                              <a:gd name="T13" fmla="*/ 6043 h 6804"/>
                              <a:gd name="T14" fmla="*/ 1134 w 1135"/>
                              <a:gd name="T15" fmla="*/ 5933 h 6804"/>
                              <a:gd name="T16" fmla="*/ 1134 w 1135"/>
                              <a:gd name="T17" fmla="*/ 5823 h 6804"/>
                              <a:gd name="T18" fmla="*/ 1134 w 1135"/>
                              <a:gd name="T19" fmla="*/ 5713 h 6804"/>
                              <a:gd name="T20" fmla="*/ 1134 w 1135"/>
                              <a:gd name="T21" fmla="*/ 5603 h 6804"/>
                              <a:gd name="T22" fmla="*/ 1134 w 1135"/>
                              <a:gd name="T23" fmla="*/ 5492 h 6804"/>
                              <a:gd name="T24" fmla="*/ 1134 w 1135"/>
                              <a:gd name="T25" fmla="*/ 5382 h 6804"/>
                              <a:gd name="T26" fmla="*/ 1134 w 1135"/>
                              <a:gd name="T27" fmla="*/ 5272 h 6804"/>
                              <a:gd name="T28" fmla="*/ 1134 w 1135"/>
                              <a:gd name="T29" fmla="*/ 5162 h 6804"/>
                              <a:gd name="T30" fmla="*/ 1134 w 1135"/>
                              <a:gd name="T31" fmla="*/ 5052 h 6804"/>
                              <a:gd name="T32" fmla="*/ 1134 w 1135"/>
                              <a:gd name="T33" fmla="*/ 4942 h 6804"/>
                              <a:gd name="T34" fmla="*/ 1134 w 1135"/>
                              <a:gd name="T35" fmla="*/ 4832 h 6804"/>
                              <a:gd name="T36" fmla="*/ 1134 w 1135"/>
                              <a:gd name="T37" fmla="*/ 4722 h 6804"/>
                              <a:gd name="T38" fmla="*/ 1134 w 1135"/>
                              <a:gd name="T39" fmla="*/ 4612 h 6804"/>
                              <a:gd name="T40" fmla="*/ 1134 w 1135"/>
                              <a:gd name="T41" fmla="*/ 4502 h 6804"/>
                              <a:gd name="T42" fmla="*/ 1134 w 1135"/>
                              <a:gd name="T43" fmla="*/ 4392 h 6804"/>
                              <a:gd name="T44" fmla="*/ 1134 w 1135"/>
                              <a:gd name="T45" fmla="*/ 4282 h 6804"/>
                              <a:gd name="T46" fmla="*/ 1134 w 1135"/>
                              <a:gd name="T47" fmla="*/ 4172 h 6804"/>
                              <a:gd name="T48" fmla="*/ 1134 w 1135"/>
                              <a:gd name="T49" fmla="*/ 4062 h 6804"/>
                              <a:gd name="T50" fmla="*/ 1134 w 1135"/>
                              <a:gd name="T51" fmla="*/ 3952 h 6804"/>
                              <a:gd name="T52" fmla="*/ 1134 w 1135"/>
                              <a:gd name="T53" fmla="*/ 3842 h 6804"/>
                              <a:gd name="T54" fmla="*/ 1134 w 1135"/>
                              <a:gd name="T55" fmla="*/ 3732 h 6804"/>
                              <a:gd name="T56" fmla="*/ 1134 w 1135"/>
                              <a:gd name="T57" fmla="*/ 3622 h 6804"/>
                              <a:gd name="T58" fmla="*/ 1134 w 1135"/>
                              <a:gd name="T59" fmla="*/ 3512 h 6804"/>
                              <a:gd name="T60" fmla="*/ 1134 w 1135"/>
                              <a:gd name="T61" fmla="*/ 3402 h 6804"/>
                              <a:gd name="T62" fmla="*/ 1134 w 1135"/>
                              <a:gd name="T63" fmla="*/ 3291 h 6804"/>
                              <a:gd name="T64" fmla="*/ 1134 w 1135"/>
                              <a:gd name="T65" fmla="*/ 3181 h 6804"/>
                              <a:gd name="T66" fmla="*/ 1134 w 1135"/>
                              <a:gd name="T67" fmla="*/ 3071 h 6804"/>
                              <a:gd name="T68" fmla="*/ 1134 w 1135"/>
                              <a:gd name="T69" fmla="*/ 2961 h 6804"/>
                              <a:gd name="T70" fmla="*/ 1134 w 1135"/>
                              <a:gd name="T71" fmla="*/ 2851 h 6804"/>
                              <a:gd name="T72" fmla="*/ 1134 w 1135"/>
                              <a:gd name="T73" fmla="*/ 2741 h 6804"/>
                              <a:gd name="T74" fmla="*/ 1134 w 1135"/>
                              <a:gd name="T75" fmla="*/ 2631 h 6804"/>
                              <a:gd name="T76" fmla="*/ 1134 w 1135"/>
                              <a:gd name="T77" fmla="*/ 2521 h 6804"/>
                              <a:gd name="T78" fmla="*/ 1134 w 1135"/>
                              <a:gd name="T79" fmla="*/ 2411 h 6804"/>
                              <a:gd name="T80" fmla="*/ 1134 w 1135"/>
                              <a:gd name="T81" fmla="*/ 2301 h 6804"/>
                              <a:gd name="T82" fmla="*/ 1134 w 1135"/>
                              <a:gd name="T83" fmla="*/ 2191 h 6804"/>
                              <a:gd name="T84" fmla="*/ 1134 w 1135"/>
                              <a:gd name="T85" fmla="*/ 2081 h 6804"/>
                              <a:gd name="T86" fmla="*/ 1134 w 1135"/>
                              <a:gd name="T87" fmla="*/ 1971 h 6804"/>
                              <a:gd name="T88" fmla="*/ 1134 w 1135"/>
                              <a:gd name="T89" fmla="*/ 1861 h 6804"/>
                              <a:gd name="T90" fmla="*/ 1134 w 1135"/>
                              <a:gd name="T91" fmla="*/ 1751 h 6804"/>
                              <a:gd name="T92" fmla="*/ 1134 w 1135"/>
                              <a:gd name="T93" fmla="*/ 1641 h 6804"/>
                              <a:gd name="T94" fmla="*/ 1134 w 1135"/>
                              <a:gd name="T95" fmla="*/ 1531 h 6804"/>
                              <a:gd name="T96" fmla="*/ 1134 w 1135"/>
                              <a:gd name="T97" fmla="*/ 1421 h 6804"/>
                              <a:gd name="T98" fmla="*/ 1134 w 1135"/>
                              <a:gd name="T99" fmla="*/ 1311 h 6804"/>
                              <a:gd name="T100" fmla="*/ 1134 w 1135"/>
                              <a:gd name="T101" fmla="*/ 1201 h 6804"/>
                              <a:gd name="T102" fmla="*/ 1134 w 1135"/>
                              <a:gd name="T103" fmla="*/ 1090 h 6804"/>
                              <a:gd name="T104" fmla="*/ 1134 w 1135"/>
                              <a:gd name="T105" fmla="*/ 980 h 6804"/>
                              <a:gd name="T106" fmla="*/ 1134 w 1135"/>
                              <a:gd name="T107" fmla="*/ 870 h 6804"/>
                              <a:gd name="T108" fmla="*/ 1134 w 1135"/>
                              <a:gd name="T109" fmla="*/ 760 h 6804"/>
                              <a:gd name="T110" fmla="*/ 1134 w 1135"/>
                              <a:gd name="T111" fmla="*/ 650 h 6804"/>
                              <a:gd name="T112" fmla="*/ 1134 w 1135"/>
                              <a:gd name="T113" fmla="*/ 540 h 6804"/>
                              <a:gd name="T114" fmla="*/ 1134 w 1135"/>
                              <a:gd name="T115" fmla="*/ 430 h 6804"/>
                              <a:gd name="T116" fmla="*/ 1134 w 1135"/>
                              <a:gd name="T117" fmla="*/ 320 h 6804"/>
                              <a:gd name="T118" fmla="*/ 1134 w 1135"/>
                              <a:gd name="T119" fmla="*/ 210 h 6804"/>
                              <a:gd name="T120" fmla="*/ 1134 w 1135"/>
                              <a:gd name="T121" fmla="*/ 100 h 6804"/>
                              <a:gd name="T122" fmla="*/ 0 w 1135"/>
                              <a:gd name="T123" fmla="*/ 0 h 6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5" h="6804">
                                <a:moveTo>
                                  <a:pt x="1134" y="6803"/>
                                </a:moveTo>
                                <a:lnTo>
                                  <a:pt x="1134" y="6793"/>
                                </a:lnTo>
                                <a:lnTo>
                                  <a:pt x="1134" y="6783"/>
                                </a:lnTo>
                                <a:lnTo>
                                  <a:pt x="1134" y="6773"/>
                                </a:lnTo>
                                <a:lnTo>
                                  <a:pt x="1134" y="6763"/>
                                </a:lnTo>
                                <a:lnTo>
                                  <a:pt x="1134" y="6753"/>
                                </a:lnTo>
                                <a:lnTo>
                                  <a:pt x="1134" y="6743"/>
                                </a:lnTo>
                                <a:lnTo>
                                  <a:pt x="1134" y="6733"/>
                                </a:lnTo>
                                <a:lnTo>
                                  <a:pt x="1134" y="6723"/>
                                </a:lnTo>
                                <a:lnTo>
                                  <a:pt x="1134" y="6713"/>
                                </a:lnTo>
                                <a:lnTo>
                                  <a:pt x="1134" y="6703"/>
                                </a:lnTo>
                                <a:lnTo>
                                  <a:pt x="1134" y="6693"/>
                                </a:lnTo>
                                <a:lnTo>
                                  <a:pt x="1134" y="6683"/>
                                </a:lnTo>
                                <a:lnTo>
                                  <a:pt x="1134" y="6673"/>
                                </a:lnTo>
                                <a:lnTo>
                                  <a:pt x="1134" y="6663"/>
                                </a:lnTo>
                                <a:lnTo>
                                  <a:pt x="1134" y="6653"/>
                                </a:lnTo>
                                <a:lnTo>
                                  <a:pt x="1134" y="6643"/>
                                </a:lnTo>
                                <a:lnTo>
                                  <a:pt x="1134" y="6633"/>
                                </a:lnTo>
                                <a:lnTo>
                                  <a:pt x="1134" y="6623"/>
                                </a:lnTo>
                                <a:lnTo>
                                  <a:pt x="1134" y="6613"/>
                                </a:lnTo>
                                <a:lnTo>
                                  <a:pt x="1134" y="6603"/>
                                </a:lnTo>
                                <a:lnTo>
                                  <a:pt x="1134" y="6593"/>
                                </a:lnTo>
                                <a:lnTo>
                                  <a:pt x="1134" y="6583"/>
                                </a:lnTo>
                                <a:lnTo>
                                  <a:pt x="1134" y="6573"/>
                                </a:lnTo>
                                <a:lnTo>
                                  <a:pt x="1134" y="6563"/>
                                </a:lnTo>
                                <a:lnTo>
                                  <a:pt x="1134" y="6553"/>
                                </a:lnTo>
                                <a:lnTo>
                                  <a:pt x="1134" y="6543"/>
                                </a:lnTo>
                                <a:lnTo>
                                  <a:pt x="1134" y="6533"/>
                                </a:lnTo>
                                <a:lnTo>
                                  <a:pt x="1134" y="6523"/>
                                </a:lnTo>
                                <a:lnTo>
                                  <a:pt x="1134" y="6513"/>
                                </a:lnTo>
                                <a:lnTo>
                                  <a:pt x="1134" y="6503"/>
                                </a:lnTo>
                                <a:lnTo>
                                  <a:pt x="1134" y="6493"/>
                                </a:lnTo>
                                <a:lnTo>
                                  <a:pt x="1134" y="6483"/>
                                </a:lnTo>
                                <a:lnTo>
                                  <a:pt x="1134" y="6473"/>
                                </a:lnTo>
                                <a:lnTo>
                                  <a:pt x="1134" y="6463"/>
                                </a:lnTo>
                                <a:lnTo>
                                  <a:pt x="1134" y="6453"/>
                                </a:lnTo>
                                <a:lnTo>
                                  <a:pt x="1134" y="6443"/>
                                </a:lnTo>
                                <a:lnTo>
                                  <a:pt x="1134" y="6433"/>
                                </a:lnTo>
                                <a:lnTo>
                                  <a:pt x="1134" y="6423"/>
                                </a:lnTo>
                                <a:lnTo>
                                  <a:pt x="1134" y="6413"/>
                                </a:lnTo>
                                <a:lnTo>
                                  <a:pt x="1134" y="6403"/>
                                </a:lnTo>
                                <a:lnTo>
                                  <a:pt x="1134" y="6393"/>
                                </a:lnTo>
                                <a:lnTo>
                                  <a:pt x="1134" y="6383"/>
                                </a:lnTo>
                                <a:lnTo>
                                  <a:pt x="1134" y="6373"/>
                                </a:lnTo>
                                <a:lnTo>
                                  <a:pt x="1134" y="6363"/>
                                </a:lnTo>
                                <a:lnTo>
                                  <a:pt x="1134" y="6353"/>
                                </a:lnTo>
                                <a:lnTo>
                                  <a:pt x="1134" y="6343"/>
                                </a:lnTo>
                                <a:lnTo>
                                  <a:pt x="1134" y="6333"/>
                                </a:lnTo>
                                <a:lnTo>
                                  <a:pt x="1134" y="6323"/>
                                </a:lnTo>
                                <a:lnTo>
                                  <a:pt x="1134" y="6313"/>
                                </a:lnTo>
                                <a:lnTo>
                                  <a:pt x="1134" y="6303"/>
                                </a:lnTo>
                                <a:lnTo>
                                  <a:pt x="1134" y="6293"/>
                                </a:lnTo>
                                <a:lnTo>
                                  <a:pt x="1134" y="6283"/>
                                </a:lnTo>
                                <a:lnTo>
                                  <a:pt x="1134" y="6273"/>
                                </a:lnTo>
                                <a:lnTo>
                                  <a:pt x="1134" y="6263"/>
                                </a:lnTo>
                                <a:lnTo>
                                  <a:pt x="1134" y="6253"/>
                                </a:lnTo>
                                <a:lnTo>
                                  <a:pt x="1134" y="6243"/>
                                </a:lnTo>
                                <a:lnTo>
                                  <a:pt x="1134" y="6233"/>
                                </a:lnTo>
                                <a:lnTo>
                                  <a:pt x="1134" y="6223"/>
                                </a:lnTo>
                                <a:lnTo>
                                  <a:pt x="1134" y="6213"/>
                                </a:lnTo>
                                <a:lnTo>
                                  <a:pt x="1134" y="6203"/>
                                </a:lnTo>
                                <a:lnTo>
                                  <a:pt x="1134" y="6193"/>
                                </a:lnTo>
                                <a:lnTo>
                                  <a:pt x="1134" y="6183"/>
                                </a:lnTo>
                                <a:lnTo>
                                  <a:pt x="1134" y="6173"/>
                                </a:lnTo>
                                <a:lnTo>
                                  <a:pt x="1134" y="6163"/>
                                </a:lnTo>
                                <a:lnTo>
                                  <a:pt x="1134" y="6153"/>
                                </a:lnTo>
                                <a:lnTo>
                                  <a:pt x="1134" y="6143"/>
                                </a:lnTo>
                                <a:lnTo>
                                  <a:pt x="1134" y="6133"/>
                                </a:lnTo>
                                <a:lnTo>
                                  <a:pt x="1134" y="6123"/>
                                </a:lnTo>
                                <a:lnTo>
                                  <a:pt x="1134" y="6113"/>
                                </a:lnTo>
                                <a:lnTo>
                                  <a:pt x="1134" y="6103"/>
                                </a:lnTo>
                                <a:lnTo>
                                  <a:pt x="1134" y="6093"/>
                                </a:lnTo>
                                <a:lnTo>
                                  <a:pt x="1134" y="6083"/>
                                </a:lnTo>
                                <a:lnTo>
                                  <a:pt x="1134" y="6073"/>
                                </a:lnTo>
                                <a:lnTo>
                                  <a:pt x="1134" y="6063"/>
                                </a:lnTo>
                                <a:lnTo>
                                  <a:pt x="1134" y="6053"/>
                                </a:lnTo>
                                <a:lnTo>
                                  <a:pt x="1134" y="6043"/>
                                </a:lnTo>
                                <a:lnTo>
                                  <a:pt x="1134" y="6033"/>
                                </a:lnTo>
                                <a:lnTo>
                                  <a:pt x="1134" y="6023"/>
                                </a:lnTo>
                                <a:lnTo>
                                  <a:pt x="1134" y="6013"/>
                                </a:lnTo>
                                <a:lnTo>
                                  <a:pt x="1134" y="6003"/>
                                </a:lnTo>
                                <a:lnTo>
                                  <a:pt x="1134" y="5993"/>
                                </a:lnTo>
                                <a:lnTo>
                                  <a:pt x="1134" y="5983"/>
                                </a:lnTo>
                                <a:lnTo>
                                  <a:pt x="1134" y="5973"/>
                                </a:lnTo>
                                <a:lnTo>
                                  <a:pt x="1134" y="5963"/>
                                </a:lnTo>
                                <a:lnTo>
                                  <a:pt x="1134" y="5953"/>
                                </a:lnTo>
                                <a:lnTo>
                                  <a:pt x="1134" y="5943"/>
                                </a:lnTo>
                                <a:lnTo>
                                  <a:pt x="1134" y="5933"/>
                                </a:lnTo>
                                <a:lnTo>
                                  <a:pt x="1134" y="5923"/>
                                </a:lnTo>
                                <a:lnTo>
                                  <a:pt x="1134" y="5913"/>
                                </a:lnTo>
                                <a:lnTo>
                                  <a:pt x="1134" y="5903"/>
                                </a:lnTo>
                                <a:lnTo>
                                  <a:pt x="1134" y="5893"/>
                                </a:lnTo>
                                <a:lnTo>
                                  <a:pt x="1134" y="5883"/>
                                </a:lnTo>
                                <a:lnTo>
                                  <a:pt x="1134" y="5873"/>
                                </a:lnTo>
                                <a:lnTo>
                                  <a:pt x="1134" y="5863"/>
                                </a:lnTo>
                                <a:lnTo>
                                  <a:pt x="1134" y="5853"/>
                                </a:lnTo>
                                <a:lnTo>
                                  <a:pt x="1134" y="5843"/>
                                </a:lnTo>
                                <a:lnTo>
                                  <a:pt x="1134" y="5833"/>
                                </a:lnTo>
                                <a:lnTo>
                                  <a:pt x="1134" y="5823"/>
                                </a:lnTo>
                                <a:lnTo>
                                  <a:pt x="1134" y="5813"/>
                                </a:lnTo>
                                <a:lnTo>
                                  <a:pt x="1134" y="5803"/>
                                </a:lnTo>
                                <a:lnTo>
                                  <a:pt x="1134" y="5793"/>
                                </a:lnTo>
                                <a:lnTo>
                                  <a:pt x="1134" y="5783"/>
                                </a:lnTo>
                                <a:lnTo>
                                  <a:pt x="1134" y="5773"/>
                                </a:lnTo>
                                <a:lnTo>
                                  <a:pt x="1134" y="5763"/>
                                </a:lnTo>
                                <a:lnTo>
                                  <a:pt x="1134" y="5753"/>
                                </a:lnTo>
                                <a:lnTo>
                                  <a:pt x="1134" y="5743"/>
                                </a:lnTo>
                                <a:lnTo>
                                  <a:pt x="1134" y="5733"/>
                                </a:lnTo>
                                <a:lnTo>
                                  <a:pt x="1134" y="5723"/>
                                </a:lnTo>
                                <a:lnTo>
                                  <a:pt x="1134" y="5713"/>
                                </a:lnTo>
                                <a:lnTo>
                                  <a:pt x="1134" y="5703"/>
                                </a:lnTo>
                                <a:lnTo>
                                  <a:pt x="1134" y="5693"/>
                                </a:lnTo>
                                <a:lnTo>
                                  <a:pt x="1134" y="5683"/>
                                </a:lnTo>
                                <a:lnTo>
                                  <a:pt x="1134" y="5673"/>
                                </a:lnTo>
                                <a:lnTo>
                                  <a:pt x="1134" y="5663"/>
                                </a:lnTo>
                                <a:lnTo>
                                  <a:pt x="1134" y="5653"/>
                                </a:lnTo>
                                <a:lnTo>
                                  <a:pt x="1134" y="5643"/>
                                </a:lnTo>
                                <a:lnTo>
                                  <a:pt x="1134" y="5633"/>
                                </a:lnTo>
                                <a:lnTo>
                                  <a:pt x="1134" y="5623"/>
                                </a:lnTo>
                                <a:lnTo>
                                  <a:pt x="1134" y="5613"/>
                                </a:lnTo>
                                <a:lnTo>
                                  <a:pt x="1134" y="5603"/>
                                </a:lnTo>
                                <a:lnTo>
                                  <a:pt x="1134" y="5592"/>
                                </a:lnTo>
                                <a:lnTo>
                                  <a:pt x="1134" y="5582"/>
                                </a:lnTo>
                                <a:lnTo>
                                  <a:pt x="1134" y="5572"/>
                                </a:lnTo>
                                <a:lnTo>
                                  <a:pt x="1134" y="5562"/>
                                </a:lnTo>
                                <a:lnTo>
                                  <a:pt x="1134" y="5552"/>
                                </a:lnTo>
                                <a:lnTo>
                                  <a:pt x="1134" y="5542"/>
                                </a:lnTo>
                                <a:lnTo>
                                  <a:pt x="1134" y="5532"/>
                                </a:lnTo>
                                <a:lnTo>
                                  <a:pt x="1134" y="5522"/>
                                </a:lnTo>
                                <a:lnTo>
                                  <a:pt x="1134" y="5512"/>
                                </a:lnTo>
                                <a:lnTo>
                                  <a:pt x="1134" y="5502"/>
                                </a:lnTo>
                                <a:lnTo>
                                  <a:pt x="1134" y="5492"/>
                                </a:lnTo>
                                <a:lnTo>
                                  <a:pt x="1134" y="5482"/>
                                </a:lnTo>
                                <a:lnTo>
                                  <a:pt x="1134" y="5472"/>
                                </a:lnTo>
                                <a:lnTo>
                                  <a:pt x="1134" y="5462"/>
                                </a:lnTo>
                                <a:lnTo>
                                  <a:pt x="1134" y="5452"/>
                                </a:lnTo>
                                <a:lnTo>
                                  <a:pt x="1134" y="5442"/>
                                </a:lnTo>
                                <a:lnTo>
                                  <a:pt x="1134" y="5432"/>
                                </a:lnTo>
                                <a:lnTo>
                                  <a:pt x="1134" y="5422"/>
                                </a:lnTo>
                                <a:lnTo>
                                  <a:pt x="1134" y="5412"/>
                                </a:lnTo>
                                <a:lnTo>
                                  <a:pt x="1134" y="5402"/>
                                </a:lnTo>
                                <a:lnTo>
                                  <a:pt x="1134" y="5392"/>
                                </a:lnTo>
                                <a:lnTo>
                                  <a:pt x="1134" y="5382"/>
                                </a:lnTo>
                                <a:lnTo>
                                  <a:pt x="1134" y="5372"/>
                                </a:lnTo>
                                <a:lnTo>
                                  <a:pt x="1134" y="5362"/>
                                </a:lnTo>
                                <a:lnTo>
                                  <a:pt x="1134" y="5352"/>
                                </a:lnTo>
                                <a:lnTo>
                                  <a:pt x="1134" y="5342"/>
                                </a:lnTo>
                                <a:lnTo>
                                  <a:pt x="1134" y="5332"/>
                                </a:lnTo>
                                <a:lnTo>
                                  <a:pt x="1134" y="5322"/>
                                </a:lnTo>
                                <a:lnTo>
                                  <a:pt x="1134" y="5312"/>
                                </a:lnTo>
                                <a:lnTo>
                                  <a:pt x="1134" y="5302"/>
                                </a:lnTo>
                                <a:lnTo>
                                  <a:pt x="1134" y="5292"/>
                                </a:lnTo>
                                <a:lnTo>
                                  <a:pt x="1134" y="5282"/>
                                </a:lnTo>
                                <a:lnTo>
                                  <a:pt x="1134" y="5272"/>
                                </a:lnTo>
                                <a:lnTo>
                                  <a:pt x="1134" y="5262"/>
                                </a:lnTo>
                                <a:lnTo>
                                  <a:pt x="1134" y="5252"/>
                                </a:lnTo>
                                <a:lnTo>
                                  <a:pt x="1134" y="5242"/>
                                </a:lnTo>
                                <a:lnTo>
                                  <a:pt x="1134" y="5232"/>
                                </a:lnTo>
                                <a:lnTo>
                                  <a:pt x="1134" y="5222"/>
                                </a:lnTo>
                                <a:lnTo>
                                  <a:pt x="1134" y="5212"/>
                                </a:lnTo>
                                <a:lnTo>
                                  <a:pt x="1134" y="5202"/>
                                </a:lnTo>
                                <a:lnTo>
                                  <a:pt x="1134" y="5192"/>
                                </a:lnTo>
                                <a:lnTo>
                                  <a:pt x="1134" y="5182"/>
                                </a:lnTo>
                                <a:lnTo>
                                  <a:pt x="1134" y="5172"/>
                                </a:lnTo>
                                <a:lnTo>
                                  <a:pt x="1134" y="5162"/>
                                </a:lnTo>
                                <a:lnTo>
                                  <a:pt x="1134" y="5152"/>
                                </a:lnTo>
                                <a:lnTo>
                                  <a:pt x="1134" y="5142"/>
                                </a:lnTo>
                                <a:lnTo>
                                  <a:pt x="1134" y="5132"/>
                                </a:lnTo>
                                <a:lnTo>
                                  <a:pt x="1134" y="5122"/>
                                </a:lnTo>
                                <a:lnTo>
                                  <a:pt x="1134" y="5112"/>
                                </a:lnTo>
                                <a:lnTo>
                                  <a:pt x="1134" y="5102"/>
                                </a:lnTo>
                                <a:lnTo>
                                  <a:pt x="1134" y="5092"/>
                                </a:lnTo>
                                <a:lnTo>
                                  <a:pt x="1134" y="5082"/>
                                </a:lnTo>
                                <a:lnTo>
                                  <a:pt x="1134" y="5072"/>
                                </a:lnTo>
                                <a:lnTo>
                                  <a:pt x="1134" y="5062"/>
                                </a:lnTo>
                                <a:lnTo>
                                  <a:pt x="1134" y="5052"/>
                                </a:lnTo>
                                <a:lnTo>
                                  <a:pt x="1134" y="5042"/>
                                </a:lnTo>
                                <a:lnTo>
                                  <a:pt x="1134" y="5032"/>
                                </a:lnTo>
                                <a:lnTo>
                                  <a:pt x="1134" y="5022"/>
                                </a:lnTo>
                                <a:lnTo>
                                  <a:pt x="1134" y="5012"/>
                                </a:lnTo>
                                <a:lnTo>
                                  <a:pt x="1134" y="5002"/>
                                </a:lnTo>
                                <a:lnTo>
                                  <a:pt x="1134" y="4992"/>
                                </a:lnTo>
                                <a:lnTo>
                                  <a:pt x="1134" y="4982"/>
                                </a:lnTo>
                                <a:lnTo>
                                  <a:pt x="1134" y="4972"/>
                                </a:lnTo>
                                <a:lnTo>
                                  <a:pt x="1134" y="4962"/>
                                </a:lnTo>
                                <a:lnTo>
                                  <a:pt x="1134" y="4952"/>
                                </a:lnTo>
                                <a:lnTo>
                                  <a:pt x="1134" y="4942"/>
                                </a:lnTo>
                                <a:lnTo>
                                  <a:pt x="1134" y="4932"/>
                                </a:lnTo>
                                <a:lnTo>
                                  <a:pt x="1134" y="4922"/>
                                </a:lnTo>
                                <a:lnTo>
                                  <a:pt x="1134" y="4912"/>
                                </a:lnTo>
                                <a:lnTo>
                                  <a:pt x="1134" y="4902"/>
                                </a:lnTo>
                                <a:lnTo>
                                  <a:pt x="1134" y="4892"/>
                                </a:lnTo>
                                <a:lnTo>
                                  <a:pt x="1134" y="4882"/>
                                </a:lnTo>
                                <a:lnTo>
                                  <a:pt x="1134" y="4872"/>
                                </a:lnTo>
                                <a:lnTo>
                                  <a:pt x="1134" y="4862"/>
                                </a:lnTo>
                                <a:lnTo>
                                  <a:pt x="1134" y="4852"/>
                                </a:lnTo>
                                <a:lnTo>
                                  <a:pt x="1134" y="4842"/>
                                </a:lnTo>
                                <a:lnTo>
                                  <a:pt x="1134" y="4832"/>
                                </a:lnTo>
                                <a:lnTo>
                                  <a:pt x="1134" y="4822"/>
                                </a:lnTo>
                                <a:lnTo>
                                  <a:pt x="1134" y="4812"/>
                                </a:lnTo>
                                <a:lnTo>
                                  <a:pt x="1134" y="4802"/>
                                </a:lnTo>
                                <a:lnTo>
                                  <a:pt x="1134" y="4792"/>
                                </a:lnTo>
                                <a:lnTo>
                                  <a:pt x="1134" y="4782"/>
                                </a:lnTo>
                                <a:lnTo>
                                  <a:pt x="1134" y="4772"/>
                                </a:lnTo>
                                <a:lnTo>
                                  <a:pt x="1134" y="4762"/>
                                </a:lnTo>
                                <a:lnTo>
                                  <a:pt x="1134" y="4752"/>
                                </a:lnTo>
                                <a:lnTo>
                                  <a:pt x="1134" y="4742"/>
                                </a:lnTo>
                                <a:lnTo>
                                  <a:pt x="1134" y="4732"/>
                                </a:lnTo>
                                <a:lnTo>
                                  <a:pt x="1134" y="4722"/>
                                </a:lnTo>
                                <a:lnTo>
                                  <a:pt x="1134" y="4712"/>
                                </a:lnTo>
                                <a:lnTo>
                                  <a:pt x="1134" y="4702"/>
                                </a:lnTo>
                                <a:lnTo>
                                  <a:pt x="1134" y="4692"/>
                                </a:lnTo>
                                <a:lnTo>
                                  <a:pt x="1134" y="4682"/>
                                </a:lnTo>
                                <a:lnTo>
                                  <a:pt x="1134" y="4672"/>
                                </a:lnTo>
                                <a:lnTo>
                                  <a:pt x="1134" y="4662"/>
                                </a:lnTo>
                                <a:lnTo>
                                  <a:pt x="1134" y="4652"/>
                                </a:lnTo>
                                <a:lnTo>
                                  <a:pt x="1134" y="4642"/>
                                </a:lnTo>
                                <a:lnTo>
                                  <a:pt x="1134" y="4632"/>
                                </a:lnTo>
                                <a:lnTo>
                                  <a:pt x="1134" y="4622"/>
                                </a:lnTo>
                                <a:lnTo>
                                  <a:pt x="1134" y="4612"/>
                                </a:lnTo>
                                <a:lnTo>
                                  <a:pt x="1134" y="4602"/>
                                </a:lnTo>
                                <a:lnTo>
                                  <a:pt x="1134" y="4592"/>
                                </a:lnTo>
                                <a:lnTo>
                                  <a:pt x="1134" y="4582"/>
                                </a:lnTo>
                                <a:lnTo>
                                  <a:pt x="1134" y="4572"/>
                                </a:lnTo>
                                <a:lnTo>
                                  <a:pt x="1134" y="4562"/>
                                </a:lnTo>
                                <a:lnTo>
                                  <a:pt x="1134" y="4552"/>
                                </a:lnTo>
                                <a:lnTo>
                                  <a:pt x="1134" y="4542"/>
                                </a:lnTo>
                                <a:lnTo>
                                  <a:pt x="1134" y="4532"/>
                                </a:lnTo>
                                <a:lnTo>
                                  <a:pt x="1134" y="4522"/>
                                </a:lnTo>
                                <a:lnTo>
                                  <a:pt x="1134" y="4512"/>
                                </a:lnTo>
                                <a:lnTo>
                                  <a:pt x="1134" y="4502"/>
                                </a:lnTo>
                                <a:lnTo>
                                  <a:pt x="1134" y="4492"/>
                                </a:lnTo>
                                <a:lnTo>
                                  <a:pt x="1134" y="4482"/>
                                </a:lnTo>
                                <a:lnTo>
                                  <a:pt x="1134" y="4472"/>
                                </a:lnTo>
                                <a:lnTo>
                                  <a:pt x="1134" y="4462"/>
                                </a:lnTo>
                                <a:lnTo>
                                  <a:pt x="1134" y="4452"/>
                                </a:lnTo>
                                <a:lnTo>
                                  <a:pt x="1134" y="4442"/>
                                </a:lnTo>
                                <a:lnTo>
                                  <a:pt x="1134" y="4432"/>
                                </a:lnTo>
                                <a:lnTo>
                                  <a:pt x="1134" y="4422"/>
                                </a:lnTo>
                                <a:lnTo>
                                  <a:pt x="1134" y="4412"/>
                                </a:lnTo>
                                <a:lnTo>
                                  <a:pt x="1134" y="4402"/>
                                </a:lnTo>
                                <a:lnTo>
                                  <a:pt x="1134" y="4392"/>
                                </a:lnTo>
                                <a:lnTo>
                                  <a:pt x="1134" y="4382"/>
                                </a:lnTo>
                                <a:lnTo>
                                  <a:pt x="1134" y="4372"/>
                                </a:lnTo>
                                <a:lnTo>
                                  <a:pt x="1134" y="4362"/>
                                </a:lnTo>
                                <a:lnTo>
                                  <a:pt x="1134" y="4352"/>
                                </a:lnTo>
                                <a:lnTo>
                                  <a:pt x="1134" y="4342"/>
                                </a:lnTo>
                                <a:lnTo>
                                  <a:pt x="1134" y="4332"/>
                                </a:lnTo>
                                <a:lnTo>
                                  <a:pt x="1134" y="4322"/>
                                </a:lnTo>
                                <a:lnTo>
                                  <a:pt x="1134" y="4312"/>
                                </a:lnTo>
                                <a:lnTo>
                                  <a:pt x="1134" y="4302"/>
                                </a:lnTo>
                                <a:lnTo>
                                  <a:pt x="1134" y="4292"/>
                                </a:lnTo>
                                <a:lnTo>
                                  <a:pt x="1134" y="4282"/>
                                </a:lnTo>
                                <a:lnTo>
                                  <a:pt x="1134" y="4272"/>
                                </a:lnTo>
                                <a:lnTo>
                                  <a:pt x="1134" y="4262"/>
                                </a:lnTo>
                                <a:lnTo>
                                  <a:pt x="1134" y="4252"/>
                                </a:lnTo>
                                <a:lnTo>
                                  <a:pt x="1134" y="4242"/>
                                </a:lnTo>
                                <a:lnTo>
                                  <a:pt x="1134" y="4232"/>
                                </a:lnTo>
                                <a:lnTo>
                                  <a:pt x="1134" y="4222"/>
                                </a:lnTo>
                                <a:lnTo>
                                  <a:pt x="1134" y="4212"/>
                                </a:lnTo>
                                <a:lnTo>
                                  <a:pt x="1134" y="4202"/>
                                </a:lnTo>
                                <a:lnTo>
                                  <a:pt x="1134" y="4192"/>
                                </a:lnTo>
                                <a:lnTo>
                                  <a:pt x="1134" y="4182"/>
                                </a:lnTo>
                                <a:lnTo>
                                  <a:pt x="1134" y="4172"/>
                                </a:lnTo>
                                <a:lnTo>
                                  <a:pt x="1134" y="4162"/>
                                </a:lnTo>
                                <a:lnTo>
                                  <a:pt x="1134" y="4152"/>
                                </a:lnTo>
                                <a:lnTo>
                                  <a:pt x="1134" y="4142"/>
                                </a:lnTo>
                                <a:lnTo>
                                  <a:pt x="1134" y="4132"/>
                                </a:lnTo>
                                <a:lnTo>
                                  <a:pt x="1134" y="4122"/>
                                </a:lnTo>
                                <a:lnTo>
                                  <a:pt x="1134" y="4112"/>
                                </a:lnTo>
                                <a:lnTo>
                                  <a:pt x="1134" y="4102"/>
                                </a:lnTo>
                                <a:lnTo>
                                  <a:pt x="1134" y="4092"/>
                                </a:lnTo>
                                <a:lnTo>
                                  <a:pt x="1134" y="4082"/>
                                </a:lnTo>
                                <a:lnTo>
                                  <a:pt x="1134" y="4072"/>
                                </a:lnTo>
                                <a:lnTo>
                                  <a:pt x="1134" y="4062"/>
                                </a:lnTo>
                                <a:lnTo>
                                  <a:pt x="1134" y="4052"/>
                                </a:lnTo>
                                <a:lnTo>
                                  <a:pt x="1134" y="4042"/>
                                </a:lnTo>
                                <a:lnTo>
                                  <a:pt x="1134" y="4032"/>
                                </a:lnTo>
                                <a:lnTo>
                                  <a:pt x="1134" y="4022"/>
                                </a:lnTo>
                                <a:lnTo>
                                  <a:pt x="1134" y="4012"/>
                                </a:lnTo>
                                <a:lnTo>
                                  <a:pt x="1134" y="4002"/>
                                </a:lnTo>
                                <a:lnTo>
                                  <a:pt x="1134" y="3992"/>
                                </a:lnTo>
                                <a:lnTo>
                                  <a:pt x="1134" y="3982"/>
                                </a:lnTo>
                                <a:lnTo>
                                  <a:pt x="1134" y="3972"/>
                                </a:lnTo>
                                <a:lnTo>
                                  <a:pt x="1134" y="3962"/>
                                </a:lnTo>
                                <a:lnTo>
                                  <a:pt x="1134" y="3952"/>
                                </a:lnTo>
                                <a:lnTo>
                                  <a:pt x="1134" y="3942"/>
                                </a:lnTo>
                                <a:lnTo>
                                  <a:pt x="1134" y="3932"/>
                                </a:lnTo>
                                <a:lnTo>
                                  <a:pt x="1134" y="3922"/>
                                </a:lnTo>
                                <a:lnTo>
                                  <a:pt x="1134" y="3912"/>
                                </a:lnTo>
                                <a:lnTo>
                                  <a:pt x="1134" y="3902"/>
                                </a:lnTo>
                                <a:lnTo>
                                  <a:pt x="1134" y="3892"/>
                                </a:lnTo>
                                <a:lnTo>
                                  <a:pt x="1134" y="3882"/>
                                </a:lnTo>
                                <a:lnTo>
                                  <a:pt x="1134" y="3872"/>
                                </a:lnTo>
                                <a:lnTo>
                                  <a:pt x="1134" y="3862"/>
                                </a:lnTo>
                                <a:lnTo>
                                  <a:pt x="1134" y="3852"/>
                                </a:lnTo>
                                <a:lnTo>
                                  <a:pt x="1134" y="3842"/>
                                </a:lnTo>
                                <a:lnTo>
                                  <a:pt x="1134" y="3832"/>
                                </a:lnTo>
                                <a:lnTo>
                                  <a:pt x="1134" y="3822"/>
                                </a:lnTo>
                                <a:lnTo>
                                  <a:pt x="1134" y="3812"/>
                                </a:lnTo>
                                <a:lnTo>
                                  <a:pt x="1134" y="3802"/>
                                </a:lnTo>
                                <a:lnTo>
                                  <a:pt x="1134" y="3792"/>
                                </a:lnTo>
                                <a:lnTo>
                                  <a:pt x="1134" y="3782"/>
                                </a:lnTo>
                                <a:lnTo>
                                  <a:pt x="1134" y="3772"/>
                                </a:lnTo>
                                <a:lnTo>
                                  <a:pt x="1134" y="3762"/>
                                </a:lnTo>
                                <a:lnTo>
                                  <a:pt x="1134" y="3752"/>
                                </a:lnTo>
                                <a:lnTo>
                                  <a:pt x="1134" y="3742"/>
                                </a:lnTo>
                                <a:lnTo>
                                  <a:pt x="1134" y="3732"/>
                                </a:lnTo>
                                <a:lnTo>
                                  <a:pt x="1134" y="3722"/>
                                </a:lnTo>
                                <a:lnTo>
                                  <a:pt x="1134" y="3712"/>
                                </a:lnTo>
                                <a:lnTo>
                                  <a:pt x="1134" y="3702"/>
                                </a:lnTo>
                                <a:lnTo>
                                  <a:pt x="1134" y="3692"/>
                                </a:lnTo>
                                <a:lnTo>
                                  <a:pt x="1134" y="3682"/>
                                </a:lnTo>
                                <a:lnTo>
                                  <a:pt x="1134" y="3672"/>
                                </a:lnTo>
                                <a:lnTo>
                                  <a:pt x="1134" y="3662"/>
                                </a:lnTo>
                                <a:lnTo>
                                  <a:pt x="1134" y="3652"/>
                                </a:lnTo>
                                <a:lnTo>
                                  <a:pt x="1134" y="3642"/>
                                </a:lnTo>
                                <a:lnTo>
                                  <a:pt x="1134" y="3632"/>
                                </a:lnTo>
                                <a:lnTo>
                                  <a:pt x="1134" y="3622"/>
                                </a:lnTo>
                                <a:lnTo>
                                  <a:pt x="1134" y="3612"/>
                                </a:lnTo>
                                <a:lnTo>
                                  <a:pt x="1134" y="3602"/>
                                </a:lnTo>
                                <a:lnTo>
                                  <a:pt x="1134" y="3592"/>
                                </a:lnTo>
                                <a:lnTo>
                                  <a:pt x="1134" y="3582"/>
                                </a:lnTo>
                                <a:lnTo>
                                  <a:pt x="1134" y="3572"/>
                                </a:lnTo>
                                <a:lnTo>
                                  <a:pt x="1134" y="3562"/>
                                </a:lnTo>
                                <a:lnTo>
                                  <a:pt x="1134" y="3552"/>
                                </a:lnTo>
                                <a:lnTo>
                                  <a:pt x="1134" y="3542"/>
                                </a:lnTo>
                                <a:lnTo>
                                  <a:pt x="1134" y="3532"/>
                                </a:lnTo>
                                <a:lnTo>
                                  <a:pt x="1134" y="3522"/>
                                </a:lnTo>
                                <a:lnTo>
                                  <a:pt x="1134" y="3512"/>
                                </a:lnTo>
                                <a:lnTo>
                                  <a:pt x="1134" y="3502"/>
                                </a:lnTo>
                                <a:lnTo>
                                  <a:pt x="1134" y="3492"/>
                                </a:lnTo>
                                <a:lnTo>
                                  <a:pt x="1134" y="3482"/>
                                </a:lnTo>
                                <a:lnTo>
                                  <a:pt x="1134" y="3472"/>
                                </a:lnTo>
                                <a:lnTo>
                                  <a:pt x="1134" y="3462"/>
                                </a:lnTo>
                                <a:lnTo>
                                  <a:pt x="1134" y="3452"/>
                                </a:lnTo>
                                <a:lnTo>
                                  <a:pt x="1134" y="3442"/>
                                </a:lnTo>
                                <a:lnTo>
                                  <a:pt x="1134" y="3432"/>
                                </a:lnTo>
                                <a:lnTo>
                                  <a:pt x="1134" y="3422"/>
                                </a:lnTo>
                                <a:lnTo>
                                  <a:pt x="1134" y="3412"/>
                                </a:lnTo>
                                <a:lnTo>
                                  <a:pt x="1134" y="3402"/>
                                </a:lnTo>
                                <a:lnTo>
                                  <a:pt x="1134" y="3392"/>
                                </a:lnTo>
                                <a:lnTo>
                                  <a:pt x="1134" y="3382"/>
                                </a:lnTo>
                                <a:lnTo>
                                  <a:pt x="1134" y="3372"/>
                                </a:lnTo>
                                <a:lnTo>
                                  <a:pt x="1134" y="3362"/>
                                </a:lnTo>
                                <a:lnTo>
                                  <a:pt x="1134" y="3351"/>
                                </a:lnTo>
                                <a:lnTo>
                                  <a:pt x="1134" y="3341"/>
                                </a:lnTo>
                                <a:lnTo>
                                  <a:pt x="1134" y="3331"/>
                                </a:lnTo>
                                <a:lnTo>
                                  <a:pt x="1134" y="3321"/>
                                </a:lnTo>
                                <a:lnTo>
                                  <a:pt x="1134" y="3311"/>
                                </a:lnTo>
                                <a:lnTo>
                                  <a:pt x="1134" y="3301"/>
                                </a:lnTo>
                                <a:lnTo>
                                  <a:pt x="1134" y="3291"/>
                                </a:lnTo>
                                <a:lnTo>
                                  <a:pt x="1134" y="3281"/>
                                </a:lnTo>
                                <a:lnTo>
                                  <a:pt x="1134" y="3271"/>
                                </a:lnTo>
                                <a:lnTo>
                                  <a:pt x="1134" y="3261"/>
                                </a:lnTo>
                                <a:lnTo>
                                  <a:pt x="1134" y="3251"/>
                                </a:lnTo>
                                <a:lnTo>
                                  <a:pt x="1134" y="3241"/>
                                </a:lnTo>
                                <a:lnTo>
                                  <a:pt x="1134" y="3231"/>
                                </a:lnTo>
                                <a:lnTo>
                                  <a:pt x="1134" y="3221"/>
                                </a:lnTo>
                                <a:lnTo>
                                  <a:pt x="1134" y="3211"/>
                                </a:lnTo>
                                <a:lnTo>
                                  <a:pt x="1134" y="3201"/>
                                </a:lnTo>
                                <a:lnTo>
                                  <a:pt x="1134" y="3191"/>
                                </a:lnTo>
                                <a:lnTo>
                                  <a:pt x="1134" y="3181"/>
                                </a:lnTo>
                                <a:lnTo>
                                  <a:pt x="1134" y="3171"/>
                                </a:lnTo>
                                <a:lnTo>
                                  <a:pt x="1134" y="3161"/>
                                </a:lnTo>
                                <a:lnTo>
                                  <a:pt x="1134" y="3151"/>
                                </a:lnTo>
                                <a:lnTo>
                                  <a:pt x="1134" y="3141"/>
                                </a:lnTo>
                                <a:lnTo>
                                  <a:pt x="1134" y="3131"/>
                                </a:lnTo>
                                <a:lnTo>
                                  <a:pt x="1134" y="3121"/>
                                </a:lnTo>
                                <a:lnTo>
                                  <a:pt x="1134" y="3111"/>
                                </a:lnTo>
                                <a:lnTo>
                                  <a:pt x="1134" y="3101"/>
                                </a:lnTo>
                                <a:lnTo>
                                  <a:pt x="1134" y="3091"/>
                                </a:lnTo>
                                <a:lnTo>
                                  <a:pt x="1134" y="3081"/>
                                </a:lnTo>
                                <a:lnTo>
                                  <a:pt x="1134" y="3071"/>
                                </a:lnTo>
                                <a:lnTo>
                                  <a:pt x="1134" y="3061"/>
                                </a:lnTo>
                                <a:lnTo>
                                  <a:pt x="1134" y="3051"/>
                                </a:lnTo>
                                <a:lnTo>
                                  <a:pt x="1134" y="3041"/>
                                </a:lnTo>
                                <a:lnTo>
                                  <a:pt x="1134" y="3031"/>
                                </a:lnTo>
                                <a:lnTo>
                                  <a:pt x="1134" y="3021"/>
                                </a:lnTo>
                                <a:lnTo>
                                  <a:pt x="1134" y="3011"/>
                                </a:lnTo>
                                <a:lnTo>
                                  <a:pt x="1134" y="3001"/>
                                </a:lnTo>
                                <a:lnTo>
                                  <a:pt x="1134" y="2991"/>
                                </a:lnTo>
                                <a:lnTo>
                                  <a:pt x="1134" y="2981"/>
                                </a:lnTo>
                                <a:lnTo>
                                  <a:pt x="1134" y="2971"/>
                                </a:lnTo>
                                <a:lnTo>
                                  <a:pt x="1134" y="2961"/>
                                </a:lnTo>
                                <a:lnTo>
                                  <a:pt x="1134" y="2951"/>
                                </a:lnTo>
                                <a:lnTo>
                                  <a:pt x="1134" y="2941"/>
                                </a:lnTo>
                                <a:lnTo>
                                  <a:pt x="1134" y="2931"/>
                                </a:lnTo>
                                <a:lnTo>
                                  <a:pt x="1134" y="2921"/>
                                </a:lnTo>
                                <a:lnTo>
                                  <a:pt x="1134" y="2911"/>
                                </a:lnTo>
                                <a:lnTo>
                                  <a:pt x="1134" y="2901"/>
                                </a:lnTo>
                                <a:lnTo>
                                  <a:pt x="1134" y="2891"/>
                                </a:lnTo>
                                <a:lnTo>
                                  <a:pt x="1134" y="2881"/>
                                </a:lnTo>
                                <a:lnTo>
                                  <a:pt x="1134" y="2871"/>
                                </a:lnTo>
                                <a:lnTo>
                                  <a:pt x="1134" y="2861"/>
                                </a:lnTo>
                                <a:lnTo>
                                  <a:pt x="1134" y="2851"/>
                                </a:lnTo>
                                <a:lnTo>
                                  <a:pt x="1134" y="2841"/>
                                </a:lnTo>
                                <a:lnTo>
                                  <a:pt x="1134" y="2831"/>
                                </a:lnTo>
                                <a:lnTo>
                                  <a:pt x="1134" y="2821"/>
                                </a:lnTo>
                                <a:lnTo>
                                  <a:pt x="1134" y="2811"/>
                                </a:lnTo>
                                <a:lnTo>
                                  <a:pt x="1134" y="2801"/>
                                </a:lnTo>
                                <a:lnTo>
                                  <a:pt x="1134" y="2791"/>
                                </a:lnTo>
                                <a:lnTo>
                                  <a:pt x="1134" y="2781"/>
                                </a:lnTo>
                                <a:lnTo>
                                  <a:pt x="1134" y="2771"/>
                                </a:lnTo>
                                <a:lnTo>
                                  <a:pt x="1134" y="2761"/>
                                </a:lnTo>
                                <a:lnTo>
                                  <a:pt x="1134" y="2751"/>
                                </a:lnTo>
                                <a:lnTo>
                                  <a:pt x="1134" y="2741"/>
                                </a:lnTo>
                                <a:lnTo>
                                  <a:pt x="1134" y="2731"/>
                                </a:lnTo>
                                <a:lnTo>
                                  <a:pt x="1134" y="2721"/>
                                </a:lnTo>
                                <a:lnTo>
                                  <a:pt x="1134" y="2711"/>
                                </a:lnTo>
                                <a:lnTo>
                                  <a:pt x="1134" y="2701"/>
                                </a:lnTo>
                                <a:lnTo>
                                  <a:pt x="1134" y="2691"/>
                                </a:lnTo>
                                <a:lnTo>
                                  <a:pt x="1134" y="2681"/>
                                </a:lnTo>
                                <a:lnTo>
                                  <a:pt x="1134" y="2671"/>
                                </a:lnTo>
                                <a:lnTo>
                                  <a:pt x="1134" y="2661"/>
                                </a:lnTo>
                                <a:lnTo>
                                  <a:pt x="1134" y="2651"/>
                                </a:lnTo>
                                <a:lnTo>
                                  <a:pt x="1134" y="2641"/>
                                </a:lnTo>
                                <a:lnTo>
                                  <a:pt x="1134" y="2631"/>
                                </a:lnTo>
                                <a:lnTo>
                                  <a:pt x="1134" y="2621"/>
                                </a:lnTo>
                                <a:lnTo>
                                  <a:pt x="1134" y="2611"/>
                                </a:lnTo>
                                <a:lnTo>
                                  <a:pt x="1134" y="2601"/>
                                </a:lnTo>
                                <a:lnTo>
                                  <a:pt x="1134" y="2591"/>
                                </a:lnTo>
                                <a:lnTo>
                                  <a:pt x="1134" y="2581"/>
                                </a:lnTo>
                                <a:lnTo>
                                  <a:pt x="1134" y="2571"/>
                                </a:lnTo>
                                <a:lnTo>
                                  <a:pt x="1134" y="2561"/>
                                </a:lnTo>
                                <a:lnTo>
                                  <a:pt x="1134" y="2551"/>
                                </a:lnTo>
                                <a:lnTo>
                                  <a:pt x="1134" y="2541"/>
                                </a:lnTo>
                                <a:lnTo>
                                  <a:pt x="1134" y="2531"/>
                                </a:lnTo>
                                <a:lnTo>
                                  <a:pt x="1134" y="2521"/>
                                </a:lnTo>
                                <a:lnTo>
                                  <a:pt x="1134" y="2511"/>
                                </a:lnTo>
                                <a:lnTo>
                                  <a:pt x="1134" y="2501"/>
                                </a:lnTo>
                                <a:lnTo>
                                  <a:pt x="1134" y="2491"/>
                                </a:lnTo>
                                <a:lnTo>
                                  <a:pt x="1134" y="2481"/>
                                </a:lnTo>
                                <a:lnTo>
                                  <a:pt x="1134" y="2471"/>
                                </a:lnTo>
                                <a:lnTo>
                                  <a:pt x="1134" y="2461"/>
                                </a:lnTo>
                                <a:lnTo>
                                  <a:pt x="1134" y="2451"/>
                                </a:lnTo>
                                <a:lnTo>
                                  <a:pt x="1134" y="2441"/>
                                </a:lnTo>
                                <a:lnTo>
                                  <a:pt x="1134" y="2431"/>
                                </a:lnTo>
                                <a:lnTo>
                                  <a:pt x="1134" y="2421"/>
                                </a:lnTo>
                                <a:lnTo>
                                  <a:pt x="1134" y="2411"/>
                                </a:lnTo>
                                <a:lnTo>
                                  <a:pt x="1134" y="2401"/>
                                </a:lnTo>
                                <a:lnTo>
                                  <a:pt x="1134" y="2391"/>
                                </a:lnTo>
                                <a:lnTo>
                                  <a:pt x="1134" y="2381"/>
                                </a:lnTo>
                                <a:lnTo>
                                  <a:pt x="1134" y="2371"/>
                                </a:lnTo>
                                <a:lnTo>
                                  <a:pt x="1134" y="2361"/>
                                </a:lnTo>
                                <a:lnTo>
                                  <a:pt x="1134" y="2351"/>
                                </a:lnTo>
                                <a:lnTo>
                                  <a:pt x="1134" y="2341"/>
                                </a:lnTo>
                                <a:lnTo>
                                  <a:pt x="1134" y="2331"/>
                                </a:lnTo>
                                <a:lnTo>
                                  <a:pt x="1134" y="2321"/>
                                </a:lnTo>
                                <a:lnTo>
                                  <a:pt x="1134" y="2311"/>
                                </a:lnTo>
                                <a:lnTo>
                                  <a:pt x="1134" y="2301"/>
                                </a:lnTo>
                                <a:lnTo>
                                  <a:pt x="1134" y="2291"/>
                                </a:lnTo>
                                <a:lnTo>
                                  <a:pt x="1134" y="2281"/>
                                </a:lnTo>
                                <a:lnTo>
                                  <a:pt x="1134" y="2271"/>
                                </a:lnTo>
                                <a:lnTo>
                                  <a:pt x="1134" y="2261"/>
                                </a:lnTo>
                                <a:lnTo>
                                  <a:pt x="1134" y="2251"/>
                                </a:lnTo>
                                <a:lnTo>
                                  <a:pt x="1134" y="2241"/>
                                </a:lnTo>
                                <a:lnTo>
                                  <a:pt x="1134" y="2231"/>
                                </a:lnTo>
                                <a:lnTo>
                                  <a:pt x="1134" y="2221"/>
                                </a:lnTo>
                                <a:lnTo>
                                  <a:pt x="1134" y="2211"/>
                                </a:lnTo>
                                <a:lnTo>
                                  <a:pt x="1134" y="2201"/>
                                </a:lnTo>
                                <a:lnTo>
                                  <a:pt x="1134" y="2191"/>
                                </a:lnTo>
                                <a:lnTo>
                                  <a:pt x="1134" y="2181"/>
                                </a:lnTo>
                                <a:lnTo>
                                  <a:pt x="1134" y="2171"/>
                                </a:lnTo>
                                <a:lnTo>
                                  <a:pt x="1134" y="2161"/>
                                </a:lnTo>
                                <a:lnTo>
                                  <a:pt x="1134" y="2151"/>
                                </a:lnTo>
                                <a:lnTo>
                                  <a:pt x="1134" y="2141"/>
                                </a:lnTo>
                                <a:lnTo>
                                  <a:pt x="1134" y="2131"/>
                                </a:lnTo>
                                <a:lnTo>
                                  <a:pt x="1134" y="2121"/>
                                </a:lnTo>
                                <a:lnTo>
                                  <a:pt x="1134" y="2111"/>
                                </a:lnTo>
                                <a:lnTo>
                                  <a:pt x="1134" y="2101"/>
                                </a:lnTo>
                                <a:lnTo>
                                  <a:pt x="1134" y="2091"/>
                                </a:lnTo>
                                <a:lnTo>
                                  <a:pt x="1134" y="2081"/>
                                </a:lnTo>
                                <a:lnTo>
                                  <a:pt x="1134" y="2071"/>
                                </a:lnTo>
                                <a:lnTo>
                                  <a:pt x="1134" y="2061"/>
                                </a:lnTo>
                                <a:lnTo>
                                  <a:pt x="1134" y="2051"/>
                                </a:lnTo>
                                <a:lnTo>
                                  <a:pt x="1134" y="2041"/>
                                </a:lnTo>
                                <a:lnTo>
                                  <a:pt x="1134" y="2031"/>
                                </a:lnTo>
                                <a:lnTo>
                                  <a:pt x="1134" y="2021"/>
                                </a:lnTo>
                                <a:lnTo>
                                  <a:pt x="1134" y="2011"/>
                                </a:lnTo>
                                <a:lnTo>
                                  <a:pt x="1134" y="2001"/>
                                </a:lnTo>
                                <a:lnTo>
                                  <a:pt x="1134" y="1991"/>
                                </a:lnTo>
                                <a:lnTo>
                                  <a:pt x="1134" y="1981"/>
                                </a:lnTo>
                                <a:lnTo>
                                  <a:pt x="1134" y="1971"/>
                                </a:lnTo>
                                <a:lnTo>
                                  <a:pt x="1134" y="1961"/>
                                </a:lnTo>
                                <a:lnTo>
                                  <a:pt x="1134" y="1951"/>
                                </a:lnTo>
                                <a:lnTo>
                                  <a:pt x="1134" y="1941"/>
                                </a:lnTo>
                                <a:lnTo>
                                  <a:pt x="1134" y="1931"/>
                                </a:lnTo>
                                <a:lnTo>
                                  <a:pt x="1134" y="1921"/>
                                </a:lnTo>
                                <a:lnTo>
                                  <a:pt x="1134" y="1911"/>
                                </a:lnTo>
                                <a:lnTo>
                                  <a:pt x="1134" y="1901"/>
                                </a:lnTo>
                                <a:lnTo>
                                  <a:pt x="1134" y="1891"/>
                                </a:lnTo>
                                <a:lnTo>
                                  <a:pt x="1134" y="1881"/>
                                </a:lnTo>
                                <a:lnTo>
                                  <a:pt x="1134" y="1871"/>
                                </a:lnTo>
                                <a:lnTo>
                                  <a:pt x="1134" y="1861"/>
                                </a:lnTo>
                                <a:lnTo>
                                  <a:pt x="1134" y="1851"/>
                                </a:lnTo>
                                <a:lnTo>
                                  <a:pt x="1134" y="1841"/>
                                </a:lnTo>
                                <a:lnTo>
                                  <a:pt x="1134" y="1831"/>
                                </a:lnTo>
                                <a:lnTo>
                                  <a:pt x="1134" y="1821"/>
                                </a:lnTo>
                                <a:lnTo>
                                  <a:pt x="1134" y="1811"/>
                                </a:lnTo>
                                <a:lnTo>
                                  <a:pt x="1134" y="1801"/>
                                </a:lnTo>
                                <a:lnTo>
                                  <a:pt x="1134" y="1791"/>
                                </a:lnTo>
                                <a:lnTo>
                                  <a:pt x="1134" y="1781"/>
                                </a:lnTo>
                                <a:lnTo>
                                  <a:pt x="1134" y="1771"/>
                                </a:lnTo>
                                <a:lnTo>
                                  <a:pt x="1134" y="1761"/>
                                </a:lnTo>
                                <a:lnTo>
                                  <a:pt x="1134" y="1751"/>
                                </a:lnTo>
                                <a:lnTo>
                                  <a:pt x="1134" y="1741"/>
                                </a:lnTo>
                                <a:lnTo>
                                  <a:pt x="1134" y="1731"/>
                                </a:lnTo>
                                <a:lnTo>
                                  <a:pt x="1134" y="1721"/>
                                </a:lnTo>
                                <a:lnTo>
                                  <a:pt x="1134" y="1711"/>
                                </a:lnTo>
                                <a:lnTo>
                                  <a:pt x="1134" y="1701"/>
                                </a:lnTo>
                                <a:lnTo>
                                  <a:pt x="1134" y="1691"/>
                                </a:lnTo>
                                <a:lnTo>
                                  <a:pt x="1134" y="1681"/>
                                </a:lnTo>
                                <a:lnTo>
                                  <a:pt x="1134" y="1671"/>
                                </a:lnTo>
                                <a:lnTo>
                                  <a:pt x="1134" y="1661"/>
                                </a:lnTo>
                                <a:lnTo>
                                  <a:pt x="1134" y="1651"/>
                                </a:lnTo>
                                <a:lnTo>
                                  <a:pt x="1134" y="1641"/>
                                </a:lnTo>
                                <a:lnTo>
                                  <a:pt x="1134" y="1631"/>
                                </a:lnTo>
                                <a:lnTo>
                                  <a:pt x="1134" y="1621"/>
                                </a:lnTo>
                                <a:lnTo>
                                  <a:pt x="1134" y="1611"/>
                                </a:lnTo>
                                <a:lnTo>
                                  <a:pt x="1134" y="1601"/>
                                </a:lnTo>
                                <a:lnTo>
                                  <a:pt x="1134" y="1591"/>
                                </a:lnTo>
                                <a:lnTo>
                                  <a:pt x="1134" y="1581"/>
                                </a:lnTo>
                                <a:lnTo>
                                  <a:pt x="1134" y="1571"/>
                                </a:lnTo>
                                <a:lnTo>
                                  <a:pt x="1134" y="1561"/>
                                </a:lnTo>
                                <a:lnTo>
                                  <a:pt x="1134" y="1551"/>
                                </a:lnTo>
                                <a:lnTo>
                                  <a:pt x="1134" y="1541"/>
                                </a:lnTo>
                                <a:lnTo>
                                  <a:pt x="1134" y="1531"/>
                                </a:lnTo>
                                <a:lnTo>
                                  <a:pt x="1134" y="1521"/>
                                </a:lnTo>
                                <a:lnTo>
                                  <a:pt x="1134" y="1511"/>
                                </a:lnTo>
                                <a:lnTo>
                                  <a:pt x="1134" y="1501"/>
                                </a:lnTo>
                                <a:lnTo>
                                  <a:pt x="1134" y="1491"/>
                                </a:lnTo>
                                <a:lnTo>
                                  <a:pt x="1134" y="1481"/>
                                </a:lnTo>
                                <a:lnTo>
                                  <a:pt x="1134" y="1471"/>
                                </a:lnTo>
                                <a:lnTo>
                                  <a:pt x="1134" y="1461"/>
                                </a:lnTo>
                                <a:lnTo>
                                  <a:pt x="1134" y="1451"/>
                                </a:lnTo>
                                <a:lnTo>
                                  <a:pt x="1134" y="1441"/>
                                </a:lnTo>
                                <a:lnTo>
                                  <a:pt x="1134" y="1431"/>
                                </a:lnTo>
                                <a:lnTo>
                                  <a:pt x="1134" y="1421"/>
                                </a:lnTo>
                                <a:lnTo>
                                  <a:pt x="1134" y="1411"/>
                                </a:lnTo>
                                <a:lnTo>
                                  <a:pt x="1134" y="1401"/>
                                </a:lnTo>
                                <a:lnTo>
                                  <a:pt x="1134" y="1391"/>
                                </a:lnTo>
                                <a:lnTo>
                                  <a:pt x="1134" y="1381"/>
                                </a:lnTo>
                                <a:lnTo>
                                  <a:pt x="1134" y="1371"/>
                                </a:lnTo>
                                <a:lnTo>
                                  <a:pt x="1134" y="1361"/>
                                </a:lnTo>
                                <a:lnTo>
                                  <a:pt x="1134" y="1351"/>
                                </a:lnTo>
                                <a:lnTo>
                                  <a:pt x="1134" y="1341"/>
                                </a:lnTo>
                                <a:lnTo>
                                  <a:pt x="1134" y="1331"/>
                                </a:lnTo>
                                <a:lnTo>
                                  <a:pt x="1134" y="1321"/>
                                </a:lnTo>
                                <a:lnTo>
                                  <a:pt x="1134" y="1311"/>
                                </a:lnTo>
                                <a:lnTo>
                                  <a:pt x="1134" y="1301"/>
                                </a:lnTo>
                                <a:lnTo>
                                  <a:pt x="1134" y="1291"/>
                                </a:lnTo>
                                <a:lnTo>
                                  <a:pt x="1134" y="1281"/>
                                </a:lnTo>
                                <a:lnTo>
                                  <a:pt x="1134" y="1271"/>
                                </a:lnTo>
                                <a:lnTo>
                                  <a:pt x="1134" y="1261"/>
                                </a:lnTo>
                                <a:lnTo>
                                  <a:pt x="1134" y="1251"/>
                                </a:lnTo>
                                <a:lnTo>
                                  <a:pt x="1134" y="1241"/>
                                </a:lnTo>
                                <a:lnTo>
                                  <a:pt x="1134" y="1231"/>
                                </a:lnTo>
                                <a:lnTo>
                                  <a:pt x="1134" y="1221"/>
                                </a:lnTo>
                                <a:lnTo>
                                  <a:pt x="1134" y="1211"/>
                                </a:lnTo>
                                <a:lnTo>
                                  <a:pt x="1134" y="1201"/>
                                </a:lnTo>
                                <a:lnTo>
                                  <a:pt x="1134" y="1191"/>
                                </a:lnTo>
                                <a:lnTo>
                                  <a:pt x="1134" y="1181"/>
                                </a:lnTo>
                                <a:lnTo>
                                  <a:pt x="1134" y="1171"/>
                                </a:lnTo>
                                <a:lnTo>
                                  <a:pt x="1134" y="1161"/>
                                </a:lnTo>
                                <a:lnTo>
                                  <a:pt x="1134" y="1151"/>
                                </a:lnTo>
                                <a:lnTo>
                                  <a:pt x="1134" y="1141"/>
                                </a:lnTo>
                                <a:lnTo>
                                  <a:pt x="1134" y="1131"/>
                                </a:lnTo>
                                <a:lnTo>
                                  <a:pt x="1134" y="1121"/>
                                </a:lnTo>
                                <a:lnTo>
                                  <a:pt x="1134" y="1110"/>
                                </a:lnTo>
                                <a:lnTo>
                                  <a:pt x="1134" y="1100"/>
                                </a:lnTo>
                                <a:lnTo>
                                  <a:pt x="1134" y="1090"/>
                                </a:lnTo>
                                <a:lnTo>
                                  <a:pt x="1134" y="1080"/>
                                </a:lnTo>
                                <a:lnTo>
                                  <a:pt x="1134" y="1070"/>
                                </a:lnTo>
                                <a:lnTo>
                                  <a:pt x="1134" y="1060"/>
                                </a:lnTo>
                                <a:lnTo>
                                  <a:pt x="1134" y="1050"/>
                                </a:lnTo>
                                <a:lnTo>
                                  <a:pt x="1134" y="1040"/>
                                </a:lnTo>
                                <a:lnTo>
                                  <a:pt x="1134" y="1030"/>
                                </a:lnTo>
                                <a:lnTo>
                                  <a:pt x="1134" y="1020"/>
                                </a:lnTo>
                                <a:lnTo>
                                  <a:pt x="1134" y="1010"/>
                                </a:lnTo>
                                <a:lnTo>
                                  <a:pt x="1134" y="1000"/>
                                </a:lnTo>
                                <a:lnTo>
                                  <a:pt x="1134" y="990"/>
                                </a:lnTo>
                                <a:lnTo>
                                  <a:pt x="1134" y="980"/>
                                </a:lnTo>
                                <a:lnTo>
                                  <a:pt x="1134" y="970"/>
                                </a:lnTo>
                                <a:lnTo>
                                  <a:pt x="1134" y="960"/>
                                </a:lnTo>
                                <a:lnTo>
                                  <a:pt x="1134" y="950"/>
                                </a:lnTo>
                                <a:lnTo>
                                  <a:pt x="1134" y="940"/>
                                </a:lnTo>
                                <a:lnTo>
                                  <a:pt x="1134" y="930"/>
                                </a:lnTo>
                                <a:lnTo>
                                  <a:pt x="1134" y="920"/>
                                </a:lnTo>
                                <a:lnTo>
                                  <a:pt x="1134" y="910"/>
                                </a:lnTo>
                                <a:lnTo>
                                  <a:pt x="1134" y="900"/>
                                </a:lnTo>
                                <a:lnTo>
                                  <a:pt x="1134" y="890"/>
                                </a:lnTo>
                                <a:lnTo>
                                  <a:pt x="1134" y="880"/>
                                </a:lnTo>
                                <a:lnTo>
                                  <a:pt x="1134" y="870"/>
                                </a:lnTo>
                                <a:lnTo>
                                  <a:pt x="1134" y="860"/>
                                </a:lnTo>
                                <a:lnTo>
                                  <a:pt x="1134" y="850"/>
                                </a:lnTo>
                                <a:lnTo>
                                  <a:pt x="1134" y="840"/>
                                </a:lnTo>
                                <a:lnTo>
                                  <a:pt x="1134" y="830"/>
                                </a:lnTo>
                                <a:lnTo>
                                  <a:pt x="1134" y="820"/>
                                </a:lnTo>
                                <a:lnTo>
                                  <a:pt x="1134" y="810"/>
                                </a:lnTo>
                                <a:lnTo>
                                  <a:pt x="1134" y="800"/>
                                </a:lnTo>
                                <a:lnTo>
                                  <a:pt x="1134" y="790"/>
                                </a:lnTo>
                                <a:lnTo>
                                  <a:pt x="1134" y="780"/>
                                </a:lnTo>
                                <a:lnTo>
                                  <a:pt x="1134" y="770"/>
                                </a:lnTo>
                                <a:lnTo>
                                  <a:pt x="1134" y="760"/>
                                </a:lnTo>
                                <a:lnTo>
                                  <a:pt x="1134" y="750"/>
                                </a:lnTo>
                                <a:lnTo>
                                  <a:pt x="1134" y="740"/>
                                </a:lnTo>
                                <a:lnTo>
                                  <a:pt x="1134" y="730"/>
                                </a:lnTo>
                                <a:lnTo>
                                  <a:pt x="1134" y="720"/>
                                </a:lnTo>
                                <a:lnTo>
                                  <a:pt x="1134" y="710"/>
                                </a:lnTo>
                                <a:lnTo>
                                  <a:pt x="1134" y="700"/>
                                </a:lnTo>
                                <a:lnTo>
                                  <a:pt x="1134" y="690"/>
                                </a:lnTo>
                                <a:lnTo>
                                  <a:pt x="1134" y="680"/>
                                </a:lnTo>
                                <a:lnTo>
                                  <a:pt x="1134" y="670"/>
                                </a:lnTo>
                                <a:lnTo>
                                  <a:pt x="1134" y="660"/>
                                </a:lnTo>
                                <a:lnTo>
                                  <a:pt x="1134" y="650"/>
                                </a:lnTo>
                                <a:lnTo>
                                  <a:pt x="1134" y="640"/>
                                </a:lnTo>
                                <a:lnTo>
                                  <a:pt x="1134" y="630"/>
                                </a:lnTo>
                                <a:lnTo>
                                  <a:pt x="1134" y="620"/>
                                </a:lnTo>
                                <a:lnTo>
                                  <a:pt x="1134" y="610"/>
                                </a:lnTo>
                                <a:lnTo>
                                  <a:pt x="1134" y="600"/>
                                </a:lnTo>
                                <a:lnTo>
                                  <a:pt x="1134" y="590"/>
                                </a:lnTo>
                                <a:lnTo>
                                  <a:pt x="1134" y="580"/>
                                </a:lnTo>
                                <a:lnTo>
                                  <a:pt x="1134" y="570"/>
                                </a:lnTo>
                                <a:lnTo>
                                  <a:pt x="1134" y="560"/>
                                </a:lnTo>
                                <a:lnTo>
                                  <a:pt x="1134" y="550"/>
                                </a:lnTo>
                                <a:lnTo>
                                  <a:pt x="1134" y="540"/>
                                </a:lnTo>
                                <a:lnTo>
                                  <a:pt x="1134" y="530"/>
                                </a:lnTo>
                                <a:lnTo>
                                  <a:pt x="1134" y="520"/>
                                </a:lnTo>
                                <a:lnTo>
                                  <a:pt x="1134" y="510"/>
                                </a:lnTo>
                                <a:lnTo>
                                  <a:pt x="1134" y="500"/>
                                </a:lnTo>
                                <a:lnTo>
                                  <a:pt x="1134" y="490"/>
                                </a:lnTo>
                                <a:lnTo>
                                  <a:pt x="1134" y="480"/>
                                </a:lnTo>
                                <a:lnTo>
                                  <a:pt x="1134" y="470"/>
                                </a:lnTo>
                                <a:lnTo>
                                  <a:pt x="1134" y="460"/>
                                </a:lnTo>
                                <a:lnTo>
                                  <a:pt x="1134" y="450"/>
                                </a:lnTo>
                                <a:lnTo>
                                  <a:pt x="1134" y="440"/>
                                </a:lnTo>
                                <a:lnTo>
                                  <a:pt x="1134" y="430"/>
                                </a:lnTo>
                                <a:lnTo>
                                  <a:pt x="1134" y="420"/>
                                </a:lnTo>
                                <a:lnTo>
                                  <a:pt x="1134" y="410"/>
                                </a:lnTo>
                                <a:lnTo>
                                  <a:pt x="1134" y="400"/>
                                </a:lnTo>
                                <a:lnTo>
                                  <a:pt x="1134" y="390"/>
                                </a:lnTo>
                                <a:lnTo>
                                  <a:pt x="1134" y="380"/>
                                </a:lnTo>
                                <a:lnTo>
                                  <a:pt x="1134" y="370"/>
                                </a:lnTo>
                                <a:lnTo>
                                  <a:pt x="1134" y="360"/>
                                </a:lnTo>
                                <a:lnTo>
                                  <a:pt x="1134" y="350"/>
                                </a:lnTo>
                                <a:lnTo>
                                  <a:pt x="1134" y="340"/>
                                </a:lnTo>
                                <a:lnTo>
                                  <a:pt x="1134" y="330"/>
                                </a:lnTo>
                                <a:lnTo>
                                  <a:pt x="1134" y="320"/>
                                </a:lnTo>
                                <a:lnTo>
                                  <a:pt x="1134" y="310"/>
                                </a:lnTo>
                                <a:lnTo>
                                  <a:pt x="1134" y="300"/>
                                </a:lnTo>
                                <a:lnTo>
                                  <a:pt x="1134" y="290"/>
                                </a:lnTo>
                                <a:lnTo>
                                  <a:pt x="1134" y="280"/>
                                </a:lnTo>
                                <a:lnTo>
                                  <a:pt x="1134" y="270"/>
                                </a:lnTo>
                                <a:lnTo>
                                  <a:pt x="1134" y="260"/>
                                </a:lnTo>
                                <a:lnTo>
                                  <a:pt x="1134" y="250"/>
                                </a:lnTo>
                                <a:lnTo>
                                  <a:pt x="1134" y="240"/>
                                </a:lnTo>
                                <a:lnTo>
                                  <a:pt x="1134" y="230"/>
                                </a:lnTo>
                                <a:lnTo>
                                  <a:pt x="1134" y="220"/>
                                </a:lnTo>
                                <a:lnTo>
                                  <a:pt x="1134" y="210"/>
                                </a:lnTo>
                                <a:lnTo>
                                  <a:pt x="1134" y="200"/>
                                </a:lnTo>
                                <a:lnTo>
                                  <a:pt x="1134" y="190"/>
                                </a:lnTo>
                                <a:lnTo>
                                  <a:pt x="1134" y="180"/>
                                </a:lnTo>
                                <a:lnTo>
                                  <a:pt x="1134" y="170"/>
                                </a:lnTo>
                                <a:lnTo>
                                  <a:pt x="1134" y="160"/>
                                </a:lnTo>
                                <a:lnTo>
                                  <a:pt x="1134" y="150"/>
                                </a:lnTo>
                                <a:lnTo>
                                  <a:pt x="1134" y="140"/>
                                </a:lnTo>
                                <a:lnTo>
                                  <a:pt x="1134" y="130"/>
                                </a:lnTo>
                                <a:lnTo>
                                  <a:pt x="1134" y="120"/>
                                </a:lnTo>
                                <a:lnTo>
                                  <a:pt x="1134" y="110"/>
                                </a:lnTo>
                                <a:lnTo>
                                  <a:pt x="1134" y="100"/>
                                </a:lnTo>
                                <a:lnTo>
                                  <a:pt x="1134" y="90"/>
                                </a:lnTo>
                                <a:lnTo>
                                  <a:pt x="1134" y="80"/>
                                </a:lnTo>
                                <a:lnTo>
                                  <a:pt x="1134" y="70"/>
                                </a:lnTo>
                                <a:lnTo>
                                  <a:pt x="1134" y="60"/>
                                </a:lnTo>
                                <a:lnTo>
                                  <a:pt x="1134" y="50"/>
                                </a:lnTo>
                                <a:lnTo>
                                  <a:pt x="1134" y="40"/>
                                </a:lnTo>
                                <a:lnTo>
                                  <a:pt x="1134" y="30"/>
                                </a:lnTo>
                                <a:lnTo>
                                  <a:pt x="1134" y="20"/>
                                </a:lnTo>
                                <a:lnTo>
                                  <a:pt x="1134" y="10"/>
                                </a:lnTo>
                                <a:lnTo>
                                  <a:pt x="1134" y="0"/>
                                </a:lnTo>
                                <a:lnTo>
                                  <a:pt x="0" y="0"/>
                                </a:lnTo>
                                <a:lnTo>
                                  <a:pt x="0" y="6803"/>
                                </a:lnTo>
                                <a:lnTo>
                                  <a:pt x="1134" y="6803"/>
                                </a:lnTo>
                                <a:close/>
                              </a:path>
                            </a:pathLst>
                          </a:cu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476" name="Freeform 393"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1621"/>
                            <a:ext cx="6804" cy="5292"/>
                          </a:xfrm>
                          <a:custGeom>
                            <a:avLst/>
                            <a:gdLst>
                              <a:gd name="T0" fmla="*/ 100 w 6804"/>
                              <a:gd name="T1" fmla="*/ 5225 h 5292"/>
                              <a:gd name="T2" fmla="*/ 210 w 6804"/>
                              <a:gd name="T3" fmla="*/ 5151 h 5292"/>
                              <a:gd name="T4" fmla="*/ 320 w 6804"/>
                              <a:gd name="T5" fmla="*/ 5078 h 5292"/>
                              <a:gd name="T6" fmla="*/ 430 w 6804"/>
                              <a:gd name="T7" fmla="*/ 5004 h 5292"/>
                              <a:gd name="T8" fmla="*/ 540 w 6804"/>
                              <a:gd name="T9" fmla="*/ 4931 h 5292"/>
                              <a:gd name="T10" fmla="*/ 650 w 6804"/>
                              <a:gd name="T11" fmla="*/ 4858 h 5292"/>
                              <a:gd name="T12" fmla="*/ 760 w 6804"/>
                              <a:gd name="T13" fmla="*/ 4784 h 5292"/>
                              <a:gd name="T14" fmla="*/ 870 w 6804"/>
                              <a:gd name="T15" fmla="*/ 4711 h 5292"/>
                              <a:gd name="T16" fmla="*/ 980 w 6804"/>
                              <a:gd name="T17" fmla="*/ 4638 h 5292"/>
                              <a:gd name="T18" fmla="*/ 1090 w 6804"/>
                              <a:gd name="T19" fmla="*/ 4564 h 5292"/>
                              <a:gd name="T20" fmla="*/ 1201 w 6804"/>
                              <a:gd name="T21" fmla="*/ 4491 h 5292"/>
                              <a:gd name="T22" fmla="*/ 1311 w 6804"/>
                              <a:gd name="T23" fmla="*/ 4418 h 5292"/>
                              <a:gd name="T24" fmla="*/ 1421 w 6804"/>
                              <a:gd name="T25" fmla="*/ 4344 h 5292"/>
                              <a:gd name="T26" fmla="*/ 1531 w 6804"/>
                              <a:gd name="T27" fmla="*/ 4271 h 5292"/>
                              <a:gd name="T28" fmla="*/ 1641 w 6804"/>
                              <a:gd name="T29" fmla="*/ 4197 h 5292"/>
                              <a:gd name="T30" fmla="*/ 1751 w 6804"/>
                              <a:gd name="T31" fmla="*/ 4124 h 5292"/>
                              <a:gd name="T32" fmla="*/ 1861 w 6804"/>
                              <a:gd name="T33" fmla="*/ 4051 h 5292"/>
                              <a:gd name="T34" fmla="*/ 1971 w 6804"/>
                              <a:gd name="T35" fmla="*/ 3977 h 5292"/>
                              <a:gd name="T36" fmla="*/ 2081 w 6804"/>
                              <a:gd name="T37" fmla="*/ 3904 h 5292"/>
                              <a:gd name="T38" fmla="*/ 2191 w 6804"/>
                              <a:gd name="T39" fmla="*/ 3831 h 5292"/>
                              <a:gd name="T40" fmla="*/ 2301 w 6804"/>
                              <a:gd name="T41" fmla="*/ 3757 h 5292"/>
                              <a:gd name="T42" fmla="*/ 2411 w 6804"/>
                              <a:gd name="T43" fmla="*/ 3684 h 5292"/>
                              <a:gd name="T44" fmla="*/ 2521 w 6804"/>
                              <a:gd name="T45" fmla="*/ 3611 h 5292"/>
                              <a:gd name="T46" fmla="*/ 2631 w 6804"/>
                              <a:gd name="T47" fmla="*/ 3537 h 5292"/>
                              <a:gd name="T48" fmla="*/ 2741 w 6804"/>
                              <a:gd name="T49" fmla="*/ 3464 h 5292"/>
                              <a:gd name="T50" fmla="*/ 2851 w 6804"/>
                              <a:gd name="T51" fmla="*/ 3390 h 5292"/>
                              <a:gd name="T52" fmla="*/ 2961 w 6804"/>
                              <a:gd name="T53" fmla="*/ 3317 h 5292"/>
                              <a:gd name="T54" fmla="*/ 3071 w 6804"/>
                              <a:gd name="T55" fmla="*/ 3244 h 5292"/>
                              <a:gd name="T56" fmla="*/ 3181 w 6804"/>
                              <a:gd name="T57" fmla="*/ 3170 h 5292"/>
                              <a:gd name="T58" fmla="*/ 3291 w 6804"/>
                              <a:gd name="T59" fmla="*/ 3097 h 5292"/>
                              <a:gd name="T60" fmla="*/ 3402 w 6804"/>
                              <a:gd name="T61" fmla="*/ 3024 h 5292"/>
                              <a:gd name="T62" fmla="*/ 3512 w 6804"/>
                              <a:gd name="T63" fmla="*/ 2950 h 5292"/>
                              <a:gd name="T64" fmla="*/ 3622 w 6804"/>
                              <a:gd name="T65" fmla="*/ 2877 h 5292"/>
                              <a:gd name="T66" fmla="*/ 3732 w 6804"/>
                              <a:gd name="T67" fmla="*/ 2803 h 5292"/>
                              <a:gd name="T68" fmla="*/ 3842 w 6804"/>
                              <a:gd name="T69" fmla="*/ 2730 h 5292"/>
                              <a:gd name="T70" fmla="*/ 3952 w 6804"/>
                              <a:gd name="T71" fmla="*/ 2657 h 5292"/>
                              <a:gd name="T72" fmla="*/ 4062 w 6804"/>
                              <a:gd name="T73" fmla="*/ 2583 h 5292"/>
                              <a:gd name="T74" fmla="*/ 4172 w 6804"/>
                              <a:gd name="T75" fmla="*/ 2510 h 5292"/>
                              <a:gd name="T76" fmla="*/ 4282 w 6804"/>
                              <a:gd name="T77" fmla="*/ 2437 h 5292"/>
                              <a:gd name="T78" fmla="*/ 4392 w 6804"/>
                              <a:gd name="T79" fmla="*/ 2363 h 5292"/>
                              <a:gd name="T80" fmla="*/ 4502 w 6804"/>
                              <a:gd name="T81" fmla="*/ 2290 h 5292"/>
                              <a:gd name="T82" fmla="*/ 4612 w 6804"/>
                              <a:gd name="T83" fmla="*/ 2217 h 5292"/>
                              <a:gd name="T84" fmla="*/ 4722 w 6804"/>
                              <a:gd name="T85" fmla="*/ 2143 h 5292"/>
                              <a:gd name="T86" fmla="*/ 4832 w 6804"/>
                              <a:gd name="T87" fmla="*/ 2070 h 5292"/>
                              <a:gd name="T88" fmla="*/ 4942 w 6804"/>
                              <a:gd name="T89" fmla="*/ 1996 h 5292"/>
                              <a:gd name="T90" fmla="*/ 5052 w 6804"/>
                              <a:gd name="T91" fmla="*/ 1923 h 5292"/>
                              <a:gd name="T92" fmla="*/ 5162 w 6804"/>
                              <a:gd name="T93" fmla="*/ 1850 h 5292"/>
                              <a:gd name="T94" fmla="*/ 5272 w 6804"/>
                              <a:gd name="T95" fmla="*/ 1776 h 5292"/>
                              <a:gd name="T96" fmla="*/ 5382 w 6804"/>
                              <a:gd name="T97" fmla="*/ 1703 h 5292"/>
                              <a:gd name="T98" fmla="*/ 5492 w 6804"/>
                              <a:gd name="T99" fmla="*/ 1630 h 5292"/>
                              <a:gd name="T100" fmla="*/ 5603 w 6804"/>
                              <a:gd name="T101" fmla="*/ 1556 h 5292"/>
                              <a:gd name="T102" fmla="*/ 5713 w 6804"/>
                              <a:gd name="T103" fmla="*/ 1483 h 5292"/>
                              <a:gd name="T104" fmla="*/ 5823 w 6804"/>
                              <a:gd name="T105" fmla="*/ 1410 h 5292"/>
                              <a:gd name="T106" fmla="*/ 5933 w 6804"/>
                              <a:gd name="T107" fmla="*/ 1336 h 5292"/>
                              <a:gd name="T108" fmla="*/ 6043 w 6804"/>
                              <a:gd name="T109" fmla="*/ 1263 h 5292"/>
                              <a:gd name="T110" fmla="*/ 6153 w 6804"/>
                              <a:gd name="T111" fmla="*/ 1189 h 5292"/>
                              <a:gd name="T112" fmla="*/ 6263 w 6804"/>
                              <a:gd name="T113" fmla="*/ 1116 h 5292"/>
                              <a:gd name="T114" fmla="*/ 6373 w 6804"/>
                              <a:gd name="T115" fmla="*/ 1043 h 5292"/>
                              <a:gd name="T116" fmla="*/ 6483 w 6804"/>
                              <a:gd name="T117" fmla="*/ 969 h 5292"/>
                              <a:gd name="T118" fmla="*/ 6593 w 6804"/>
                              <a:gd name="T119" fmla="*/ 896 h 5292"/>
                              <a:gd name="T120" fmla="*/ 6703 w 6804"/>
                              <a:gd name="T121" fmla="*/ 823 h 5292"/>
                              <a:gd name="T122" fmla="*/ 6803 w 6804"/>
                              <a:gd name="T123" fmla="*/ 0 h 5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804" h="5292">
                                <a:moveTo>
                                  <a:pt x="0" y="5291"/>
                                </a:moveTo>
                                <a:lnTo>
                                  <a:pt x="10" y="5285"/>
                                </a:lnTo>
                                <a:lnTo>
                                  <a:pt x="20" y="5278"/>
                                </a:lnTo>
                                <a:lnTo>
                                  <a:pt x="30" y="5271"/>
                                </a:lnTo>
                                <a:lnTo>
                                  <a:pt x="40" y="5265"/>
                                </a:lnTo>
                                <a:lnTo>
                                  <a:pt x="50" y="5258"/>
                                </a:lnTo>
                                <a:lnTo>
                                  <a:pt x="60" y="5251"/>
                                </a:lnTo>
                                <a:lnTo>
                                  <a:pt x="70" y="5245"/>
                                </a:lnTo>
                                <a:lnTo>
                                  <a:pt x="80" y="5238"/>
                                </a:lnTo>
                                <a:lnTo>
                                  <a:pt x="90" y="5231"/>
                                </a:lnTo>
                                <a:lnTo>
                                  <a:pt x="100" y="5225"/>
                                </a:lnTo>
                                <a:lnTo>
                                  <a:pt x="110" y="5218"/>
                                </a:lnTo>
                                <a:lnTo>
                                  <a:pt x="120" y="5211"/>
                                </a:lnTo>
                                <a:lnTo>
                                  <a:pt x="130" y="5205"/>
                                </a:lnTo>
                                <a:lnTo>
                                  <a:pt x="140" y="5198"/>
                                </a:lnTo>
                                <a:lnTo>
                                  <a:pt x="150" y="5191"/>
                                </a:lnTo>
                                <a:lnTo>
                                  <a:pt x="160" y="5185"/>
                                </a:lnTo>
                                <a:lnTo>
                                  <a:pt x="170" y="5178"/>
                                </a:lnTo>
                                <a:lnTo>
                                  <a:pt x="180" y="5171"/>
                                </a:lnTo>
                                <a:lnTo>
                                  <a:pt x="190" y="5165"/>
                                </a:lnTo>
                                <a:lnTo>
                                  <a:pt x="200" y="5158"/>
                                </a:lnTo>
                                <a:lnTo>
                                  <a:pt x="210" y="5151"/>
                                </a:lnTo>
                                <a:lnTo>
                                  <a:pt x="220" y="5145"/>
                                </a:lnTo>
                                <a:lnTo>
                                  <a:pt x="230" y="5138"/>
                                </a:lnTo>
                                <a:lnTo>
                                  <a:pt x="240" y="5131"/>
                                </a:lnTo>
                                <a:lnTo>
                                  <a:pt x="250" y="5125"/>
                                </a:lnTo>
                                <a:lnTo>
                                  <a:pt x="260" y="5118"/>
                                </a:lnTo>
                                <a:lnTo>
                                  <a:pt x="270" y="5111"/>
                                </a:lnTo>
                                <a:lnTo>
                                  <a:pt x="280" y="5105"/>
                                </a:lnTo>
                                <a:lnTo>
                                  <a:pt x="290" y="5098"/>
                                </a:lnTo>
                                <a:lnTo>
                                  <a:pt x="300" y="5091"/>
                                </a:lnTo>
                                <a:lnTo>
                                  <a:pt x="310" y="5084"/>
                                </a:lnTo>
                                <a:lnTo>
                                  <a:pt x="320" y="5078"/>
                                </a:lnTo>
                                <a:lnTo>
                                  <a:pt x="330" y="5071"/>
                                </a:lnTo>
                                <a:lnTo>
                                  <a:pt x="340" y="5064"/>
                                </a:lnTo>
                                <a:lnTo>
                                  <a:pt x="350" y="5058"/>
                                </a:lnTo>
                                <a:lnTo>
                                  <a:pt x="360" y="5051"/>
                                </a:lnTo>
                                <a:lnTo>
                                  <a:pt x="370" y="5044"/>
                                </a:lnTo>
                                <a:lnTo>
                                  <a:pt x="380" y="5038"/>
                                </a:lnTo>
                                <a:lnTo>
                                  <a:pt x="390" y="5031"/>
                                </a:lnTo>
                                <a:lnTo>
                                  <a:pt x="400" y="5024"/>
                                </a:lnTo>
                                <a:lnTo>
                                  <a:pt x="410" y="5018"/>
                                </a:lnTo>
                                <a:lnTo>
                                  <a:pt x="420" y="5011"/>
                                </a:lnTo>
                                <a:lnTo>
                                  <a:pt x="430" y="5004"/>
                                </a:lnTo>
                                <a:lnTo>
                                  <a:pt x="440" y="4998"/>
                                </a:lnTo>
                                <a:lnTo>
                                  <a:pt x="450" y="4991"/>
                                </a:lnTo>
                                <a:lnTo>
                                  <a:pt x="460" y="4984"/>
                                </a:lnTo>
                                <a:lnTo>
                                  <a:pt x="470" y="4978"/>
                                </a:lnTo>
                                <a:lnTo>
                                  <a:pt x="480" y="4971"/>
                                </a:lnTo>
                                <a:lnTo>
                                  <a:pt x="490" y="4964"/>
                                </a:lnTo>
                                <a:lnTo>
                                  <a:pt x="500" y="4958"/>
                                </a:lnTo>
                                <a:lnTo>
                                  <a:pt x="510" y="4951"/>
                                </a:lnTo>
                                <a:lnTo>
                                  <a:pt x="520" y="4944"/>
                                </a:lnTo>
                                <a:lnTo>
                                  <a:pt x="530" y="4938"/>
                                </a:lnTo>
                                <a:lnTo>
                                  <a:pt x="540" y="4931"/>
                                </a:lnTo>
                                <a:lnTo>
                                  <a:pt x="550" y="4924"/>
                                </a:lnTo>
                                <a:lnTo>
                                  <a:pt x="560" y="4918"/>
                                </a:lnTo>
                                <a:lnTo>
                                  <a:pt x="570" y="4911"/>
                                </a:lnTo>
                                <a:lnTo>
                                  <a:pt x="580" y="4904"/>
                                </a:lnTo>
                                <a:lnTo>
                                  <a:pt x="590" y="4898"/>
                                </a:lnTo>
                                <a:lnTo>
                                  <a:pt x="600" y="4891"/>
                                </a:lnTo>
                                <a:lnTo>
                                  <a:pt x="610" y="4884"/>
                                </a:lnTo>
                                <a:lnTo>
                                  <a:pt x="620" y="4878"/>
                                </a:lnTo>
                                <a:lnTo>
                                  <a:pt x="630" y="4871"/>
                                </a:lnTo>
                                <a:lnTo>
                                  <a:pt x="640" y="4864"/>
                                </a:lnTo>
                                <a:lnTo>
                                  <a:pt x="650" y="4858"/>
                                </a:lnTo>
                                <a:lnTo>
                                  <a:pt x="660" y="4851"/>
                                </a:lnTo>
                                <a:lnTo>
                                  <a:pt x="670" y="4844"/>
                                </a:lnTo>
                                <a:lnTo>
                                  <a:pt x="680" y="4838"/>
                                </a:lnTo>
                                <a:lnTo>
                                  <a:pt x="690" y="4831"/>
                                </a:lnTo>
                                <a:lnTo>
                                  <a:pt x="700" y="4824"/>
                                </a:lnTo>
                                <a:lnTo>
                                  <a:pt x="710" y="4818"/>
                                </a:lnTo>
                                <a:lnTo>
                                  <a:pt x="720" y="4811"/>
                                </a:lnTo>
                                <a:lnTo>
                                  <a:pt x="730" y="4804"/>
                                </a:lnTo>
                                <a:lnTo>
                                  <a:pt x="740" y="4798"/>
                                </a:lnTo>
                                <a:lnTo>
                                  <a:pt x="750" y="4791"/>
                                </a:lnTo>
                                <a:lnTo>
                                  <a:pt x="760" y="4784"/>
                                </a:lnTo>
                                <a:lnTo>
                                  <a:pt x="770" y="4778"/>
                                </a:lnTo>
                                <a:lnTo>
                                  <a:pt x="780" y="4771"/>
                                </a:lnTo>
                                <a:lnTo>
                                  <a:pt x="790" y="4764"/>
                                </a:lnTo>
                                <a:lnTo>
                                  <a:pt x="800" y="4758"/>
                                </a:lnTo>
                                <a:lnTo>
                                  <a:pt x="810" y="4751"/>
                                </a:lnTo>
                                <a:lnTo>
                                  <a:pt x="820" y="4744"/>
                                </a:lnTo>
                                <a:lnTo>
                                  <a:pt x="830" y="4738"/>
                                </a:lnTo>
                                <a:lnTo>
                                  <a:pt x="840" y="4731"/>
                                </a:lnTo>
                                <a:lnTo>
                                  <a:pt x="850" y="4724"/>
                                </a:lnTo>
                                <a:lnTo>
                                  <a:pt x="860" y="4718"/>
                                </a:lnTo>
                                <a:lnTo>
                                  <a:pt x="870" y="4711"/>
                                </a:lnTo>
                                <a:lnTo>
                                  <a:pt x="880" y="4704"/>
                                </a:lnTo>
                                <a:lnTo>
                                  <a:pt x="890" y="4698"/>
                                </a:lnTo>
                                <a:lnTo>
                                  <a:pt x="900" y="4691"/>
                                </a:lnTo>
                                <a:lnTo>
                                  <a:pt x="910" y="4684"/>
                                </a:lnTo>
                                <a:lnTo>
                                  <a:pt x="920" y="4678"/>
                                </a:lnTo>
                                <a:lnTo>
                                  <a:pt x="930" y="4671"/>
                                </a:lnTo>
                                <a:lnTo>
                                  <a:pt x="940" y="4664"/>
                                </a:lnTo>
                                <a:lnTo>
                                  <a:pt x="950" y="4658"/>
                                </a:lnTo>
                                <a:lnTo>
                                  <a:pt x="960" y="4651"/>
                                </a:lnTo>
                                <a:lnTo>
                                  <a:pt x="970" y="4644"/>
                                </a:lnTo>
                                <a:lnTo>
                                  <a:pt x="980" y="4638"/>
                                </a:lnTo>
                                <a:lnTo>
                                  <a:pt x="990" y="4631"/>
                                </a:lnTo>
                                <a:lnTo>
                                  <a:pt x="1000" y="4624"/>
                                </a:lnTo>
                                <a:lnTo>
                                  <a:pt x="1010" y="4618"/>
                                </a:lnTo>
                                <a:lnTo>
                                  <a:pt x="1020" y="4611"/>
                                </a:lnTo>
                                <a:lnTo>
                                  <a:pt x="1030" y="4604"/>
                                </a:lnTo>
                                <a:lnTo>
                                  <a:pt x="1040" y="4598"/>
                                </a:lnTo>
                                <a:lnTo>
                                  <a:pt x="1050" y="4591"/>
                                </a:lnTo>
                                <a:lnTo>
                                  <a:pt x="1060" y="4584"/>
                                </a:lnTo>
                                <a:lnTo>
                                  <a:pt x="1070" y="4578"/>
                                </a:lnTo>
                                <a:lnTo>
                                  <a:pt x="1080" y="4571"/>
                                </a:lnTo>
                                <a:lnTo>
                                  <a:pt x="1090" y="4564"/>
                                </a:lnTo>
                                <a:lnTo>
                                  <a:pt x="1100" y="4558"/>
                                </a:lnTo>
                                <a:lnTo>
                                  <a:pt x="1110" y="4551"/>
                                </a:lnTo>
                                <a:lnTo>
                                  <a:pt x="1121" y="4544"/>
                                </a:lnTo>
                                <a:lnTo>
                                  <a:pt x="1131" y="4538"/>
                                </a:lnTo>
                                <a:lnTo>
                                  <a:pt x="1141" y="4531"/>
                                </a:lnTo>
                                <a:lnTo>
                                  <a:pt x="1151" y="4524"/>
                                </a:lnTo>
                                <a:lnTo>
                                  <a:pt x="1161" y="4518"/>
                                </a:lnTo>
                                <a:lnTo>
                                  <a:pt x="1171" y="4511"/>
                                </a:lnTo>
                                <a:lnTo>
                                  <a:pt x="1181" y="4504"/>
                                </a:lnTo>
                                <a:lnTo>
                                  <a:pt x="1191" y="4498"/>
                                </a:lnTo>
                                <a:lnTo>
                                  <a:pt x="1201" y="4491"/>
                                </a:lnTo>
                                <a:lnTo>
                                  <a:pt x="1211" y="4484"/>
                                </a:lnTo>
                                <a:lnTo>
                                  <a:pt x="1221" y="4478"/>
                                </a:lnTo>
                                <a:lnTo>
                                  <a:pt x="1231" y="4471"/>
                                </a:lnTo>
                                <a:lnTo>
                                  <a:pt x="1241" y="4464"/>
                                </a:lnTo>
                                <a:lnTo>
                                  <a:pt x="1251" y="4458"/>
                                </a:lnTo>
                                <a:lnTo>
                                  <a:pt x="1261" y="4451"/>
                                </a:lnTo>
                                <a:lnTo>
                                  <a:pt x="1271" y="4444"/>
                                </a:lnTo>
                                <a:lnTo>
                                  <a:pt x="1281" y="4438"/>
                                </a:lnTo>
                                <a:lnTo>
                                  <a:pt x="1291" y="4431"/>
                                </a:lnTo>
                                <a:lnTo>
                                  <a:pt x="1301" y="4424"/>
                                </a:lnTo>
                                <a:lnTo>
                                  <a:pt x="1311" y="4418"/>
                                </a:lnTo>
                                <a:lnTo>
                                  <a:pt x="1321" y="4411"/>
                                </a:lnTo>
                                <a:lnTo>
                                  <a:pt x="1331" y="4404"/>
                                </a:lnTo>
                                <a:lnTo>
                                  <a:pt x="1341" y="4398"/>
                                </a:lnTo>
                                <a:lnTo>
                                  <a:pt x="1351" y="4391"/>
                                </a:lnTo>
                                <a:lnTo>
                                  <a:pt x="1361" y="4384"/>
                                </a:lnTo>
                                <a:lnTo>
                                  <a:pt x="1371" y="4378"/>
                                </a:lnTo>
                                <a:lnTo>
                                  <a:pt x="1381" y="4371"/>
                                </a:lnTo>
                                <a:lnTo>
                                  <a:pt x="1391" y="4364"/>
                                </a:lnTo>
                                <a:lnTo>
                                  <a:pt x="1401" y="4358"/>
                                </a:lnTo>
                                <a:lnTo>
                                  <a:pt x="1411" y="4351"/>
                                </a:lnTo>
                                <a:lnTo>
                                  <a:pt x="1421" y="4344"/>
                                </a:lnTo>
                                <a:lnTo>
                                  <a:pt x="1431" y="4337"/>
                                </a:lnTo>
                                <a:lnTo>
                                  <a:pt x="1441" y="4331"/>
                                </a:lnTo>
                                <a:lnTo>
                                  <a:pt x="1451" y="4324"/>
                                </a:lnTo>
                                <a:lnTo>
                                  <a:pt x="1461" y="4317"/>
                                </a:lnTo>
                                <a:lnTo>
                                  <a:pt x="1471" y="4311"/>
                                </a:lnTo>
                                <a:lnTo>
                                  <a:pt x="1481" y="4304"/>
                                </a:lnTo>
                                <a:lnTo>
                                  <a:pt x="1491" y="4297"/>
                                </a:lnTo>
                                <a:lnTo>
                                  <a:pt x="1501" y="4291"/>
                                </a:lnTo>
                                <a:lnTo>
                                  <a:pt x="1511" y="4284"/>
                                </a:lnTo>
                                <a:lnTo>
                                  <a:pt x="1521" y="4277"/>
                                </a:lnTo>
                                <a:lnTo>
                                  <a:pt x="1531" y="4271"/>
                                </a:lnTo>
                                <a:lnTo>
                                  <a:pt x="1541" y="4264"/>
                                </a:lnTo>
                                <a:lnTo>
                                  <a:pt x="1551" y="4257"/>
                                </a:lnTo>
                                <a:lnTo>
                                  <a:pt x="1561" y="4251"/>
                                </a:lnTo>
                                <a:lnTo>
                                  <a:pt x="1571" y="4244"/>
                                </a:lnTo>
                                <a:lnTo>
                                  <a:pt x="1581" y="4237"/>
                                </a:lnTo>
                                <a:lnTo>
                                  <a:pt x="1591" y="4231"/>
                                </a:lnTo>
                                <a:lnTo>
                                  <a:pt x="1601" y="4224"/>
                                </a:lnTo>
                                <a:lnTo>
                                  <a:pt x="1611" y="4217"/>
                                </a:lnTo>
                                <a:lnTo>
                                  <a:pt x="1621" y="4211"/>
                                </a:lnTo>
                                <a:lnTo>
                                  <a:pt x="1631" y="4204"/>
                                </a:lnTo>
                                <a:lnTo>
                                  <a:pt x="1641" y="4197"/>
                                </a:lnTo>
                                <a:lnTo>
                                  <a:pt x="1651" y="4191"/>
                                </a:lnTo>
                                <a:lnTo>
                                  <a:pt x="1661" y="4184"/>
                                </a:lnTo>
                                <a:lnTo>
                                  <a:pt x="1671" y="4177"/>
                                </a:lnTo>
                                <a:lnTo>
                                  <a:pt x="1681" y="4171"/>
                                </a:lnTo>
                                <a:lnTo>
                                  <a:pt x="1691" y="4164"/>
                                </a:lnTo>
                                <a:lnTo>
                                  <a:pt x="1701" y="4157"/>
                                </a:lnTo>
                                <a:lnTo>
                                  <a:pt x="1711" y="4151"/>
                                </a:lnTo>
                                <a:lnTo>
                                  <a:pt x="1721" y="4144"/>
                                </a:lnTo>
                                <a:lnTo>
                                  <a:pt x="1731" y="4137"/>
                                </a:lnTo>
                                <a:lnTo>
                                  <a:pt x="1741" y="4131"/>
                                </a:lnTo>
                                <a:lnTo>
                                  <a:pt x="1751" y="4124"/>
                                </a:lnTo>
                                <a:lnTo>
                                  <a:pt x="1761" y="4117"/>
                                </a:lnTo>
                                <a:lnTo>
                                  <a:pt x="1771" y="4111"/>
                                </a:lnTo>
                                <a:lnTo>
                                  <a:pt x="1781" y="4104"/>
                                </a:lnTo>
                                <a:lnTo>
                                  <a:pt x="1791" y="4097"/>
                                </a:lnTo>
                                <a:lnTo>
                                  <a:pt x="1801" y="4091"/>
                                </a:lnTo>
                                <a:lnTo>
                                  <a:pt x="1811" y="4084"/>
                                </a:lnTo>
                                <a:lnTo>
                                  <a:pt x="1821" y="4077"/>
                                </a:lnTo>
                                <a:lnTo>
                                  <a:pt x="1831" y="4071"/>
                                </a:lnTo>
                                <a:lnTo>
                                  <a:pt x="1841" y="4064"/>
                                </a:lnTo>
                                <a:lnTo>
                                  <a:pt x="1851" y="4057"/>
                                </a:lnTo>
                                <a:lnTo>
                                  <a:pt x="1861" y="4051"/>
                                </a:lnTo>
                                <a:lnTo>
                                  <a:pt x="1871" y="4044"/>
                                </a:lnTo>
                                <a:lnTo>
                                  <a:pt x="1881" y="4037"/>
                                </a:lnTo>
                                <a:lnTo>
                                  <a:pt x="1891" y="4031"/>
                                </a:lnTo>
                                <a:lnTo>
                                  <a:pt x="1901" y="4024"/>
                                </a:lnTo>
                                <a:lnTo>
                                  <a:pt x="1911" y="4017"/>
                                </a:lnTo>
                                <a:lnTo>
                                  <a:pt x="1921" y="4011"/>
                                </a:lnTo>
                                <a:lnTo>
                                  <a:pt x="1931" y="4004"/>
                                </a:lnTo>
                                <a:lnTo>
                                  <a:pt x="1941" y="3997"/>
                                </a:lnTo>
                                <a:lnTo>
                                  <a:pt x="1951" y="3991"/>
                                </a:lnTo>
                                <a:lnTo>
                                  <a:pt x="1961" y="3984"/>
                                </a:lnTo>
                                <a:lnTo>
                                  <a:pt x="1971" y="3977"/>
                                </a:lnTo>
                                <a:lnTo>
                                  <a:pt x="1981" y="3971"/>
                                </a:lnTo>
                                <a:lnTo>
                                  <a:pt x="1991" y="3964"/>
                                </a:lnTo>
                                <a:lnTo>
                                  <a:pt x="2001" y="3957"/>
                                </a:lnTo>
                                <a:lnTo>
                                  <a:pt x="2011" y="3951"/>
                                </a:lnTo>
                                <a:lnTo>
                                  <a:pt x="2021" y="3944"/>
                                </a:lnTo>
                                <a:lnTo>
                                  <a:pt x="2031" y="3937"/>
                                </a:lnTo>
                                <a:lnTo>
                                  <a:pt x="2041" y="3931"/>
                                </a:lnTo>
                                <a:lnTo>
                                  <a:pt x="2051" y="3924"/>
                                </a:lnTo>
                                <a:lnTo>
                                  <a:pt x="2061" y="3917"/>
                                </a:lnTo>
                                <a:lnTo>
                                  <a:pt x="2071" y="3911"/>
                                </a:lnTo>
                                <a:lnTo>
                                  <a:pt x="2081" y="3904"/>
                                </a:lnTo>
                                <a:lnTo>
                                  <a:pt x="2091" y="3897"/>
                                </a:lnTo>
                                <a:lnTo>
                                  <a:pt x="2101" y="3891"/>
                                </a:lnTo>
                                <a:lnTo>
                                  <a:pt x="2111" y="3884"/>
                                </a:lnTo>
                                <a:lnTo>
                                  <a:pt x="2121" y="3877"/>
                                </a:lnTo>
                                <a:lnTo>
                                  <a:pt x="2131" y="3871"/>
                                </a:lnTo>
                                <a:lnTo>
                                  <a:pt x="2141" y="3864"/>
                                </a:lnTo>
                                <a:lnTo>
                                  <a:pt x="2151" y="3857"/>
                                </a:lnTo>
                                <a:lnTo>
                                  <a:pt x="2161" y="3851"/>
                                </a:lnTo>
                                <a:lnTo>
                                  <a:pt x="2171" y="3844"/>
                                </a:lnTo>
                                <a:lnTo>
                                  <a:pt x="2181" y="3837"/>
                                </a:lnTo>
                                <a:lnTo>
                                  <a:pt x="2191" y="3831"/>
                                </a:lnTo>
                                <a:lnTo>
                                  <a:pt x="2201" y="3824"/>
                                </a:lnTo>
                                <a:lnTo>
                                  <a:pt x="2211" y="3817"/>
                                </a:lnTo>
                                <a:lnTo>
                                  <a:pt x="2221" y="3811"/>
                                </a:lnTo>
                                <a:lnTo>
                                  <a:pt x="2231" y="3804"/>
                                </a:lnTo>
                                <a:lnTo>
                                  <a:pt x="2241" y="3797"/>
                                </a:lnTo>
                                <a:lnTo>
                                  <a:pt x="2251" y="3791"/>
                                </a:lnTo>
                                <a:lnTo>
                                  <a:pt x="2261" y="3784"/>
                                </a:lnTo>
                                <a:lnTo>
                                  <a:pt x="2271" y="3777"/>
                                </a:lnTo>
                                <a:lnTo>
                                  <a:pt x="2281" y="3771"/>
                                </a:lnTo>
                                <a:lnTo>
                                  <a:pt x="2291" y="3764"/>
                                </a:lnTo>
                                <a:lnTo>
                                  <a:pt x="2301" y="3757"/>
                                </a:lnTo>
                                <a:lnTo>
                                  <a:pt x="2311" y="3751"/>
                                </a:lnTo>
                                <a:lnTo>
                                  <a:pt x="2321" y="3744"/>
                                </a:lnTo>
                                <a:lnTo>
                                  <a:pt x="2331" y="3737"/>
                                </a:lnTo>
                                <a:lnTo>
                                  <a:pt x="2341" y="3731"/>
                                </a:lnTo>
                                <a:lnTo>
                                  <a:pt x="2351" y="3724"/>
                                </a:lnTo>
                                <a:lnTo>
                                  <a:pt x="2361" y="3717"/>
                                </a:lnTo>
                                <a:lnTo>
                                  <a:pt x="2371" y="3711"/>
                                </a:lnTo>
                                <a:lnTo>
                                  <a:pt x="2381" y="3704"/>
                                </a:lnTo>
                                <a:lnTo>
                                  <a:pt x="2391" y="3697"/>
                                </a:lnTo>
                                <a:lnTo>
                                  <a:pt x="2401" y="3691"/>
                                </a:lnTo>
                                <a:lnTo>
                                  <a:pt x="2411" y="3684"/>
                                </a:lnTo>
                                <a:lnTo>
                                  <a:pt x="2421" y="3677"/>
                                </a:lnTo>
                                <a:lnTo>
                                  <a:pt x="2431" y="3671"/>
                                </a:lnTo>
                                <a:lnTo>
                                  <a:pt x="2441" y="3664"/>
                                </a:lnTo>
                                <a:lnTo>
                                  <a:pt x="2451" y="3657"/>
                                </a:lnTo>
                                <a:lnTo>
                                  <a:pt x="2461" y="3651"/>
                                </a:lnTo>
                                <a:lnTo>
                                  <a:pt x="2471" y="3644"/>
                                </a:lnTo>
                                <a:lnTo>
                                  <a:pt x="2481" y="3637"/>
                                </a:lnTo>
                                <a:lnTo>
                                  <a:pt x="2491" y="3631"/>
                                </a:lnTo>
                                <a:lnTo>
                                  <a:pt x="2501" y="3624"/>
                                </a:lnTo>
                                <a:lnTo>
                                  <a:pt x="2511" y="3617"/>
                                </a:lnTo>
                                <a:lnTo>
                                  <a:pt x="2521" y="3611"/>
                                </a:lnTo>
                                <a:lnTo>
                                  <a:pt x="2531" y="3604"/>
                                </a:lnTo>
                                <a:lnTo>
                                  <a:pt x="2541" y="3597"/>
                                </a:lnTo>
                                <a:lnTo>
                                  <a:pt x="2551" y="3590"/>
                                </a:lnTo>
                                <a:lnTo>
                                  <a:pt x="2561" y="3584"/>
                                </a:lnTo>
                                <a:lnTo>
                                  <a:pt x="2571" y="3577"/>
                                </a:lnTo>
                                <a:lnTo>
                                  <a:pt x="2581" y="3570"/>
                                </a:lnTo>
                                <a:lnTo>
                                  <a:pt x="2591" y="3564"/>
                                </a:lnTo>
                                <a:lnTo>
                                  <a:pt x="2601" y="3557"/>
                                </a:lnTo>
                                <a:lnTo>
                                  <a:pt x="2611" y="3550"/>
                                </a:lnTo>
                                <a:lnTo>
                                  <a:pt x="2621" y="3544"/>
                                </a:lnTo>
                                <a:lnTo>
                                  <a:pt x="2631" y="3537"/>
                                </a:lnTo>
                                <a:lnTo>
                                  <a:pt x="2641" y="3530"/>
                                </a:lnTo>
                                <a:lnTo>
                                  <a:pt x="2651" y="3524"/>
                                </a:lnTo>
                                <a:lnTo>
                                  <a:pt x="2661" y="3517"/>
                                </a:lnTo>
                                <a:lnTo>
                                  <a:pt x="2671" y="3510"/>
                                </a:lnTo>
                                <a:lnTo>
                                  <a:pt x="2681" y="3504"/>
                                </a:lnTo>
                                <a:lnTo>
                                  <a:pt x="2691" y="3497"/>
                                </a:lnTo>
                                <a:lnTo>
                                  <a:pt x="2701" y="3490"/>
                                </a:lnTo>
                                <a:lnTo>
                                  <a:pt x="2711" y="3484"/>
                                </a:lnTo>
                                <a:lnTo>
                                  <a:pt x="2721" y="3477"/>
                                </a:lnTo>
                                <a:lnTo>
                                  <a:pt x="2731" y="3470"/>
                                </a:lnTo>
                                <a:lnTo>
                                  <a:pt x="2741" y="3464"/>
                                </a:lnTo>
                                <a:lnTo>
                                  <a:pt x="2751" y="3457"/>
                                </a:lnTo>
                                <a:lnTo>
                                  <a:pt x="2761" y="3450"/>
                                </a:lnTo>
                                <a:lnTo>
                                  <a:pt x="2771" y="3444"/>
                                </a:lnTo>
                                <a:lnTo>
                                  <a:pt x="2781" y="3437"/>
                                </a:lnTo>
                                <a:lnTo>
                                  <a:pt x="2791" y="3430"/>
                                </a:lnTo>
                                <a:lnTo>
                                  <a:pt x="2801" y="3424"/>
                                </a:lnTo>
                                <a:lnTo>
                                  <a:pt x="2811" y="3417"/>
                                </a:lnTo>
                                <a:lnTo>
                                  <a:pt x="2821" y="3410"/>
                                </a:lnTo>
                                <a:lnTo>
                                  <a:pt x="2831" y="3404"/>
                                </a:lnTo>
                                <a:lnTo>
                                  <a:pt x="2841" y="3397"/>
                                </a:lnTo>
                                <a:lnTo>
                                  <a:pt x="2851" y="3390"/>
                                </a:lnTo>
                                <a:lnTo>
                                  <a:pt x="2861" y="3384"/>
                                </a:lnTo>
                                <a:lnTo>
                                  <a:pt x="2871" y="3377"/>
                                </a:lnTo>
                                <a:lnTo>
                                  <a:pt x="2881" y="3370"/>
                                </a:lnTo>
                                <a:lnTo>
                                  <a:pt x="2891" y="3364"/>
                                </a:lnTo>
                                <a:lnTo>
                                  <a:pt x="2901" y="3357"/>
                                </a:lnTo>
                                <a:lnTo>
                                  <a:pt x="2911" y="3350"/>
                                </a:lnTo>
                                <a:lnTo>
                                  <a:pt x="2921" y="3344"/>
                                </a:lnTo>
                                <a:lnTo>
                                  <a:pt x="2931" y="3337"/>
                                </a:lnTo>
                                <a:lnTo>
                                  <a:pt x="2941" y="3330"/>
                                </a:lnTo>
                                <a:lnTo>
                                  <a:pt x="2951" y="3324"/>
                                </a:lnTo>
                                <a:lnTo>
                                  <a:pt x="2961" y="3317"/>
                                </a:lnTo>
                                <a:lnTo>
                                  <a:pt x="2971" y="3310"/>
                                </a:lnTo>
                                <a:lnTo>
                                  <a:pt x="2981" y="3304"/>
                                </a:lnTo>
                                <a:lnTo>
                                  <a:pt x="2991" y="3297"/>
                                </a:lnTo>
                                <a:lnTo>
                                  <a:pt x="3001" y="3290"/>
                                </a:lnTo>
                                <a:lnTo>
                                  <a:pt x="3011" y="3284"/>
                                </a:lnTo>
                                <a:lnTo>
                                  <a:pt x="3021" y="3277"/>
                                </a:lnTo>
                                <a:lnTo>
                                  <a:pt x="3031" y="3270"/>
                                </a:lnTo>
                                <a:lnTo>
                                  <a:pt x="3041" y="3264"/>
                                </a:lnTo>
                                <a:lnTo>
                                  <a:pt x="3051" y="3257"/>
                                </a:lnTo>
                                <a:lnTo>
                                  <a:pt x="3061" y="3250"/>
                                </a:lnTo>
                                <a:lnTo>
                                  <a:pt x="3071" y="3244"/>
                                </a:lnTo>
                                <a:lnTo>
                                  <a:pt x="3081" y="3237"/>
                                </a:lnTo>
                                <a:lnTo>
                                  <a:pt x="3091" y="3230"/>
                                </a:lnTo>
                                <a:lnTo>
                                  <a:pt x="3101" y="3224"/>
                                </a:lnTo>
                                <a:lnTo>
                                  <a:pt x="3111" y="3217"/>
                                </a:lnTo>
                                <a:lnTo>
                                  <a:pt x="3121" y="3210"/>
                                </a:lnTo>
                                <a:lnTo>
                                  <a:pt x="3131" y="3204"/>
                                </a:lnTo>
                                <a:lnTo>
                                  <a:pt x="3141" y="3197"/>
                                </a:lnTo>
                                <a:lnTo>
                                  <a:pt x="3151" y="3190"/>
                                </a:lnTo>
                                <a:lnTo>
                                  <a:pt x="3161" y="3184"/>
                                </a:lnTo>
                                <a:lnTo>
                                  <a:pt x="3171" y="3177"/>
                                </a:lnTo>
                                <a:lnTo>
                                  <a:pt x="3181" y="3170"/>
                                </a:lnTo>
                                <a:lnTo>
                                  <a:pt x="3191" y="3164"/>
                                </a:lnTo>
                                <a:lnTo>
                                  <a:pt x="3201" y="3157"/>
                                </a:lnTo>
                                <a:lnTo>
                                  <a:pt x="3211" y="3150"/>
                                </a:lnTo>
                                <a:lnTo>
                                  <a:pt x="3221" y="3144"/>
                                </a:lnTo>
                                <a:lnTo>
                                  <a:pt x="3231" y="3137"/>
                                </a:lnTo>
                                <a:lnTo>
                                  <a:pt x="3241" y="3130"/>
                                </a:lnTo>
                                <a:lnTo>
                                  <a:pt x="3251" y="3124"/>
                                </a:lnTo>
                                <a:lnTo>
                                  <a:pt x="3261" y="3117"/>
                                </a:lnTo>
                                <a:lnTo>
                                  <a:pt x="3271" y="3110"/>
                                </a:lnTo>
                                <a:lnTo>
                                  <a:pt x="3281" y="3104"/>
                                </a:lnTo>
                                <a:lnTo>
                                  <a:pt x="3291" y="3097"/>
                                </a:lnTo>
                                <a:lnTo>
                                  <a:pt x="3301" y="3090"/>
                                </a:lnTo>
                                <a:lnTo>
                                  <a:pt x="3311" y="3084"/>
                                </a:lnTo>
                                <a:lnTo>
                                  <a:pt x="3321" y="3077"/>
                                </a:lnTo>
                                <a:lnTo>
                                  <a:pt x="3331" y="3070"/>
                                </a:lnTo>
                                <a:lnTo>
                                  <a:pt x="3341" y="3064"/>
                                </a:lnTo>
                                <a:lnTo>
                                  <a:pt x="3351" y="3057"/>
                                </a:lnTo>
                                <a:lnTo>
                                  <a:pt x="3362" y="3050"/>
                                </a:lnTo>
                                <a:lnTo>
                                  <a:pt x="3372" y="3044"/>
                                </a:lnTo>
                                <a:lnTo>
                                  <a:pt x="3382" y="3037"/>
                                </a:lnTo>
                                <a:lnTo>
                                  <a:pt x="3392" y="3030"/>
                                </a:lnTo>
                                <a:lnTo>
                                  <a:pt x="3402" y="3024"/>
                                </a:lnTo>
                                <a:lnTo>
                                  <a:pt x="3412" y="3017"/>
                                </a:lnTo>
                                <a:lnTo>
                                  <a:pt x="3422" y="3010"/>
                                </a:lnTo>
                                <a:lnTo>
                                  <a:pt x="3432" y="3004"/>
                                </a:lnTo>
                                <a:lnTo>
                                  <a:pt x="3442" y="2997"/>
                                </a:lnTo>
                                <a:lnTo>
                                  <a:pt x="3452" y="2990"/>
                                </a:lnTo>
                                <a:lnTo>
                                  <a:pt x="3462" y="2984"/>
                                </a:lnTo>
                                <a:lnTo>
                                  <a:pt x="3472" y="2977"/>
                                </a:lnTo>
                                <a:lnTo>
                                  <a:pt x="3482" y="2970"/>
                                </a:lnTo>
                                <a:lnTo>
                                  <a:pt x="3492" y="2964"/>
                                </a:lnTo>
                                <a:lnTo>
                                  <a:pt x="3502" y="2957"/>
                                </a:lnTo>
                                <a:lnTo>
                                  <a:pt x="3512" y="2950"/>
                                </a:lnTo>
                                <a:lnTo>
                                  <a:pt x="3522" y="2944"/>
                                </a:lnTo>
                                <a:lnTo>
                                  <a:pt x="3532" y="2937"/>
                                </a:lnTo>
                                <a:lnTo>
                                  <a:pt x="3542" y="2930"/>
                                </a:lnTo>
                                <a:lnTo>
                                  <a:pt x="3552" y="2924"/>
                                </a:lnTo>
                                <a:lnTo>
                                  <a:pt x="3562" y="2917"/>
                                </a:lnTo>
                                <a:lnTo>
                                  <a:pt x="3572" y="2910"/>
                                </a:lnTo>
                                <a:lnTo>
                                  <a:pt x="3582" y="2904"/>
                                </a:lnTo>
                                <a:lnTo>
                                  <a:pt x="3592" y="2897"/>
                                </a:lnTo>
                                <a:lnTo>
                                  <a:pt x="3602" y="2890"/>
                                </a:lnTo>
                                <a:lnTo>
                                  <a:pt x="3612" y="2884"/>
                                </a:lnTo>
                                <a:lnTo>
                                  <a:pt x="3622" y="2877"/>
                                </a:lnTo>
                                <a:lnTo>
                                  <a:pt x="3632" y="2870"/>
                                </a:lnTo>
                                <a:lnTo>
                                  <a:pt x="3642" y="2864"/>
                                </a:lnTo>
                                <a:lnTo>
                                  <a:pt x="3652" y="2857"/>
                                </a:lnTo>
                                <a:lnTo>
                                  <a:pt x="3662" y="2850"/>
                                </a:lnTo>
                                <a:lnTo>
                                  <a:pt x="3672" y="2843"/>
                                </a:lnTo>
                                <a:lnTo>
                                  <a:pt x="3682" y="2837"/>
                                </a:lnTo>
                                <a:lnTo>
                                  <a:pt x="3692" y="2830"/>
                                </a:lnTo>
                                <a:lnTo>
                                  <a:pt x="3702" y="2823"/>
                                </a:lnTo>
                                <a:lnTo>
                                  <a:pt x="3712" y="2817"/>
                                </a:lnTo>
                                <a:lnTo>
                                  <a:pt x="3722" y="2810"/>
                                </a:lnTo>
                                <a:lnTo>
                                  <a:pt x="3732" y="2803"/>
                                </a:lnTo>
                                <a:lnTo>
                                  <a:pt x="3742" y="2797"/>
                                </a:lnTo>
                                <a:lnTo>
                                  <a:pt x="3752" y="2790"/>
                                </a:lnTo>
                                <a:lnTo>
                                  <a:pt x="3762" y="2783"/>
                                </a:lnTo>
                                <a:lnTo>
                                  <a:pt x="3772" y="2777"/>
                                </a:lnTo>
                                <a:lnTo>
                                  <a:pt x="3782" y="2770"/>
                                </a:lnTo>
                                <a:lnTo>
                                  <a:pt x="3792" y="2763"/>
                                </a:lnTo>
                                <a:lnTo>
                                  <a:pt x="3802" y="2757"/>
                                </a:lnTo>
                                <a:lnTo>
                                  <a:pt x="3812" y="2750"/>
                                </a:lnTo>
                                <a:lnTo>
                                  <a:pt x="3822" y="2743"/>
                                </a:lnTo>
                                <a:lnTo>
                                  <a:pt x="3832" y="2737"/>
                                </a:lnTo>
                                <a:lnTo>
                                  <a:pt x="3842" y="2730"/>
                                </a:lnTo>
                                <a:lnTo>
                                  <a:pt x="3852" y="2723"/>
                                </a:lnTo>
                                <a:lnTo>
                                  <a:pt x="3862" y="2717"/>
                                </a:lnTo>
                                <a:lnTo>
                                  <a:pt x="3872" y="2710"/>
                                </a:lnTo>
                                <a:lnTo>
                                  <a:pt x="3882" y="2703"/>
                                </a:lnTo>
                                <a:lnTo>
                                  <a:pt x="3892" y="2697"/>
                                </a:lnTo>
                                <a:lnTo>
                                  <a:pt x="3902" y="2690"/>
                                </a:lnTo>
                                <a:lnTo>
                                  <a:pt x="3912" y="2683"/>
                                </a:lnTo>
                                <a:lnTo>
                                  <a:pt x="3922" y="2677"/>
                                </a:lnTo>
                                <a:lnTo>
                                  <a:pt x="3932" y="2670"/>
                                </a:lnTo>
                                <a:lnTo>
                                  <a:pt x="3942" y="2663"/>
                                </a:lnTo>
                                <a:lnTo>
                                  <a:pt x="3952" y="2657"/>
                                </a:lnTo>
                                <a:lnTo>
                                  <a:pt x="3962" y="2650"/>
                                </a:lnTo>
                                <a:lnTo>
                                  <a:pt x="3972" y="2643"/>
                                </a:lnTo>
                                <a:lnTo>
                                  <a:pt x="3982" y="2637"/>
                                </a:lnTo>
                                <a:lnTo>
                                  <a:pt x="3992" y="2630"/>
                                </a:lnTo>
                                <a:lnTo>
                                  <a:pt x="4002" y="2623"/>
                                </a:lnTo>
                                <a:lnTo>
                                  <a:pt x="4012" y="2617"/>
                                </a:lnTo>
                                <a:lnTo>
                                  <a:pt x="4022" y="2610"/>
                                </a:lnTo>
                                <a:lnTo>
                                  <a:pt x="4032" y="2603"/>
                                </a:lnTo>
                                <a:lnTo>
                                  <a:pt x="4042" y="2597"/>
                                </a:lnTo>
                                <a:lnTo>
                                  <a:pt x="4052" y="2590"/>
                                </a:lnTo>
                                <a:lnTo>
                                  <a:pt x="4062" y="2583"/>
                                </a:lnTo>
                                <a:lnTo>
                                  <a:pt x="4072" y="2577"/>
                                </a:lnTo>
                                <a:lnTo>
                                  <a:pt x="4082" y="2570"/>
                                </a:lnTo>
                                <a:lnTo>
                                  <a:pt x="4092" y="2563"/>
                                </a:lnTo>
                                <a:lnTo>
                                  <a:pt x="4102" y="2557"/>
                                </a:lnTo>
                                <a:lnTo>
                                  <a:pt x="4112" y="2550"/>
                                </a:lnTo>
                                <a:lnTo>
                                  <a:pt x="4122" y="2543"/>
                                </a:lnTo>
                                <a:lnTo>
                                  <a:pt x="4132" y="2537"/>
                                </a:lnTo>
                                <a:lnTo>
                                  <a:pt x="4142" y="2530"/>
                                </a:lnTo>
                                <a:lnTo>
                                  <a:pt x="4152" y="2523"/>
                                </a:lnTo>
                                <a:lnTo>
                                  <a:pt x="4162" y="2517"/>
                                </a:lnTo>
                                <a:lnTo>
                                  <a:pt x="4172" y="2510"/>
                                </a:lnTo>
                                <a:lnTo>
                                  <a:pt x="4182" y="2503"/>
                                </a:lnTo>
                                <a:lnTo>
                                  <a:pt x="4192" y="2497"/>
                                </a:lnTo>
                                <a:lnTo>
                                  <a:pt x="4202" y="2490"/>
                                </a:lnTo>
                                <a:lnTo>
                                  <a:pt x="4212" y="2483"/>
                                </a:lnTo>
                                <a:lnTo>
                                  <a:pt x="4222" y="2477"/>
                                </a:lnTo>
                                <a:lnTo>
                                  <a:pt x="4232" y="2470"/>
                                </a:lnTo>
                                <a:lnTo>
                                  <a:pt x="4242" y="2463"/>
                                </a:lnTo>
                                <a:lnTo>
                                  <a:pt x="4252" y="2457"/>
                                </a:lnTo>
                                <a:lnTo>
                                  <a:pt x="4262" y="2450"/>
                                </a:lnTo>
                                <a:lnTo>
                                  <a:pt x="4272" y="2443"/>
                                </a:lnTo>
                                <a:lnTo>
                                  <a:pt x="4282" y="2437"/>
                                </a:lnTo>
                                <a:lnTo>
                                  <a:pt x="4292" y="2430"/>
                                </a:lnTo>
                                <a:lnTo>
                                  <a:pt x="4302" y="2423"/>
                                </a:lnTo>
                                <a:lnTo>
                                  <a:pt x="4312" y="2417"/>
                                </a:lnTo>
                                <a:lnTo>
                                  <a:pt x="4322" y="2410"/>
                                </a:lnTo>
                                <a:lnTo>
                                  <a:pt x="4332" y="2403"/>
                                </a:lnTo>
                                <a:lnTo>
                                  <a:pt x="4342" y="2397"/>
                                </a:lnTo>
                                <a:lnTo>
                                  <a:pt x="4352" y="2390"/>
                                </a:lnTo>
                                <a:lnTo>
                                  <a:pt x="4362" y="2383"/>
                                </a:lnTo>
                                <a:lnTo>
                                  <a:pt x="4372" y="2377"/>
                                </a:lnTo>
                                <a:lnTo>
                                  <a:pt x="4382" y="2370"/>
                                </a:lnTo>
                                <a:lnTo>
                                  <a:pt x="4392" y="2363"/>
                                </a:lnTo>
                                <a:lnTo>
                                  <a:pt x="4402" y="2357"/>
                                </a:lnTo>
                                <a:lnTo>
                                  <a:pt x="4412" y="2350"/>
                                </a:lnTo>
                                <a:lnTo>
                                  <a:pt x="4422" y="2343"/>
                                </a:lnTo>
                                <a:lnTo>
                                  <a:pt x="4432" y="2337"/>
                                </a:lnTo>
                                <a:lnTo>
                                  <a:pt x="4442" y="2330"/>
                                </a:lnTo>
                                <a:lnTo>
                                  <a:pt x="4452" y="2323"/>
                                </a:lnTo>
                                <a:lnTo>
                                  <a:pt x="4462" y="2317"/>
                                </a:lnTo>
                                <a:lnTo>
                                  <a:pt x="4472" y="2310"/>
                                </a:lnTo>
                                <a:lnTo>
                                  <a:pt x="4482" y="2303"/>
                                </a:lnTo>
                                <a:lnTo>
                                  <a:pt x="4492" y="2297"/>
                                </a:lnTo>
                                <a:lnTo>
                                  <a:pt x="4502" y="2290"/>
                                </a:lnTo>
                                <a:lnTo>
                                  <a:pt x="4512" y="2283"/>
                                </a:lnTo>
                                <a:lnTo>
                                  <a:pt x="4522" y="2277"/>
                                </a:lnTo>
                                <a:lnTo>
                                  <a:pt x="4532" y="2270"/>
                                </a:lnTo>
                                <a:lnTo>
                                  <a:pt x="4542" y="2263"/>
                                </a:lnTo>
                                <a:lnTo>
                                  <a:pt x="4552" y="2257"/>
                                </a:lnTo>
                                <a:lnTo>
                                  <a:pt x="4562" y="2250"/>
                                </a:lnTo>
                                <a:lnTo>
                                  <a:pt x="4572" y="2243"/>
                                </a:lnTo>
                                <a:lnTo>
                                  <a:pt x="4582" y="2237"/>
                                </a:lnTo>
                                <a:lnTo>
                                  <a:pt x="4592" y="2230"/>
                                </a:lnTo>
                                <a:lnTo>
                                  <a:pt x="4602" y="2223"/>
                                </a:lnTo>
                                <a:lnTo>
                                  <a:pt x="4612" y="2217"/>
                                </a:lnTo>
                                <a:lnTo>
                                  <a:pt x="4622" y="2210"/>
                                </a:lnTo>
                                <a:lnTo>
                                  <a:pt x="4632" y="2203"/>
                                </a:lnTo>
                                <a:lnTo>
                                  <a:pt x="4642" y="2197"/>
                                </a:lnTo>
                                <a:lnTo>
                                  <a:pt x="4652" y="2190"/>
                                </a:lnTo>
                                <a:lnTo>
                                  <a:pt x="4662" y="2183"/>
                                </a:lnTo>
                                <a:lnTo>
                                  <a:pt x="4672" y="2177"/>
                                </a:lnTo>
                                <a:lnTo>
                                  <a:pt x="4682" y="2170"/>
                                </a:lnTo>
                                <a:lnTo>
                                  <a:pt x="4692" y="2163"/>
                                </a:lnTo>
                                <a:lnTo>
                                  <a:pt x="4702" y="2157"/>
                                </a:lnTo>
                                <a:lnTo>
                                  <a:pt x="4712" y="2150"/>
                                </a:lnTo>
                                <a:lnTo>
                                  <a:pt x="4722" y="2143"/>
                                </a:lnTo>
                                <a:lnTo>
                                  <a:pt x="4732" y="2137"/>
                                </a:lnTo>
                                <a:lnTo>
                                  <a:pt x="4742" y="2130"/>
                                </a:lnTo>
                                <a:lnTo>
                                  <a:pt x="4752" y="2123"/>
                                </a:lnTo>
                                <a:lnTo>
                                  <a:pt x="4762" y="2117"/>
                                </a:lnTo>
                                <a:lnTo>
                                  <a:pt x="4772" y="2110"/>
                                </a:lnTo>
                                <a:lnTo>
                                  <a:pt x="4782" y="2103"/>
                                </a:lnTo>
                                <a:lnTo>
                                  <a:pt x="4792" y="2096"/>
                                </a:lnTo>
                                <a:lnTo>
                                  <a:pt x="4802" y="2090"/>
                                </a:lnTo>
                                <a:lnTo>
                                  <a:pt x="4812" y="2083"/>
                                </a:lnTo>
                                <a:lnTo>
                                  <a:pt x="4822" y="2076"/>
                                </a:lnTo>
                                <a:lnTo>
                                  <a:pt x="4832" y="2070"/>
                                </a:lnTo>
                                <a:lnTo>
                                  <a:pt x="4842" y="2063"/>
                                </a:lnTo>
                                <a:lnTo>
                                  <a:pt x="4852" y="2056"/>
                                </a:lnTo>
                                <a:lnTo>
                                  <a:pt x="4862" y="2050"/>
                                </a:lnTo>
                                <a:lnTo>
                                  <a:pt x="4872" y="2043"/>
                                </a:lnTo>
                                <a:lnTo>
                                  <a:pt x="4882" y="2036"/>
                                </a:lnTo>
                                <a:lnTo>
                                  <a:pt x="4892" y="2030"/>
                                </a:lnTo>
                                <a:lnTo>
                                  <a:pt x="4902" y="2023"/>
                                </a:lnTo>
                                <a:lnTo>
                                  <a:pt x="4912" y="2016"/>
                                </a:lnTo>
                                <a:lnTo>
                                  <a:pt x="4922" y="2010"/>
                                </a:lnTo>
                                <a:lnTo>
                                  <a:pt x="4932" y="2003"/>
                                </a:lnTo>
                                <a:lnTo>
                                  <a:pt x="4942" y="1996"/>
                                </a:lnTo>
                                <a:lnTo>
                                  <a:pt x="4952" y="1990"/>
                                </a:lnTo>
                                <a:lnTo>
                                  <a:pt x="4962" y="1983"/>
                                </a:lnTo>
                                <a:lnTo>
                                  <a:pt x="4972" y="1976"/>
                                </a:lnTo>
                                <a:lnTo>
                                  <a:pt x="4982" y="1970"/>
                                </a:lnTo>
                                <a:lnTo>
                                  <a:pt x="4992" y="1963"/>
                                </a:lnTo>
                                <a:lnTo>
                                  <a:pt x="5002" y="1956"/>
                                </a:lnTo>
                                <a:lnTo>
                                  <a:pt x="5012" y="1950"/>
                                </a:lnTo>
                                <a:lnTo>
                                  <a:pt x="5022" y="1943"/>
                                </a:lnTo>
                                <a:lnTo>
                                  <a:pt x="5032" y="1936"/>
                                </a:lnTo>
                                <a:lnTo>
                                  <a:pt x="5042" y="1930"/>
                                </a:lnTo>
                                <a:lnTo>
                                  <a:pt x="5052" y="1923"/>
                                </a:lnTo>
                                <a:lnTo>
                                  <a:pt x="5062" y="1916"/>
                                </a:lnTo>
                                <a:lnTo>
                                  <a:pt x="5072" y="1910"/>
                                </a:lnTo>
                                <a:lnTo>
                                  <a:pt x="5082" y="1903"/>
                                </a:lnTo>
                                <a:lnTo>
                                  <a:pt x="5092" y="1896"/>
                                </a:lnTo>
                                <a:lnTo>
                                  <a:pt x="5102" y="1890"/>
                                </a:lnTo>
                                <a:lnTo>
                                  <a:pt x="5112" y="1883"/>
                                </a:lnTo>
                                <a:lnTo>
                                  <a:pt x="5122" y="1876"/>
                                </a:lnTo>
                                <a:lnTo>
                                  <a:pt x="5132" y="1870"/>
                                </a:lnTo>
                                <a:lnTo>
                                  <a:pt x="5142" y="1863"/>
                                </a:lnTo>
                                <a:lnTo>
                                  <a:pt x="5152" y="1856"/>
                                </a:lnTo>
                                <a:lnTo>
                                  <a:pt x="5162" y="1850"/>
                                </a:lnTo>
                                <a:lnTo>
                                  <a:pt x="5172" y="1843"/>
                                </a:lnTo>
                                <a:lnTo>
                                  <a:pt x="5182" y="1836"/>
                                </a:lnTo>
                                <a:lnTo>
                                  <a:pt x="5192" y="1830"/>
                                </a:lnTo>
                                <a:lnTo>
                                  <a:pt x="5202" y="1823"/>
                                </a:lnTo>
                                <a:lnTo>
                                  <a:pt x="5212" y="1816"/>
                                </a:lnTo>
                                <a:lnTo>
                                  <a:pt x="5222" y="1810"/>
                                </a:lnTo>
                                <a:lnTo>
                                  <a:pt x="5232" y="1803"/>
                                </a:lnTo>
                                <a:lnTo>
                                  <a:pt x="5242" y="1796"/>
                                </a:lnTo>
                                <a:lnTo>
                                  <a:pt x="5252" y="1790"/>
                                </a:lnTo>
                                <a:lnTo>
                                  <a:pt x="5262" y="1783"/>
                                </a:lnTo>
                                <a:lnTo>
                                  <a:pt x="5272" y="1776"/>
                                </a:lnTo>
                                <a:lnTo>
                                  <a:pt x="5282" y="1770"/>
                                </a:lnTo>
                                <a:lnTo>
                                  <a:pt x="5292" y="1763"/>
                                </a:lnTo>
                                <a:lnTo>
                                  <a:pt x="5302" y="1756"/>
                                </a:lnTo>
                                <a:lnTo>
                                  <a:pt x="5312" y="1750"/>
                                </a:lnTo>
                                <a:lnTo>
                                  <a:pt x="5322" y="1743"/>
                                </a:lnTo>
                                <a:lnTo>
                                  <a:pt x="5332" y="1736"/>
                                </a:lnTo>
                                <a:lnTo>
                                  <a:pt x="5342" y="1730"/>
                                </a:lnTo>
                                <a:lnTo>
                                  <a:pt x="5352" y="1723"/>
                                </a:lnTo>
                                <a:lnTo>
                                  <a:pt x="5362" y="1716"/>
                                </a:lnTo>
                                <a:lnTo>
                                  <a:pt x="5372" y="1710"/>
                                </a:lnTo>
                                <a:lnTo>
                                  <a:pt x="5382" y="1703"/>
                                </a:lnTo>
                                <a:lnTo>
                                  <a:pt x="5392" y="1696"/>
                                </a:lnTo>
                                <a:lnTo>
                                  <a:pt x="5402" y="1690"/>
                                </a:lnTo>
                                <a:lnTo>
                                  <a:pt x="5412" y="1683"/>
                                </a:lnTo>
                                <a:lnTo>
                                  <a:pt x="5422" y="1676"/>
                                </a:lnTo>
                                <a:lnTo>
                                  <a:pt x="5432" y="1670"/>
                                </a:lnTo>
                                <a:lnTo>
                                  <a:pt x="5442" y="1663"/>
                                </a:lnTo>
                                <a:lnTo>
                                  <a:pt x="5452" y="1656"/>
                                </a:lnTo>
                                <a:lnTo>
                                  <a:pt x="5462" y="1650"/>
                                </a:lnTo>
                                <a:lnTo>
                                  <a:pt x="5472" y="1643"/>
                                </a:lnTo>
                                <a:lnTo>
                                  <a:pt x="5482" y="1636"/>
                                </a:lnTo>
                                <a:lnTo>
                                  <a:pt x="5492" y="1630"/>
                                </a:lnTo>
                                <a:lnTo>
                                  <a:pt x="5502" y="1623"/>
                                </a:lnTo>
                                <a:lnTo>
                                  <a:pt x="5512" y="1616"/>
                                </a:lnTo>
                                <a:lnTo>
                                  <a:pt x="5522" y="1610"/>
                                </a:lnTo>
                                <a:lnTo>
                                  <a:pt x="5532" y="1603"/>
                                </a:lnTo>
                                <a:lnTo>
                                  <a:pt x="5542" y="1596"/>
                                </a:lnTo>
                                <a:lnTo>
                                  <a:pt x="5552" y="1590"/>
                                </a:lnTo>
                                <a:lnTo>
                                  <a:pt x="5562" y="1583"/>
                                </a:lnTo>
                                <a:lnTo>
                                  <a:pt x="5572" y="1576"/>
                                </a:lnTo>
                                <a:lnTo>
                                  <a:pt x="5582" y="1570"/>
                                </a:lnTo>
                                <a:lnTo>
                                  <a:pt x="5592" y="1563"/>
                                </a:lnTo>
                                <a:lnTo>
                                  <a:pt x="5603" y="1556"/>
                                </a:lnTo>
                                <a:lnTo>
                                  <a:pt x="5613" y="1550"/>
                                </a:lnTo>
                                <a:lnTo>
                                  <a:pt x="5623" y="1543"/>
                                </a:lnTo>
                                <a:lnTo>
                                  <a:pt x="5633" y="1536"/>
                                </a:lnTo>
                                <a:lnTo>
                                  <a:pt x="5643" y="1530"/>
                                </a:lnTo>
                                <a:lnTo>
                                  <a:pt x="5653" y="1523"/>
                                </a:lnTo>
                                <a:lnTo>
                                  <a:pt x="5663" y="1516"/>
                                </a:lnTo>
                                <a:lnTo>
                                  <a:pt x="5673" y="1510"/>
                                </a:lnTo>
                                <a:lnTo>
                                  <a:pt x="5683" y="1503"/>
                                </a:lnTo>
                                <a:lnTo>
                                  <a:pt x="5693" y="1496"/>
                                </a:lnTo>
                                <a:lnTo>
                                  <a:pt x="5703" y="1490"/>
                                </a:lnTo>
                                <a:lnTo>
                                  <a:pt x="5713" y="1483"/>
                                </a:lnTo>
                                <a:lnTo>
                                  <a:pt x="5723" y="1476"/>
                                </a:lnTo>
                                <a:lnTo>
                                  <a:pt x="5733" y="1470"/>
                                </a:lnTo>
                                <a:lnTo>
                                  <a:pt x="5743" y="1463"/>
                                </a:lnTo>
                                <a:lnTo>
                                  <a:pt x="5753" y="1456"/>
                                </a:lnTo>
                                <a:lnTo>
                                  <a:pt x="5763" y="1450"/>
                                </a:lnTo>
                                <a:lnTo>
                                  <a:pt x="5773" y="1443"/>
                                </a:lnTo>
                                <a:lnTo>
                                  <a:pt x="5783" y="1436"/>
                                </a:lnTo>
                                <a:lnTo>
                                  <a:pt x="5793" y="1430"/>
                                </a:lnTo>
                                <a:lnTo>
                                  <a:pt x="5803" y="1423"/>
                                </a:lnTo>
                                <a:lnTo>
                                  <a:pt x="5813" y="1416"/>
                                </a:lnTo>
                                <a:lnTo>
                                  <a:pt x="5823" y="1410"/>
                                </a:lnTo>
                                <a:lnTo>
                                  <a:pt x="5833" y="1403"/>
                                </a:lnTo>
                                <a:lnTo>
                                  <a:pt x="5843" y="1396"/>
                                </a:lnTo>
                                <a:lnTo>
                                  <a:pt x="5853" y="1390"/>
                                </a:lnTo>
                                <a:lnTo>
                                  <a:pt x="5863" y="1383"/>
                                </a:lnTo>
                                <a:lnTo>
                                  <a:pt x="5873" y="1376"/>
                                </a:lnTo>
                                <a:lnTo>
                                  <a:pt x="5883" y="1370"/>
                                </a:lnTo>
                                <a:lnTo>
                                  <a:pt x="5893" y="1363"/>
                                </a:lnTo>
                                <a:lnTo>
                                  <a:pt x="5903" y="1356"/>
                                </a:lnTo>
                                <a:lnTo>
                                  <a:pt x="5913" y="1349"/>
                                </a:lnTo>
                                <a:lnTo>
                                  <a:pt x="5923" y="1343"/>
                                </a:lnTo>
                                <a:lnTo>
                                  <a:pt x="5933" y="1336"/>
                                </a:lnTo>
                                <a:lnTo>
                                  <a:pt x="5943" y="1329"/>
                                </a:lnTo>
                                <a:lnTo>
                                  <a:pt x="5953" y="1323"/>
                                </a:lnTo>
                                <a:lnTo>
                                  <a:pt x="5963" y="1316"/>
                                </a:lnTo>
                                <a:lnTo>
                                  <a:pt x="5973" y="1309"/>
                                </a:lnTo>
                                <a:lnTo>
                                  <a:pt x="5983" y="1303"/>
                                </a:lnTo>
                                <a:lnTo>
                                  <a:pt x="5993" y="1296"/>
                                </a:lnTo>
                                <a:lnTo>
                                  <a:pt x="6003" y="1289"/>
                                </a:lnTo>
                                <a:lnTo>
                                  <a:pt x="6013" y="1283"/>
                                </a:lnTo>
                                <a:lnTo>
                                  <a:pt x="6023" y="1276"/>
                                </a:lnTo>
                                <a:lnTo>
                                  <a:pt x="6033" y="1269"/>
                                </a:lnTo>
                                <a:lnTo>
                                  <a:pt x="6043" y="1263"/>
                                </a:lnTo>
                                <a:lnTo>
                                  <a:pt x="6053" y="1256"/>
                                </a:lnTo>
                                <a:lnTo>
                                  <a:pt x="6063" y="1249"/>
                                </a:lnTo>
                                <a:lnTo>
                                  <a:pt x="6073" y="1243"/>
                                </a:lnTo>
                                <a:lnTo>
                                  <a:pt x="6083" y="1236"/>
                                </a:lnTo>
                                <a:lnTo>
                                  <a:pt x="6093" y="1229"/>
                                </a:lnTo>
                                <a:lnTo>
                                  <a:pt x="6103" y="1223"/>
                                </a:lnTo>
                                <a:lnTo>
                                  <a:pt x="6113" y="1216"/>
                                </a:lnTo>
                                <a:lnTo>
                                  <a:pt x="6123" y="1209"/>
                                </a:lnTo>
                                <a:lnTo>
                                  <a:pt x="6133" y="1203"/>
                                </a:lnTo>
                                <a:lnTo>
                                  <a:pt x="6143" y="1196"/>
                                </a:lnTo>
                                <a:lnTo>
                                  <a:pt x="6153" y="1189"/>
                                </a:lnTo>
                                <a:lnTo>
                                  <a:pt x="6163" y="1183"/>
                                </a:lnTo>
                                <a:lnTo>
                                  <a:pt x="6173" y="1176"/>
                                </a:lnTo>
                                <a:lnTo>
                                  <a:pt x="6183" y="1169"/>
                                </a:lnTo>
                                <a:lnTo>
                                  <a:pt x="6193" y="1163"/>
                                </a:lnTo>
                                <a:lnTo>
                                  <a:pt x="6203" y="1156"/>
                                </a:lnTo>
                                <a:lnTo>
                                  <a:pt x="6213" y="1149"/>
                                </a:lnTo>
                                <a:lnTo>
                                  <a:pt x="6223" y="1143"/>
                                </a:lnTo>
                                <a:lnTo>
                                  <a:pt x="6233" y="1136"/>
                                </a:lnTo>
                                <a:lnTo>
                                  <a:pt x="6243" y="1129"/>
                                </a:lnTo>
                                <a:lnTo>
                                  <a:pt x="6253" y="1123"/>
                                </a:lnTo>
                                <a:lnTo>
                                  <a:pt x="6263" y="1116"/>
                                </a:lnTo>
                                <a:lnTo>
                                  <a:pt x="6273" y="1109"/>
                                </a:lnTo>
                                <a:lnTo>
                                  <a:pt x="6283" y="1103"/>
                                </a:lnTo>
                                <a:lnTo>
                                  <a:pt x="6293" y="1096"/>
                                </a:lnTo>
                                <a:lnTo>
                                  <a:pt x="6303" y="1089"/>
                                </a:lnTo>
                                <a:lnTo>
                                  <a:pt x="6313" y="1083"/>
                                </a:lnTo>
                                <a:lnTo>
                                  <a:pt x="6323" y="1076"/>
                                </a:lnTo>
                                <a:lnTo>
                                  <a:pt x="6333" y="1069"/>
                                </a:lnTo>
                                <a:lnTo>
                                  <a:pt x="6343" y="1063"/>
                                </a:lnTo>
                                <a:lnTo>
                                  <a:pt x="6353" y="1056"/>
                                </a:lnTo>
                                <a:lnTo>
                                  <a:pt x="6363" y="1049"/>
                                </a:lnTo>
                                <a:lnTo>
                                  <a:pt x="6373" y="1043"/>
                                </a:lnTo>
                                <a:lnTo>
                                  <a:pt x="6383" y="1036"/>
                                </a:lnTo>
                                <a:lnTo>
                                  <a:pt x="6393" y="1029"/>
                                </a:lnTo>
                                <a:lnTo>
                                  <a:pt x="6403" y="1023"/>
                                </a:lnTo>
                                <a:lnTo>
                                  <a:pt x="6413" y="1016"/>
                                </a:lnTo>
                                <a:lnTo>
                                  <a:pt x="6423" y="1009"/>
                                </a:lnTo>
                                <a:lnTo>
                                  <a:pt x="6433" y="1003"/>
                                </a:lnTo>
                                <a:lnTo>
                                  <a:pt x="6443" y="996"/>
                                </a:lnTo>
                                <a:lnTo>
                                  <a:pt x="6453" y="989"/>
                                </a:lnTo>
                                <a:lnTo>
                                  <a:pt x="6463" y="983"/>
                                </a:lnTo>
                                <a:lnTo>
                                  <a:pt x="6473" y="976"/>
                                </a:lnTo>
                                <a:lnTo>
                                  <a:pt x="6483" y="969"/>
                                </a:lnTo>
                                <a:lnTo>
                                  <a:pt x="6493" y="963"/>
                                </a:lnTo>
                                <a:lnTo>
                                  <a:pt x="6503" y="956"/>
                                </a:lnTo>
                                <a:lnTo>
                                  <a:pt x="6513" y="949"/>
                                </a:lnTo>
                                <a:lnTo>
                                  <a:pt x="6523" y="943"/>
                                </a:lnTo>
                                <a:lnTo>
                                  <a:pt x="6533" y="936"/>
                                </a:lnTo>
                                <a:lnTo>
                                  <a:pt x="6543" y="929"/>
                                </a:lnTo>
                                <a:lnTo>
                                  <a:pt x="6553" y="923"/>
                                </a:lnTo>
                                <a:lnTo>
                                  <a:pt x="6563" y="916"/>
                                </a:lnTo>
                                <a:lnTo>
                                  <a:pt x="6573" y="909"/>
                                </a:lnTo>
                                <a:lnTo>
                                  <a:pt x="6583" y="903"/>
                                </a:lnTo>
                                <a:lnTo>
                                  <a:pt x="6593" y="896"/>
                                </a:lnTo>
                                <a:lnTo>
                                  <a:pt x="6603" y="889"/>
                                </a:lnTo>
                                <a:lnTo>
                                  <a:pt x="6613" y="883"/>
                                </a:lnTo>
                                <a:lnTo>
                                  <a:pt x="6623" y="876"/>
                                </a:lnTo>
                                <a:lnTo>
                                  <a:pt x="6633" y="869"/>
                                </a:lnTo>
                                <a:lnTo>
                                  <a:pt x="6643" y="863"/>
                                </a:lnTo>
                                <a:lnTo>
                                  <a:pt x="6653" y="856"/>
                                </a:lnTo>
                                <a:lnTo>
                                  <a:pt x="6663" y="849"/>
                                </a:lnTo>
                                <a:lnTo>
                                  <a:pt x="6673" y="843"/>
                                </a:lnTo>
                                <a:lnTo>
                                  <a:pt x="6683" y="836"/>
                                </a:lnTo>
                                <a:lnTo>
                                  <a:pt x="6693" y="829"/>
                                </a:lnTo>
                                <a:lnTo>
                                  <a:pt x="6703" y="823"/>
                                </a:lnTo>
                                <a:lnTo>
                                  <a:pt x="6713" y="816"/>
                                </a:lnTo>
                                <a:lnTo>
                                  <a:pt x="6723" y="809"/>
                                </a:lnTo>
                                <a:lnTo>
                                  <a:pt x="6733" y="803"/>
                                </a:lnTo>
                                <a:lnTo>
                                  <a:pt x="6743" y="796"/>
                                </a:lnTo>
                                <a:lnTo>
                                  <a:pt x="6753" y="789"/>
                                </a:lnTo>
                                <a:lnTo>
                                  <a:pt x="6763" y="783"/>
                                </a:lnTo>
                                <a:lnTo>
                                  <a:pt x="6773" y="776"/>
                                </a:lnTo>
                                <a:lnTo>
                                  <a:pt x="6783" y="769"/>
                                </a:lnTo>
                                <a:lnTo>
                                  <a:pt x="6793" y="763"/>
                                </a:lnTo>
                                <a:lnTo>
                                  <a:pt x="6803" y="756"/>
                                </a:lnTo>
                                <a:lnTo>
                                  <a:pt x="6803" y="0"/>
                                </a:lnTo>
                                <a:lnTo>
                                  <a:pt x="0" y="0"/>
                                </a:lnTo>
                                <a:lnTo>
                                  <a:pt x="0" y="5291"/>
                                </a:lnTo>
                                <a:close/>
                              </a:path>
                            </a:pathLst>
                          </a:custGeom>
                          <a:solidFill>
                            <a:srgbClr val="808080"/>
                          </a:solidFill>
                          <a:ln w="9525">
                            <a:solidFill>
                              <a:srgbClr val="808080"/>
                            </a:solidFill>
                            <a:round/>
                            <a:headEnd/>
                            <a:tailEnd/>
                          </a:ln>
                        </wps:spPr>
                        <wps:bodyPr rot="0" vert="horz" wrap="square" lIns="91440" tIns="45720" rIns="91440" bIns="45720" anchor="t" anchorCtr="0" upright="1">
                          <a:noAutofit/>
                        </wps:bodyPr>
                      </wps:wsp>
                      <wpg:grpSp>
                        <wpg:cNvPr id="477" name="Group 394"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g:cNvGrpSpPr>
                          <a:grpSpLocks/>
                        </wpg:cNvGrpSpPr>
                        <wpg:grpSpPr bwMode="auto">
                          <a:xfrm>
                            <a:off x="1321" y="1086"/>
                            <a:ext cx="7413" cy="7468"/>
                            <a:chOff x="1321" y="1086"/>
                            <a:chExt cx="7413" cy="7468"/>
                          </a:xfrm>
                        </wpg:grpSpPr>
                        <wps:wsp>
                          <wps:cNvPr id="478" name="Line 395" descr="QGpaper"/>
                          <wps:cNvCnPr>
                            <a:cxnSpLocks noChangeShapeType="1"/>
                          </wps:cNvCnPr>
                          <wps:spPr bwMode="auto">
                            <a:xfrm>
                              <a:off x="2564"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9" name="Line 396" descr="QGpaper"/>
                          <wps:cNvCnPr>
                            <a:cxnSpLocks noChangeShapeType="1"/>
                          </wps:cNvCnPr>
                          <wps:spPr bwMode="auto">
                            <a:xfrm>
                              <a:off x="3131"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397" descr="QGpaper"/>
                          <wps:cNvCnPr>
                            <a:cxnSpLocks noChangeShapeType="1"/>
                          </wps:cNvCnPr>
                          <wps:spPr bwMode="auto">
                            <a:xfrm>
                              <a:off x="3698"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398" descr="QGpaper"/>
                          <wps:cNvCnPr>
                            <a:cxnSpLocks noChangeShapeType="1"/>
                          </wps:cNvCnPr>
                          <wps:spPr bwMode="auto">
                            <a:xfrm>
                              <a:off x="4265"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399" descr="QGpaper"/>
                          <wps:cNvCnPr>
                            <a:cxnSpLocks noChangeShapeType="1"/>
                          </wps:cNvCnPr>
                          <wps:spPr bwMode="auto">
                            <a:xfrm>
                              <a:off x="4832"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3" name="Line 400" descr="QGpaper"/>
                          <wps:cNvCnPr>
                            <a:cxnSpLocks noChangeShapeType="1"/>
                          </wps:cNvCnPr>
                          <wps:spPr bwMode="auto">
                            <a:xfrm>
                              <a:off x="5399"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401" descr="QGpaper"/>
                          <wps:cNvCnPr>
                            <a:cxnSpLocks noChangeShapeType="1"/>
                          </wps:cNvCnPr>
                          <wps:spPr bwMode="auto">
                            <a:xfrm>
                              <a:off x="5966"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5" name="Line 402" descr="QGpaper"/>
                          <wps:cNvCnPr>
                            <a:cxnSpLocks noChangeShapeType="1"/>
                          </wps:cNvCnPr>
                          <wps:spPr bwMode="auto">
                            <a:xfrm>
                              <a:off x="6533"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6" name="Line 403" descr="QGpaper"/>
                          <wps:cNvCnPr>
                            <a:cxnSpLocks noChangeShapeType="1"/>
                          </wps:cNvCnPr>
                          <wps:spPr bwMode="auto">
                            <a:xfrm>
                              <a:off x="7100"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7" name="Line 404" descr="QGpaper"/>
                          <wps:cNvCnPr>
                            <a:cxnSpLocks noChangeShapeType="1"/>
                          </wps:cNvCnPr>
                          <wps:spPr bwMode="auto">
                            <a:xfrm>
                              <a:off x="7667"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Line 405" descr="QGpaper"/>
                          <wps:cNvCnPr>
                            <a:cxnSpLocks noChangeShapeType="1"/>
                          </wps:cNvCnPr>
                          <wps:spPr bwMode="auto">
                            <a:xfrm>
                              <a:off x="8234"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9" name="Line 406" descr="QGpaper"/>
                          <wps:cNvCnPr>
                            <a:cxnSpLocks noChangeShapeType="1"/>
                          </wps:cNvCnPr>
                          <wps:spPr bwMode="auto">
                            <a:xfrm>
                              <a:off x="1997"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0" name="Line 407" descr="QGpaper"/>
                          <wps:cNvCnPr>
                            <a:cxnSpLocks noChangeShapeType="1"/>
                          </wps:cNvCnPr>
                          <wps:spPr bwMode="auto">
                            <a:xfrm>
                              <a:off x="1431" y="1621"/>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1" name="Line 408" descr="QGpaper"/>
                          <wps:cNvCnPr>
                            <a:cxnSpLocks noChangeShapeType="1"/>
                          </wps:cNvCnPr>
                          <wps:spPr bwMode="auto">
                            <a:xfrm>
                              <a:off x="1431" y="7290"/>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 name="Line 409" descr="QGpaper"/>
                          <wps:cNvCnPr>
                            <a:cxnSpLocks noChangeShapeType="1"/>
                          </wps:cNvCnPr>
                          <wps:spPr bwMode="auto">
                            <a:xfrm>
                              <a:off x="1431" y="7857"/>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3" name="Line 410" descr="QGpaper"/>
                          <wps:cNvCnPr>
                            <a:cxnSpLocks noChangeShapeType="1"/>
                          </wps:cNvCnPr>
                          <wps:spPr bwMode="auto">
                            <a:xfrm>
                              <a:off x="1431" y="8424"/>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11" descr="QGpaper"/>
                          <wps:cNvCnPr>
                            <a:cxnSpLocks noChangeShapeType="1"/>
                          </wps:cNvCnPr>
                          <wps:spPr bwMode="auto">
                            <a:xfrm>
                              <a:off x="1431" y="6723"/>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12" descr="QGpaper"/>
                          <wps:cNvCnPr>
                            <a:cxnSpLocks noChangeShapeType="1"/>
                          </wps:cNvCnPr>
                          <wps:spPr bwMode="auto">
                            <a:xfrm>
                              <a:off x="1431" y="6156"/>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6" name="Line 413" descr="QGpaper"/>
                          <wps:cNvCnPr>
                            <a:cxnSpLocks noChangeShapeType="1"/>
                          </wps:cNvCnPr>
                          <wps:spPr bwMode="auto">
                            <a:xfrm>
                              <a:off x="1431" y="5589"/>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414" descr="QGpaper"/>
                          <wps:cNvCnPr>
                            <a:cxnSpLocks noChangeShapeType="1"/>
                          </wps:cNvCnPr>
                          <wps:spPr bwMode="auto">
                            <a:xfrm>
                              <a:off x="1431" y="5023"/>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415" descr="QGpaper"/>
                          <wps:cNvCnPr>
                            <a:cxnSpLocks noChangeShapeType="1"/>
                          </wps:cNvCnPr>
                          <wps:spPr bwMode="auto">
                            <a:xfrm>
                              <a:off x="1431" y="4456"/>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9" name="Line 416" descr="QGpaper"/>
                          <wps:cNvCnPr>
                            <a:cxnSpLocks noChangeShapeType="1"/>
                          </wps:cNvCnPr>
                          <wps:spPr bwMode="auto">
                            <a:xfrm>
                              <a:off x="1431" y="3889"/>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417" descr="QGpaper"/>
                          <wps:cNvCnPr>
                            <a:cxnSpLocks noChangeShapeType="1"/>
                          </wps:cNvCnPr>
                          <wps:spPr bwMode="auto">
                            <a:xfrm>
                              <a:off x="1431" y="3322"/>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Line 418" descr="QGpaper"/>
                          <wps:cNvCnPr>
                            <a:cxnSpLocks noChangeShapeType="1"/>
                          </wps:cNvCnPr>
                          <wps:spPr bwMode="auto">
                            <a:xfrm>
                              <a:off x="1431" y="2755"/>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2" name="Line 419" descr="QGpaper"/>
                          <wps:cNvCnPr>
                            <a:cxnSpLocks noChangeShapeType="1"/>
                          </wps:cNvCnPr>
                          <wps:spPr bwMode="auto">
                            <a:xfrm>
                              <a:off x="1431" y="2188"/>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3" name="Line 420" descr="QGpaper"/>
                          <wps:cNvCnPr>
                            <a:cxnSpLocks noChangeShapeType="1"/>
                          </wps:cNvCnPr>
                          <wps:spPr bwMode="auto">
                            <a:xfrm>
                              <a:off x="1431" y="1621"/>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421" descr="QGaxis"/>
                          <wps:cNvCnPr>
                            <a:cxnSpLocks noChangeShapeType="1"/>
                          </wps:cNvCnPr>
                          <wps:spPr bwMode="auto">
                            <a:xfrm>
                              <a:off x="1431" y="7290"/>
                              <a:ext cx="720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05" name="Line 422" descr="QGaxis"/>
                          <wps:cNvCnPr>
                            <a:cxnSpLocks noChangeShapeType="1"/>
                          </wps:cNvCnPr>
                          <wps:spPr bwMode="auto">
                            <a:xfrm flipV="1">
                              <a:off x="2564" y="1221"/>
                              <a:ext cx="0" cy="720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06" name="AutoShape 423" descr="QGaxislabel"/>
                          <wps:cNvSpPr>
                            <a:spLocks noChangeArrowheads="1"/>
                          </wps:cNvSpPr>
                          <wps:spPr bwMode="auto">
                            <a:xfrm>
                              <a:off x="2384" y="6593"/>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EF" w14:textId="77777777" w:rsidR="00DF4C83" w:rsidRPr="00F07682" w:rsidRDefault="00DF4C83" w:rsidP="00E44403">
                                <w:pPr>
                                  <w:jc w:val="right"/>
                                  <w:rPr>
                                    <w:color w:val="000000"/>
                                  </w:rPr>
                                </w:pPr>
                                <w:r w:rsidRPr="00F07682">
                                  <w:rPr>
                                    <w:color w:val="000000"/>
                                  </w:rPr>
                                  <w:t>1</w:t>
                                </w:r>
                              </w:p>
                            </w:txbxContent>
                          </wps:txbx>
                          <wps:bodyPr rot="0" vert="horz" wrap="square" lIns="0" tIns="0" rIns="0" bIns="0" anchor="t" anchorCtr="0" upright="1">
                            <a:noAutofit/>
                          </wps:bodyPr>
                        </wps:wsp>
                        <wps:wsp>
                          <wps:cNvPr id="507" name="Line 424" descr="QGaxis"/>
                          <wps:cNvCnPr>
                            <a:cxnSpLocks noChangeShapeType="1"/>
                          </wps:cNvCnPr>
                          <wps:spPr bwMode="auto">
                            <a:xfrm>
                              <a:off x="2544" y="6723"/>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AutoShape 425" descr="QGaxislabel"/>
                          <wps:cNvSpPr>
                            <a:spLocks noChangeArrowheads="1"/>
                          </wps:cNvSpPr>
                          <wps:spPr bwMode="auto">
                            <a:xfrm>
                              <a:off x="2384" y="6026"/>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0" w14:textId="77777777" w:rsidR="00DF4C83" w:rsidRPr="00F07682" w:rsidRDefault="00DF4C83" w:rsidP="00E44403">
                                <w:pPr>
                                  <w:jc w:val="right"/>
                                  <w:rPr>
                                    <w:color w:val="000000"/>
                                  </w:rPr>
                                </w:pPr>
                                <w:r w:rsidRPr="00F07682">
                                  <w:rPr>
                                    <w:color w:val="000000"/>
                                  </w:rPr>
                                  <w:t>2</w:t>
                                </w:r>
                              </w:p>
                            </w:txbxContent>
                          </wps:txbx>
                          <wps:bodyPr rot="0" vert="horz" wrap="square" lIns="0" tIns="0" rIns="0" bIns="0" anchor="t" anchorCtr="0" upright="1">
                            <a:noAutofit/>
                          </wps:bodyPr>
                        </wps:wsp>
                        <wps:wsp>
                          <wps:cNvPr id="509" name="Line 426" descr="QGaxis"/>
                          <wps:cNvCnPr>
                            <a:cxnSpLocks noChangeShapeType="1"/>
                          </wps:cNvCnPr>
                          <wps:spPr bwMode="auto">
                            <a:xfrm>
                              <a:off x="2544" y="615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427" descr="QGaxislabel"/>
                          <wps:cNvSpPr>
                            <a:spLocks noChangeArrowheads="1"/>
                          </wps:cNvSpPr>
                          <wps:spPr bwMode="auto">
                            <a:xfrm>
                              <a:off x="2384" y="5459"/>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1" w14:textId="77777777" w:rsidR="00DF4C83" w:rsidRPr="00F07682" w:rsidRDefault="00DF4C83" w:rsidP="00E44403">
                                <w:pPr>
                                  <w:jc w:val="right"/>
                                  <w:rPr>
                                    <w:color w:val="000000"/>
                                  </w:rPr>
                                </w:pPr>
                                <w:r w:rsidRPr="00F07682">
                                  <w:rPr>
                                    <w:color w:val="000000"/>
                                  </w:rPr>
                                  <w:t>3</w:t>
                                </w:r>
                              </w:p>
                            </w:txbxContent>
                          </wps:txbx>
                          <wps:bodyPr rot="0" vert="horz" wrap="square" lIns="0" tIns="0" rIns="0" bIns="0" anchor="t" anchorCtr="0" upright="1">
                            <a:noAutofit/>
                          </wps:bodyPr>
                        </wps:wsp>
                        <wps:wsp>
                          <wps:cNvPr id="511" name="Line 428" descr="QGaxis"/>
                          <wps:cNvCnPr>
                            <a:cxnSpLocks noChangeShapeType="1"/>
                          </wps:cNvCnPr>
                          <wps:spPr bwMode="auto">
                            <a:xfrm>
                              <a:off x="2544" y="5589"/>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429" descr="QGaxislabel"/>
                          <wps:cNvSpPr>
                            <a:spLocks noChangeArrowheads="1"/>
                          </wps:cNvSpPr>
                          <wps:spPr bwMode="auto">
                            <a:xfrm>
                              <a:off x="2384" y="4893"/>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2" w14:textId="77777777" w:rsidR="00DF4C83" w:rsidRPr="00F07682" w:rsidRDefault="00DF4C83" w:rsidP="00E44403">
                                <w:pPr>
                                  <w:jc w:val="right"/>
                                  <w:rPr>
                                    <w:color w:val="000000"/>
                                  </w:rPr>
                                </w:pPr>
                                <w:r w:rsidRPr="00F07682">
                                  <w:rPr>
                                    <w:color w:val="000000"/>
                                  </w:rPr>
                                  <w:t>4</w:t>
                                </w:r>
                              </w:p>
                            </w:txbxContent>
                          </wps:txbx>
                          <wps:bodyPr rot="0" vert="horz" wrap="square" lIns="0" tIns="0" rIns="0" bIns="0" anchor="t" anchorCtr="0" upright="1">
                            <a:noAutofit/>
                          </wps:bodyPr>
                        </wps:wsp>
                        <wps:wsp>
                          <wps:cNvPr id="513" name="Line 430" descr="QGaxis"/>
                          <wps:cNvCnPr>
                            <a:cxnSpLocks noChangeShapeType="1"/>
                          </wps:cNvCnPr>
                          <wps:spPr bwMode="auto">
                            <a:xfrm>
                              <a:off x="2544" y="5023"/>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431" descr="QGaxislabel"/>
                          <wps:cNvSpPr>
                            <a:spLocks noChangeArrowheads="1"/>
                          </wps:cNvSpPr>
                          <wps:spPr bwMode="auto">
                            <a:xfrm>
                              <a:off x="2384" y="4326"/>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3" w14:textId="77777777" w:rsidR="00DF4C83" w:rsidRPr="00F07682" w:rsidRDefault="00DF4C83" w:rsidP="00E44403">
                                <w:pPr>
                                  <w:jc w:val="right"/>
                                  <w:rPr>
                                    <w:color w:val="000000"/>
                                  </w:rPr>
                                </w:pPr>
                                <w:r w:rsidRPr="00F07682">
                                  <w:rPr>
                                    <w:color w:val="000000"/>
                                  </w:rPr>
                                  <w:t>5</w:t>
                                </w:r>
                              </w:p>
                            </w:txbxContent>
                          </wps:txbx>
                          <wps:bodyPr rot="0" vert="horz" wrap="square" lIns="0" tIns="0" rIns="0" bIns="0" anchor="t" anchorCtr="0" upright="1">
                            <a:noAutofit/>
                          </wps:bodyPr>
                        </wps:wsp>
                        <wps:wsp>
                          <wps:cNvPr id="515" name="Line 432" descr="QGaxis"/>
                          <wps:cNvCnPr>
                            <a:cxnSpLocks noChangeShapeType="1"/>
                          </wps:cNvCnPr>
                          <wps:spPr bwMode="auto">
                            <a:xfrm>
                              <a:off x="2544" y="445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433" descr="QGaxislabel"/>
                          <wps:cNvSpPr>
                            <a:spLocks noChangeArrowheads="1"/>
                          </wps:cNvSpPr>
                          <wps:spPr bwMode="auto">
                            <a:xfrm>
                              <a:off x="2384" y="3759"/>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4" w14:textId="77777777" w:rsidR="00DF4C83" w:rsidRPr="00F07682" w:rsidRDefault="00DF4C83" w:rsidP="00E44403">
                                <w:pPr>
                                  <w:jc w:val="right"/>
                                  <w:rPr>
                                    <w:color w:val="000000"/>
                                  </w:rPr>
                                </w:pPr>
                                <w:r w:rsidRPr="00F07682">
                                  <w:rPr>
                                    <w:color w:val="000000"/>
                                  </w:rPr>
                                  <w:t>6</w:t>
                                </w:r>
                              </w:p>
                            </w:txbxContent>
                          </wps:txbx>
                          <wps:bodyPr rot="0" vert="horz" wrap="square" lIns="0" tIns="0" rIns="0" bIns="0" anchor="t" anchorCtr="0" upright="1">
                            <a:noAutofit/>
                          </wps:bodyPr>
                        </wps:wsp>
                        <wps:wsp>
                          <wps:cNvPr id="517" name="Line 434" descr="QGaxis"/>
                          <wps:cNvCnPr>
                            <a:cxnSpLocks noChangeShapeType="1"/>
                          </wps:cNvCnPr>
                          <wps:spPr bwMode="auto">
                            <a:xfrm>
                              <a:off x="2544" y="3889"/>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435" descr="QGaxislabel"/>
                          <wps:cNvSpPr>
                            <a:spLocks noChangeArrowheads="1"/>
                          </wps:cNvSpPr>
                          <wps:spPr bwMode="auto">
                            <a:xfrm>
                              <a:off x="2384" y="3192"/>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5" w14:textId="77777777" w:rsidR="00DF4C83" w:rsidRPr="00F07682" w:rsidRDefault="00DF4C83" w:rsidP="00E44403">
                                <w:pPr>
                                  <w:jc w:val="right"/>
                                  <w:rPr>
                                    <w:color w:val="000000"/>
                                  </w:rPr>
                                </w:pPr>
                                <w:r w:rsidRPr="00F07682">
                                  <w:rPr>
                                    <w:color w:val="000000"/>
                                  </w:rPr>
                                  <w:t>7</w:t>
                                </w:r>
                              </w:p>
                            </w:txbxContent>
                          </wps:txbx>
                          <wps:bodyPr rot="0" vert="horz" wrap="square" lIns="0" tIns="0" rIns="0" bIns="0" anchor="t" anchorCtr="0" upright="1">
                            <a:noAutofit/>
                          </wps:bodyPr>
                        </wps:wsp>
                        <wps:wsp>
                          <wps:cNvPr id="519" name="Line 436" descr="QGaxis"/>
                          <wps:cNvCnPr>
                            <a:cxnSpLocks noChangeShapeType="1"/>
                          </wps:cNvCnPr>
                          <wps:spPr bwMode="auto">
                            <a:xfrm>
                              <a:off x="2544" y="332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437" descr="QGaxislabel"/>
                          <wps:cNvSpPr>
                            <a:spLocks noChangeArrowheads="1"/>
                          </wps:cNvSpPr>
                          <wps:spPr bwMode="auto">
                            <a:xfrm>
                              <a:off x="2384" y="2625"/>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6" w14:textId="77777777" w:rsidR="00DF4C83" w:rsidRPr="00F07682" w:rsidRDefault="00DF4C83" w:rsidP="00E44403">
                                <w:pPr>
                                  <w:jc w:val="right"/>
                                  <w:rPr>
                                    <w:color w:val="000000"/>
                                  </w:rPr>
                                </w:pPr>
                                <w:r w:rsidRPr="00F07682">
                                  <w:rPr>
                                    <w:color w:val="000000"/>
                                  </w:rPr>
                                  <w:t>8</w:t>
                                </w:r>
                              </w:p>
                            </w:txbxContent>
                          </wps:txbx>
                          <wps:bodyPr rot="0" vert="horz" wrap="square" lIns="0" tIns="0" rIns="0" bIns="0" anchor="t" anchorCtr="0" upright="1">
                            <a:noAutofit/>
                          </wps:bodyPr>
                        </wps:wsp>
                        <wps:wsp>
                          <wps:cNvPr id="521" name="Line 438" descr="QGaxis"/>
                          <wps:cNvCnPr>
                            <a:cxnSpLocks noChangeShapeType="1"/>
                          </wps:cNvCnPr>
                          <wps:spPr bwMode="auto">
                            <a:xfrm>
                              <a:off x="2544" y="2755"/>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439" descr="QGaxislabel"/>
                          <wps:cNvSpPr>
                            <a:spLocks noChangeArrowheads="1"/>
                          </wps:cNvSpPr>
                          <wps:spPr bwMode="auto">
                            <a:xfrm>
                              <a:off x="2384" y="2058"/>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7" w14:textId="77777777" w:rsidR="00DF4C83" w:rsidRPr="00F07682" w:rsidRDefault="00DF4C83" w:rsidP="00E44403">
                                <w:pPr>
                                  <w:jc w:val="right"/>
                                  <w:rPr>
                                    <w:color w:val="000000"/>
                                  </w:rPr>
                                </w:pPr>
                                <w:r w:rsidRPr="00F07682">
                                  <w:rPr>
                                    <w:color w:val="000000"/>
                                  </w:rPr>
                                  <w:t>9</w:t>
                                </w:r>
                              </w:p>
                            </w:txbxContent>
                          </wps:txbx>
                          <wps:bodyPr rot="0" vert="horz" wrap="square" lIns="0" tIns="0" rIns="0" bIns="0" anchor="t" anchorCtr="0" upright="1">
                            <a:noAutofit/>
                          </wps:bodyPr>
                        </wps:wsp>
                        <wps:wsp>
                          <wps:cNvPr id="523" name="Line 440" descr="QGaxis"/>
                          <wps:cNvCnPr>
                            <a:cxnSpLocks noChangeShapeType="1"/>
                          </wps:cNvCnPr>
                          <wps:spPr bwMode="auto">
                            <a:xfrm>
                              <a:off x="2544" y="2188"/>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441" descr="QGaxislabel"/>
                          <wps:cNvSpPr>
                            <a:spLocks noChangeArrowheads="1"/>
                          </wps:cNvSpPr>
                          <wps:spPr bwMode="auto">
                            <a:xfrm>
                              <a:off x="2264" y="1491"/>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8" w14:textId="77777777" w:rsidR="00DF4C83" w:rsidRPr="00F07682" w:rsidRDefault="00DF4C83" w:rsidP="00E44403">
                                <w:pPr>
                                  <w:jc w:val="right"/>
                                  <w:rPr>
                                    <w:color w:val="000000"/>
                                  </w:rPr>
                                </w:pPr>
                                <w:r w:rsidRPr="00F07682">
                                  <w:rPr>
                                    <w:color w:val="000000"/>
                                  </w:rPr>
                                  <w:t>10</w:t>
                                </w:r>
                              </w:p>
                            </w:txbxContent>
                          </wps:txbx>
                          <wps:bodyPr rot="0" vert="horz" wrap="square" lIns="0" tIns="0" rIns="0" bIns="0" anchor="t" anchorCtr="0" upright="1">
                            <a:noAutofit/>
                          </wps:bodyPr>
                        </wps:wsp>
                        <wps:wsp>
                          <wps:cNvPr id="525" name="Line 442" descr="QGaxis"/>
                          <wps:cNvCnPr>
                            <a:cxnSpLocks noChangeShapeType="1"/>
                          </wps:cNvCnPr>
                          <wps:spPr bwMode="auto">
                            <a:xfrm>
                              <a:off x="2544" y="1621"/>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443" descr="QGaxislabel"/>
                          <wps:cNvSpPr>
                            <a:spLocks noChangeArrowheads="1"/>
                          </wps:cNvSpPr>
                          <wps:spPr bwMode="auto">
                            <a:xfrm>
                              <a:off x="2304" y="7727"/>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9" w14:textId="77777777" w:rsidR="00DF4C83" w:rsidRPr="00F07682" w:rsidRDefault="00DF4C83" w:rsidP="00E44403">
                                <w:pPr>
                                  <w:jc w:val="right"/>
                                  <w:rPr>
                                    <w:color w:val="000000"/>
                                  </w:rPr>
                                </w:pPr>
                                <w:r w:rsidRPr="00F07682">
                                  <w:rPr>
                                    <w:color w:val="000000"/>
                                  </w:rPr>
                                  <w:t>-1</w:t>
                                </w:r>
                              </w:p>
                            </w:txbxContent>
                          </wps:txbx>
                          <wps:bodyPr rot="0" vert="horz" wrap="square" lIns="0" tIns="0" rIns="0" bIns="0" anchor="t" anchorCtr="0" upright="1">
                            <a:noAutofit/>
                          </wps:bodyPr>
                        </wps:wsp>
                        <wps:wsp>
                          <wps:cNvPr id="527" name="Line 444" descr="QGaxis"/>
                          <wps:cNvCnPr>
                            <a:cxnSpLocks noChangeShapeType="1"/>
                          </wps:cNvCnPr>
                          <wps:spPr bwMode="auto">
                            <a:xfrm>
                              <a:off x="2544" y="785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445" descr="QGaxislabel"/>
                          <wps:cNvSpPr>
                            <a:spLocks noChangeArrowheads="1"/>
                          </wps:cNvSpPr>
                          <wps:spPr bwMode="auto">
                            <a:xfrm>
                              <a:off x="2304" y="8294"/>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A" w14:textId="77777777" w:rsidR="00DF4C83" w:rsidRPr="00F07682" w:rsidRDefault="00DF4C83" w:rsidP="00E44403">
                                <w:pPr>
                                  <w:jc w:val="right"/>
                                  <w:rPr>
                                    <w:color w:val="000000"/>
                                  </w:rPr>
                                </w:pPr>
                                <w:r w:rsidRPr="00F07682">
                                  <w:rPr>
                                    <w:color w:val="000000"/>
                                  </w:rPr>
                                  <w:t>-2</w:t>
                                </w:r>
                              </w:p>
                            </w:txbxContent>
                          </wps:txbx>
                          <wps:bodyPr rot="0" vert="horz" wrap="square" lIns="0" tIns="0" rIns="0" bIns="0" anchor="t" anchorCtr="0" upright="1">
                            <a:noAutofit/>
                          </wps:bodyPr>
                        </wps:wsp>
                        <wps:wsp>
                          <wps:cNvPr id="529" name="AutoShape 446" descr="QGaxislabel"/>
                          <wps:cNvSpPr>
                            <a:spLocks noChangeArrowheads="1"/>
                          </wps:cNvSpPr>
                          <wps:spPr bwMode="auto">
                            <a:xfrm>
                              <a:off x="3061"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B" w14:textId="77777777" w:rsidR="00DF4C83" w:rsidRPr="00F07682" w:rsidRDefault="00DF4C83" w:rsidP="00E44403">
                                <w:pPr>
                                  <w:jc w:val="center"/>
                                  <w:rPr>
                                    <w:color w:val="000000"/>
                                  </w:rPr>
                                </w:pPr>
                                <w:r w:rsidRPr="00F07682">
                                  <w:rPr>
                                    <w:color w:val="000000"/>
                                  </w:rPr>
                                  <w:t>1</w:t>
                                </w:r>
                              </w:p>
                            </w:txbxContent>
                          </wps:txbx>
                          <wps:bodyPr rot="0" vert="horz" wrap="square" lIns="0" tIns="0" rIns="0" bIns="0" anchor="t" anchorCtr="0" upright="1">
                            <a:noAutofit/>
                          </wps:bodyPr>
                        </wps:wsp>
                        <wps:wsp>
                          <wps:cNvPr id="530" name="Line 447" descr="QGaxis"/>
                          <wps:cNvCnPr>
                            <a:cxnSpLocks noChangeShapeType="1"/>
                          </wps:cNvCnPr>
                          <wps:spPr bwMode="auto">
                            <a:xfrm flipV="1">
                              <a:off x="3131"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448" descr="QGaxislabel"/>
                          <wps:cNvSpPr>
                            <a:spLocks noChangeArrowheads="1"/>
                          </wps:cNvSpPr>
                          <wps:spPr bwMode="auto">
                            <a:xfrm>
                              <a:off x="3628"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C" w14:textId="77777777" w:rsidR="00DF4C83" w:rsidRPr="00F07682" w:rsidRDefault="00DF4C83" w:rsidP="00E44403">
                                <w:pPr>
                                  <w:jc w:val="center"/>
                                  <w:rPr>
                                    <w:color w:val="000000"/>
                                  </w:rPr>
                                </w:pPr>
                                <w:r w:rsidRPr="00F07682">
                                  <w:rPr>
                                    <w:color w:val="000000"/>
                                  </w:rPr>
                                  <w:t>2</w:t>
                                </w:r>
                              </w:p>
                            </w:txbxContent>
                          </wps:txbx>
                          <wps:bodyPr rot="0" vert="horz" wrap="square" lIns="0" tIns="0" rIns="0" bIns="0" anchor="t" anchorCtr="0" upright="1">
                            <a:noAutofit/>
                          </wps:bodyPr>
                        </wps:wsp>
                        <wps:wsp>
                          <wps:cNvPr id="532" name="Line 449" descr="QGaxis"/>
                          <wps:cNvCnPr>
                            <a:cxnSpLocks noChangeShapeType="1"/>
                          </wps:cNvCnPr>
                          <wps:spPr bwMode="auto">
                            <a:xfrm flipV="1">
                              <a:off x="3698"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450" descr="QGaxislabel"/>
                          <wps:cNvSpPr>
                            <a:spLocks noChangeArrowheads="1"/>
                          </wps:cNvSpPr>
                          <wps:spPr bwMode="auto">
                            <a:xfrm>
                              <a:off x="4195"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D" w14:textId="77777777" w:rsidR="00DF4C83" w:rsidRPr="00F07682" w:rsidRDefault="00DF4C83" w:rsidP="00E44403">
                                <w:pPr>
                                  <w:jc w:val="center"/>
                                  <w:rPr>
                                    <w:color w:val="000000"/>
                                  </w:rPr>
                                </w:pPr>
                                <w:r w:rsidRPr="00F07682">
                                  <w:rPr>
                                    <w:color w:val="000000"/>
                                  </w:rPr>
                                  <w:t>3</w:t>
                                </w:r>
                              </w:p>
                            </w:txbxContent>
                          </wps:txbx>
                          <wps:bodyPr rot="0" vert="horz" wrap="square" lIns="0" tIns="0" rIns="0" bIns="0" anchor="t" anchorCtr="0" upright="1">
                            <a:noAutofit/>
                          </wps:bodyPr>
                        </wps:wsp>
                        <wps:wsp>
                          <wps:cNvPr id="534" name="Line 451" descr="QGaxis"/>
                          <wps:cNvCnPr>
                            <a:cxnSpLocks noChangeShapeType="1"/>
                          </wps:cNvCnPr>
                          <wps:spPr bwMode="auto">
                            <a:xfrm flipV="1">
                              <a:off x="4265"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452" descr="QGaxislabel"/>
                          <wps:cNvSpPr>
                            <a:spLocks noChangeArrowheads="1"/>
                          </wps:cNvSpPr>
                          <wps:spPr bwMode="auto">
                            <a:xfrm>
                              <a:off x="4762"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E" w14:textId="77777777" w:rsidR="00DF4C83" w:rsidRPr="00F07682" w:rsidRDefault="00DF4C83" w:rsidP="00E44403">
                                <w:pPr>
                                  <w:jc w:val="center"/>
                                  <w:rPr>
                                    <w:color w:val="000000"/>
                                  </w:rPr>
                                </w:pPr>
                                <w:r w:rsidRPr="00F07682">
                                  <w:rPr>
                                    <w:color w:val="000000"/>
                                  </w:rPr>
                                  <w:t>4</w:t>
                                </w:r>
                              </w:p>
                            </w:txbxContent>
                          </wps:txbx>
                          <wps:bodyPr rot="0" vert="horz" wrap="square" lIns="0" tIns="0" rIns="0" bIns="0" anchor="t" anchorCtr="0" upright="1">
                            <a:noAutofit/>
                          </wps:bodyPr>
                        </wps:wsp>
                        <wps:wsp>
                          <wps:cNvPr id="536" name="Line 453" descr="QGaxis"/>
                          <wps:cNvCnPr>
                            <a:cxnSpLocks noChangeShapeType="1"/>
                          </wps:cNvCnPr>
                          <wps:spPr bwMode="auto">
                            <a:xfrm flipV="1">
                              <a:off x="4832"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454" descr="QGaxislabel"/>
                          <wps:cNvSpPr>
                            <a:spLocks noChangeArrowheads="1"/>
                          </wps:cNvSpPr>
                          <wps:spPr bwMode="auto">
                            <a:xfrm>
                              <a:off x="5329"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0FF" w14:textId="77777777" w:rsidR="00DF4C83" w:rsidRPr="00F07682" w:rsidRDefault="00DF4C83" w:rsidP="00E44403">
                                <w:pPr>
                                  <w:jc w:val="center"/>
                                  <w:rPr>
                                    <w:color w:val="000000"/>
                                  </w:rPr>
                                </w:pPr>
                                <w:r w:rsidRPr="00F07682">
                                  <w:rPr>
                                    <w:color w:val="000000"/>
                                  </w:rPr>
                                  <w:t>5</w:t>
                                </w:r>
                              </w:p>
                            </w:txbxContent>
                          </wps:txbx>
                          <wps:bodyPr rot="0" vert="horz" wrap="square" lIns="0" tIns="0" rIns="0" bIns="0" anchor="t" anchorCtr="0" upright="1">
                            <a:noAutofit/>
                          </wps:bodyPr>
                        </wps:wsp>
                        <wps:wsp>
                          <wps:cNvPr id="538" name="Line 455" descr="QGaxis"/>
                          <wps:cNvCnPr>
                            <a:cxnSpLocks noChangeShapeType="1"/>
                          </wps:cNvCnPr>
                          <wps:spPr bwMode="auto">
                            <a:xfrm flipV="1">
                              <a:off x="5399"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456" descr="QGaxislabel"/>
                          <wps:cNvSpPr>
                            <a:spLocks noChangeArrowheads="1"/>
                          </wps:cNvSpPr>
                          <wps:spPr bwMode="auto">
                            <a:xfrm>
                              <a:off x="5896"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0" w14:textId="77777777" w:rsidR="00DF4C83" w:rsidRPr="00F07682" w:rsidRDefault="00DF4C83" w:rsidP="00E44403">
                                <w:pPr>
                                  <w:jc w:val="center"/>
                                  <w:rPr>
                                    <w:color w:val="000000"/>
                                  </w:rPr>
                                </w:pPr>
                                <w:r w:rsidRPr="00F07682">
                                  <w:rPr>
                                    <w:color w:val="000000"/>
                                  </w:rPr>
                                  <w:t>6</w:t>
                                </w:r>
                              </w:p>
                            </w:txbxContent>
                          </wps:txbx>
                          <wps:bodyPr rot="0" vert="horz" wrap="square" lIns="0" tIns="0" rIns="0" bIns="0" anchor="t" anchorCtr="0" upright="1">
                            <a:noAutofit/>
                          </wps:bodyPr>
                        </wps:wsp>
                        <wps:wsp>
                          <wps:cNvPr id="540" name="Line 457" descr="QGaxis"/>
                          <wps:cNvCnPr>
                            <a:cxnSpLocks noChangeShapeType="1"/>
                          </wps:cNvCnPr>
                          <wps:spPr bwMode="auto">
                            <a:xfrm flipV="1">
                              <a:off x="5966"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458" descr="QGaxislabel"/>
                          <wps:cNvSpPr>
                            <a:spLocks noChangeArrowheads="1"/>
                          </wps:cNvSpPr>
                          <wps:spPr bwMode="auto">
                            <a:xfrm>
                              <a:off x="6463"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1" w14:textId="77777777" w:rsidR="00DF4C83" w:rsidRPr="00F07682" w:rsidRDefault="00DF4C83" w:rsidP="00E44403">
                                <w:pPr>
                                  <w:jc w:val="center"/>
                                  <w:rPr>
                                    <w:color w:val="000000"/>
                                  </w:rPr>
                                </w:pPr>
                                <w:r w:rsidRPr="00F07682">
                                  <w:rPr>
                                    <w:color w:val="000000"/>
                                  </w:rPr>
                                  <w:t>7</w:t>
                                </w:r>
                              </w:p>
                            </w:txbxContent>
                          </wps:txbx>
                          <wps:bodyPr rot="0" vert="horz" wrap="square" lIns="0" tIns="0" rIns="0" bIns="0" anchor="t" anchorCtr="0" upright="1">
                            <a:noAutofit/>
                          </wps:bodyPr>
                        </wps:wsp>
                        <wps:wsp>
                          <wps:cNvPr id="542" name="Line 459" descr="QGaxis"/>
                          <wps:cNvCnPr>
                            <a:cxnSpLocks noChangeShapeType="1"/>
                          </wps:cNvCnPr>
                          <wps:spPr bwMode="auto">
                            <a:xfrm flipV="1">
                              <a:off x="6533"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460" descr="QGaxislabel"/>
                          <wps:cNvSpPr>
                            <a:spLocks noChangeArrowheads="1"/>
                          </wps:cNvSpPr>
                          <wps:spPr bwMode="auto">
                            <a:xfrm>
                              <a:off x="7030"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2" w14:textId="77777777" w:rsidR="00DF4C83" w:rsidRPr="00F07682" w:rsidRDefault="00DF4C83" w:rsidP="00E44403">
                                <w:pPr>
                                  <w:jc w:val="center"/>
                                  <w:rPr>
                                    <w:color w:val="000000"/>
                                  </w:rPr>
                                </w:pPr>
                                <w:r w:rsidRPr="00F07682">
                                  <w:rPr>
                                    <w:color w:val="000000"/>
                                  </w:rPr>
                                  <w:t>8</w:t>
                                </w:r>
                              </w:p>
                            </w:txbxContent>
                          </wps:txbx>
                          <wps:bodyPr rot="0" vert="horz" wrap="square" lIns="0" tIns="0" rIns="0" bIns="0" anchor="t" anchorCtr="0" upright="1">
                            <a:noAutofit/>
                          </wps:bodyPr>
                        </wps:wsp>
                        <wps:wsp>
                          <wps:cNvPr id="544" name="Line 461" descr="QGaxis"/>
                          <wps:cNvCnPr>
                            <a:cxnSpLocks noChangeShapeType="1"/>
                          </wps:cNvCnPr>
                          <wps:spPr bwMode="auto">
                            <a:xfrm flipV="1">
                              <a:off x="7100"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462" descr="QGaxislabel"/>
                          <wps:cNvSpPr>
                            <a:spLocks noChangeArrowheads="1"/>
                          </wps:cNvSpPr>
                          <wps:spPr bwMode="auto">
                            <a:xfrm>
                              <a:off x="7597"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3" w14:textId="77777777" w:rsidR="00DF4C83" w:rsidRPr="00F07682" w:rsidRDefault="00DF4C83" w:rsidP="00E44403">
                                <w:pPr>
                                  <w:jc w:val="center"/>
                                  <w:rPr>
                                    <w:color w:val="000000"/>
                                  </w:rPr>
                                </w:pPr>
                                <w:r w:rsidRPr="00F07682">
                                  <w:rPr>
                                    <w:color w:val="000000"/>
                                  </w:rPr>
                                  <w:t>9</w:t>
                                </w:r>
                              </w:p>
                            </w:txbxContent>
                          </wps:txbx>
                          <wps:bodyPr rot="0" vert="horz" wrap="square" lIns="0" tIns="0" rIns="0" bIns="0" anchor="t" anchorCtr="0" upright="1">
                            <a:noAutofit/>
                          </wps:bodyPr>
                        </wps:wsp>
                        <wps:wsp>
                          <wps:cNvPr id="546" name="Line 463" descr="QGaxis"/>
                          <wps:cNvCnPr>
                            <a:cxnSpLocks noChangeShapeType="1"/>
                          </wps:cNvCnPr>
                          <wps:spPr bwMode="auto">
                            <a:xfrm flipV="1">
                              <a:off x="7667"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464" descr="QGaxislabel"/>
                          <wps:cNvSpPr>
                            <a:spLocks noChangeArrowheads="1"/>
                          </wps:cNvSpPr>
                          <wps:spPr bwMode="auto">
                            <a:xfrm>
                              <a:off x="8104" y="7330"/>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4" w14:textId="77777777" w:rsidR="00DF4C83" w:rsidRPr="00F07682" w:rsidRDefault="00DF4C83" w:rsidP="00E44403">
                                <w:pPr>
                                  <w:jc w:val="center"/>
                                  <w:rPr>
                                    <w:color w:val="000000"/>
                                  </w:rPr>
                                </w:pPr>
                                <w:r w:rsidRPr="00F07682">
                                  <w:rPr>
                                    <w:color w:val="000000"/>
                                  </w:rPr>
                                  <w:t>10</w:t>
                                </w:r>
                              </w:p>
                            </w:txbxContent>
                          </wps:txbx>
                          <wps:bodyPr rot="0" vert="horz" wrap="square" lIns="0" tIns="0" rIns="0" bIns="0" anchor="t" anchorCtr="0" upright="1">
                            <a:noAutofit/>
                          </wps:bodyPr>
                        </wps:wsp>
                        <wps:wsp>
                          <wps:cNvPr id="548" name="Line 465" descr="QGaxis"/>
                          <wps:cNvCnPr>
                            <a:cxnSpLocks noChangeShapeType="1"/>
                          </wps:cNvCnPr>
                          <wps:spPr bwMode="auto">
                            <a:xfrm flipV="1">
                              <a:off x="8234"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466" descr="QGaxislabel"/>
                          <wps:cNvSpPr>
                            <a:spLocks noChangeArrowheads="1"/>
                          </wps:cNvSpPr>
                          <wps:spPr bwMode="auto">
                            <a:xfrm>
                              <a:off x="1887" y="7330"/>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5" w14:textId="77777777" w:rsidR="00DF4C83" w:rsidRPr="00F07682" w:rsidRDefault="00DF4C83" w:rsidP="00E44403">
                                <w:pPr>
                                  <w:jc w:val="center"/>
                                  <w:rPr>
                                    <w:color w:val="000000"/>
                                  </w:rPr>
                                </w:pPr>
                                <w:r w:rsidRPr="00F07682">
                                  <w:rPr>
                                    <w:color w:val="000000"/>
                                  </w:rPr>
                                  <w:t>-1</w:t>
                                </w:r>
                              </w:p>
                            </w:txbxContent>
                          </wps:txbx>
                          <wps:bodyPr rot="0" vert="horz" wrap="square" lIns="0" tIns="0" rIns="0" bIns="0" anchor="t" anchorCtr="0" upright="1">
                            <a:noAutofit/>
                          </wps:bodyPr>
                        </wps:wsp>
                        <wps:wsp>
                          <wps:cNvPr id="550" name="Line 467" descr="QGaxis"/>
                          <wps:cNvCnPr>
                            <a:cxnSpLocks noChangeShapeType="1"/>
                          </wps:cNvCnPr>
                          <wps:spPr bwMode="auto">
                            <a:xfrm flipV="1">
                              <a:off x="1997" y="7270"/>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468" descr="QGaxislabel"/>
                          <wps:cNvSpPr>
                            <a:spLocks noChangeArrowheads="1"/>
                          </wps:cNvSpPr>
                          <wps:spPr bwMode="auto">
                            <a:xfrm>
                              <a:off x="1321" y="7330"/>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6" w14:textId="77777777" w:rsidR="00DF4C83" w:rsidRPr="00F07682" w:rsidRDefault="00DF4C83" w:rsidP="00E44403">
                                <w:pPr>
                                  <w:jc w:val="center"/>
                                  <w:rPr>
                                    <w:color w:val="000000"/>
                                  </w:rPr>
                                </w:pPr>
                                <w:r w:rsidRPr="00F07682">
                                  <w:rPr>
                                    <w:color w:val="000000"/>
                                  </w:rPr>
                                  <w:t>-2</w:t>
                                </w:r>
                              </w:p>
                            </w:txbxContent>
                          </wps:txbx>
                          <wps:bodyPr rot="0" vert="horz" wrap="square" lIns="0" tIns="0" rIns="0" bIns="0" anchor="t" anchorCtr="0" upright="1">
                            <a:noAutofit/>
                          </wps:bodyPr>
                        </wps:wsp>
                        <wps:wsp>
                          <wps:cNvPr id="552" name="AutoShape 469" descr="QGaxislabel"/>
                          <wps:cNvSpPr>
                            <a:spLocks noChangeArrowheads="1"/>
                          </wps:cNvSpPr>
                          <wps:spPr bwMode="auto">
                            <a:xfrm>
                              <a:off x="2384" y="733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7" w14:textId="77777777" w:rsidR="00DF4C83" w:rsidRPr="00F07682" w:rsidRDefault="00DF4C83" w:rsidP="00E44403">
                                <w:pPr>
                                  <w:jc w:val="right"/>
                                  <w:rPr>
                                    <w:color w:val="000000"/>
                                  </w:rPr>
                                </w:pPr>
                                <w:r w:rsidRPr="00F07682">
                                  <w:rPr>
                                    <w:color w:val="000000"/>
                                  </w:rPr>
                                  <w:t>0</w:t>
                                </w:r>
                              </w:p>
                            </w:txbxContent>
                          </wps:txbx>
                          <wps:bodyPr rot="0" vert="horz" wrap="square" lIns="0" tIns="0" rIns="0" bIns="0" anchor="t" anchorCtr="0" upright="1">
                            <a:noAutofit/>
                          </wps:bodyPr>
                        </wps:wsp>
                        <wps:wsp>
                          <wps:cNvPr id="553" name="AutoShape 470" descr="QGaxislabel"/>
                          <wps:cNvSpPr>
                            <a:spLocks noChangeArrowheads="1"/>
                          </wps:cNvSpPr>
                          <wps:spPr bwMode="auto">
                            <a:xfrm>
                              <a:off x="8607" y="7370"/>
                              <a:ext cx="127"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8" w14:textId="77777777" w:rsidR="00DF4C83" w:rsidRPr="00F07682" w:rsidRDefault="00DF4C83" w:rsidP="00E44403">
                                <w:pPr>
                                  <w:jc w:val="right"/>
                                  <w:rPr>
                                    <w:color w:val="000000"/>
                                  </w:rPr>
                                </w:pPr>
                                <w:r w:rsidRPr="00F07682">
                                  <w:rPr>
                                    <w:i/>
                                    <w:color w:val="000000"/>
                                  </w:rPr>
                                  <w:t>x</w:t>
                                </w:r>
                              </w:p>
                            </w:txbxContent>
                          </wps:txbx>
                          <wps:bodyPr rot="0" vert="horz" wrap="square" lIns="0" tIns="0" rIns="0" bIns="0" anchor="t" anchorCtr="0" upright="1">
                            <a:noAutofit/>
                          </wps:bodyPr>
                        </wps:wsp>
                        <wps:wsp>
                          <wps:cNvPr id="554" name="AutoShape 471" descr="QGaxislabel"/>
                          <wps:cNvSpPr>
                            <a:spLocks noChangeArrowheads="1"/>
                          </wps:cNvSpPr>
                          <wps:spPr bwMode="auto">
                            <a:xfrm>
                              <a:off x="2317" y="1086"/>
                              <a:ext cx="127"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0BE8109" w14:textId="77777777" w:rsidR="00DF4C83" w:rsidRPr="00F07682" w:rsidRDefault="00DF4C83" w:rsidP="00E44403">
                                <w:pPr>
                                  <w:jc w:val="right"/>
                                  <w:rPr>
                                    <w:color w:val="000000"/>
                                  </w:rPr>
                                </w:pPr>
                                <w:r w:rsidRPr="00F07682">
                                  <w:rPr>
                                    <w:i/>
                                    <w:color w:val="000000"/>
                                  </w:rPr>
                                  <w:t>y</w:t>
                                </w:r>
                              </w:p>
                            </w:txbxContent>
                          </wps:txbx>
                          <wps:bodyPr rot="0" vert="horz" wrap="square" lIns="0" tIns="0" rIns="0" bIns="0" anchor="t" anchorCtr="0" upright="1">
                            <a:noAutofit/>
                          </wps:bodyPr>
                        </wps:wsp>
                      </wpg:grpSp>
                      <wps:wsp>
                        <wps:cNvPr id="555" name="Freeform 472"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3889"/>
                            <a:ext cx="4536" cy="4536"/>
                          </a:xfrm>
                          <a:custGeom>
                            <a:avLst/>
                            <a:gdLst>
                              <a:gd name="T0" fmla="*/ 4479 w 4536"/>
                              <a:gd name="T1" fmla="*/ 4478 h 4536"/>
                              <a:gd name="T2" fmla="*/ 4377 w 4536"/>
                              <a:gd name="T3" fmla="*/ 4376 h 4536"/>
                              <a:gd name="T4" fmla="*/ 4275 w 4536"/>
                              <a:gd name="T5" fmla="*/ 4274 h 4536"/>
                              <a:gd name="T6" fmla="*/ 4173 w 4536"/>
                              <a:gd name="T7" fmla="*/ 4172 h 4536"/>
                              <a:gd name="T8" fmla="*/ 4070 w 4536"/>
                              <a:gd name="T9" fmla="*/ 4070 h 4536"/>
                              <a:gd name="T10" fmla="*/ 3968 w 4536"/>
                              <a:gd name="T11" fmla="*/ 3968 h 4536"/>
                              <a:gd name="T12" fmla="*/ 3866 w 4536"/>
                              <a:gd name="T13" fmla="*/ 3866 h 4536"/>
                              <a:gd name="T14" fmla="*/ 3764 w 4536"/>
                              <a:gd name="T15" fmla="*/ 3764 h 4536"/>
                              <a:gd name="T16" fmla="*/ 3662 w 4536"/>
                              <a:gd name="T17" fmla="*/ 3662 h 4536"/>
                              <a:gd name="T18" fmla="*/ 3560 w 4536"/>
                              <a:gd name="T19" fmla="*/ 3560 h 4536"/>
                              <a:gd name="T20" fmla="*/ 3458 w 4536"/>
                              <a:gd name="T21" fmla="*/ 3458 h 4536"/>
                              <a:gd name="T22" fmla="*/ 3356 w 4536"/>
                              <a:gd name="T23" fmla="*/ 3356 h 4536"/>
                              <a:gd name="T24" fmla="*/ 3254 w 4536"/>
                              <a:gd name="T25" fmla="*/ 3254 h 4536"/>
                              <a:gd name="T26" fmla="*/ 3152 w 4536"/>
                              <a:gd name="T27" fmla="*/ 3152 h 4536"/>
                              <a:gd name="T28" fmla="*/ 3050 w 4536"/>
                              <a:gd name="T29" fmla="*/ 3050 h 4536"/>
                              <a:gd name="T30" fmla="*/ 2948 w 4536"/>
                              <a:gd name="T31" fmla="*/ 2948 h 4536"/>
                              <a:gd name="T32" fmla="*/ 2846 w 4536"/>
                              <a:gd name="T33" fmla="*/ 2846 h 4536"/>
                              <a:gd name="T34" fmla="*/ 2744 w 4536"/>
                              <a:gd name="T35" fmla="*/ 2744 h 4536"/>
                              <a:gd name="T36" fmla="*/ 2642 w 4536"/>
                              <a:gd name="T37" fmla="*/ 2642 h 4536"/>
                              <a:gd name="T38" fmla="*/ 2540 w 4536"/>
                              <a:gd name="T39" fmla="*/ 2539 h 4536"/>
                              <a:gd name="T40" fmla="*/ 2438 w 4536"/>
                              <a:gd name="T41" fmla="*/ 2437 h 4536"/>
                              <a:gd name="T42" fmla="*/ 2336 w 4536"/>
                              <a:gd name="T43" fmla="*/ 2335 h 4536"/>
                              <a:gd name="T44" fmla="*/ 2234 w 4536"/>
                              <a:gd name="T45" fmla="*/ 2233 h 4536"/>
                              <a:gd name="T46" fmla="*/ 2132 w 4536"/>
                              <a:gd name="T47" fmla="*/ 2131 h 4536"/>
                              <a:gd name="T48" fmla="*/ 2030 w 4536"/>
                              <a:gd name="T49" fmla="*/ 2029 h 4536"/>
                              <a:gd name="T50" fmla="*/ 1928 w 4536"/>
                              <a:gd name="T51" fmla="*/ 1927 h 4536"/>
                              <a:gd name="T52" fmla="*/ 1825 w 4536"/>
                              <a:gd name="T53" fmla="*/ 1825 h 4536"/>
                              <a:gd name="T54" fmla="*/ 1723 w 4536"/>
                              <a:gd name="T55" fmla="*/ 1723 h 4536"/>
                              <a:gd name="T56" fmla="*/ 1621 w 4536"/>
                              <a:gd name="T57" fmla="*/ 1621 h 4536"/>
                              <a:gd name="T58" fmla="*/ 1519 w 4536"/>
                              <a:gd name="T59" fmla="*/ 1519 h 4536"/>
                              <a:gd name="T60" fmla="*/ 1417 w 4536"/>
                              <a:gd name="T61" fmla="*/ 1417 h 4536"/>
                              <a:gd name="T62" fmla="*/ 1315 w 4536"/>
                              <a:gd name="T63" fmla="*/ 1315 h 4536"/>
                              <a:gd name="T64" fmla="*/ 1213 w 4536"/>
                              <a:gd name="T65" fmla="*/ 1213 h 4536"/>
                              <a:gd name="T66" fmla="*/ 1111 w 4536"/>
                              <a:gd name="T67" fmla="*/ 1111 h 4536"/>
                              <a:gd name="T68" fmla="*/ 1009 w 4536"/>
                              <a:gd name="T69" fmla="*/ 1009 h 4536"/>
                              <a:gd name="T70" fmla="*/ 907 w 4536"/>
                              <a:gd name="T71" fmla="*/ 907 h 4536"/>
                              <a:gd name="T72" fmla="*/ 805 w 4536"/>
                              <a:gd name="T73" fmla="*/ 805 h 4536"/>
                              <a:gd name="T74" fmla="*/ 703 w 4536"/>
                              <a:gd name="T75" fmla="*/ 703 h 4536"/>
                              <a:gd name="T76" fmla="*/ 601 w 4536"/>
                              <a:gd name="T77" fmla="*/ 601 h 4536"/>
                              <a:gd name="T78" fmla="*/ 499 w 4536"/>
                              <a:gd name="T79" fmla="*/ 499 h 4536"/>
                              <a:gd name="T80" fmla="*/ 397 w 4536"/>
                              <a:gd name="T81" fmla="*/ 397 h 4536"/>
                              <a:gd name="T82" fmla="*/ 295 w 4536"/>
                              <a:gd name="T83" fmla="*/ 294 h 4536"/>
                              <a:gd name="T84" fmla="*/ 193 w 4536"/>
                              <a:gd name="T85" fmla="*/ 192 h 4536"/>
                              <a:gd name="T86" fmla="*/ 91 w 4536"/>
                              <a:gd name="T87" fmla="*/ 90 h 4536"/>
                              <a:gd name="T88" fmla="*/ 0 w 4536"/>
                              <a:gd name="T89" fmla="*/ 0 h 4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536" h="4536">
                                <a:moveTo>
                                  <a:pt x="4535" y="4535"/>
                                </a:moveTo>
                                <a:cubicBezTo>
                                  <a:pt x="4513" y="4512"/>
                                  <a:pt x="4490" y="4490"/>
                                  <a:pt x="4479" y="4478"/>
                                </a:cubicBezTo>
                                <a:cubicBezTo>
                                  <a:pt x="4467" y="4467"/>
                                  <a:pt x="4445" y="4444"/>
                                  <a:pt x="4422" y="4422"/>
                                </a:cubicBezTo>
                                <a:cubicBezTo>
                                  <a:pt x="4411" y="4410"/>
                                  <a:pt x="4399" y="4399"/>
                                  <a:pt x="4377" y="4376"/>
                                </a:cubicBezTo>
                                <a:cubicBezTo>
                                  <a:pt x="4354" y="4354"/>
                                  <a:pt x="4343" y="4342"/>
                                  <a:pt x="4331" y="4331"/>
                                </a:cubicBezTo>
                                <a:cubicBezTo>
                                  <a:pt x="4309" y="4308"/>
                                  <a:pt x="4286" y="4286"/>
                                  <a:pt x="4275" y="4274"/>
                                </a:cubicBezTo>
                                <a:cubicBezTo>
                                  <a:pt x="4263" y="4263"/>
                                  <a:pt x="4241" y="4240"/>
                                  <a:pt x="4218" y="4218"/>
                                </a:cubicBezTo>
                                <a:cubicBezTo>
                                  <a:pt x="4207" y="4206"/>
                                  <a:pt x="4195" y="4195"/>
                                  <a:pt x="4173" y="4172"/>
                                </a:cubicBezTo>
                                <a:cubicBezTo>
                                  <a:pt x="4150" y="4150"/>
                                  <a:pt x="4139" y="4138"/>
                                  <a:pt x="4127" y="4127"/>
                                </a:cubicBezTo>
                                <a:cubicBezTo>
                                  <a:pt x="4105" y="4104"/>
                                  <a:pt x="4082" y="4082"/>
                                  <a:pt x="4070" y="4070"/>
                                </a:cubicBezTo>
                                <a:cubicBezTo>
                                  <a:pt x="4059" y="4059"/>
                                  <a:pt x="4036" y="4036"/>
                                  <a:pt x="4014" y="4013"/>
                                </a:cubicBezTo>
                                <a:cubicBezTo>
                                  <a:pt x="4002" y="4002"/>
                                  <a:pt x="3991" y="3991"/>
                                  <a:pt x="3968" y="3968"/>
                                </a:cubicBezTo>
                                <a:cubicBezTo>
                                  <a:pt x="3946" y="3945"/>
                                  <a:pt x="3934" y="3934"/>
                                  <a:pt x="3923" y="3923"/>
                                </a:cubicBezTo>
                                <a:cubicBezTo>
                                  <a:pt x="3900" y="3900"/>
                                  <a:pt x="3878" y="3877"/>
                                  <a:pt x="3866" y="3866"/>
                                </a:cubicBezTo>
                                <a:cubicBezTo>
                                  <a:pt x="3855" y="3855"/>
                                  <a:pt x="3832" y="3832"/>
                                  <a:pt x="3810" y="3809"/>
                                </a:cubicBezTo>
                                <a:cubicBezTo>
                                  <a:pt x="3798" y="3798"/>
                                  <a:pt x="3787" y="3787"/>
                                  <a:pt x="3764" y="3764"/>
                                </a:cubicBezTo>
                                <a:cubicBezTo>
                                  <a:pt x="3742" y="3741"/>
                                  <a:pt x="3730" y="3730"/>
                                  <a:pt x="3719" y="3719"/>
                                </a:cubicBezTo>
                                <a:cubicBezTo>
                                  <a:pt x="3696" y="3696"/>
                                  <a:pt x="3674" y="3673"/>
                                  <a:pt x="3662" y="3662"/>
                                </a:cubicBezTo>
                                <a:cubicBezTo>
                                  <a:pt x="3651" y="3651"/>
                                  <a:pt x="3628" y="3628"/>
                                  <a:pt x="3606" y="3605"/>
                                </a:cubicBezTo>
                                <a:cubicBezTo>
                                  <a:pt x="3594" y="3594"/>
                                  <a:pt x="3583" y="3583"/>
                                  <a:pt x="3560" y="3560"/>
                                </a:cubicBezTo>
                                <a:cubicBezTo>
                                  <a:pt x="3538" y="3537"/>
                                  <a:pt x="3526" y="3526"/>
                                  <a:pt x="3515" y="3515"/>
                                </a:cubicBezTo>
                                <a:cubicBezTo>
                                  <a:pt x="3492" y="3492"/>
                                  <a:pt x="3470" y="3469"/>
                                  <a:pt x="3458" y="3458"/>
                                </a:cubicBezTo>
                                <a:cubicBezTo>
                                  <a:pt x="3447" y="3447"/>
                                  <a:pt x="3424" y="3424"/>
                                  <a:pt x="3402" y="3401"/>
                                </a:cubicBezTo>
                                <a:cubicBezTo>
                                  <a:pt x="3390" y="3390"/>
                                  <a:pt x="3379" y="3379"/>
                                  <a:pt x="3356" y="3356"/>
                                </a:cubicBezTo>
                                <a:cubicBezTo>
                                  <a:pt x="3333" y="3333"/>
                                  <a:pt x="3322" y="3322"/>
                                  <a:pt x="3311" y="3310"/>
                                </a:cubicBezTo>
                                <a:cubicBezTo>
                                  <a:pt x="3288" y="3288"/>
                                  <a:pt x="3265" y="3265"/>
                                  <a:pt x="3254" y="3254"/>
                                </a:cubicBezTo>
                                <a:cubicBezTo>
                                  <a:pt x="3243" y="3242"/>
                                  <a:pt x="3220" y="3220"/>
                                  <a:pt x="3197" y="3197"/>
                                </a:cubicBezTo>
                                <a:cubicBezTo>
                                  <a:pt x="3186" y="3186"/>
                                  <a:pt x="3175" y="3174"/>
                                  <a:pt x="3152" y="3152"/>
                                </a:cubicBezTo>
                                <a:cubicBezTo>
                                  <a:pt x="3129" y="3129"/>
                                  <a:pt x="3118" y="3118"/>
                                  <a:pt x="3107" y="3106"/>
                                </a:cubicBezTo>
                                <a:cubicBezTo>
                                  <a:pt x="3084" y="3084"/>
                                  <a:pt x="3061" y="3061"/>
                                  <a:pt x="3050" y="3050"/>
                                </a:cubicBezTo>
                                <a:cubicBezTo>
                                  <a:pt x="3039" y="3038"/>
                                  <a:pt x="3016" y="3016"/>
                                  <a:pt x="2993" y="2993"/>
                                </a:cubicBezTo>
                                <a:cubicBezTo>
                                  <a:pt x="2982" y="2982"/>
                                  <a:pt x="2971" y="2970"/>
                                  <a:pt x="2948" y="2948"/>
                                </a:cubicBezTo>
                                <a:cubicBezTo>
                                  <a:pt x="2925" y="2925"/>
                                  <a:pt x="2914" y="2914"/>
                                  <a:pt x="2903" y="2902"/>
                                </a:cubicBezTo>
                                <a:cubicBezTo>
                                  <a:pt x="2880" y="2880"/>
                                  <a:pt x="2857" y="2857"/>
                                  <a:pt x="2846" y="2846"/>
                                </a:cubicBezTo>
                                <a:cubicBezTo>
                                  <a:pt x="2835" y="2834"/>
                                  <a:pt x="2812" y="2812"/>
                                  <a:pt x="2789" y="2789"/>
                                </a:cubicBezTo>
                                <a:cubicBezTo>
                                  <a:pt x="2778" y="2778"/>
                                  <a:pt x="2767" y="2766"/>
                                  <a:pt x="2744" y="2744"/>
                                </a:cubicBezTo>
                                <a:cubicBezTo>
                                  <a:pt x="2721" y="2721"/>
                                  <a:pt x="2710" y="2710"/>
                                  <a:pt x="2699" y="2698"/>
                                </a:cubicBezTo>
                                <a:cubicBezTo>
                                  <a:pt x="2676" y="2676"/>
                                  <a:pt x="2653" y="2653"/>
                                  <a:pt x="2642" y="2642"/>
                                </a:cubicBezTo>
                                <a:cubicBezTo>
                                  <a:pt x="2631" y="2630"/>
                                  <a:pt x="2608" y="2608"/>
                                  <a:pt x="2585" y="2585"/>
                                </a:cubicBezTo>
                                <a:cubicBezTo>
                                  <a:pt x="2574" y="2573"/>
                                  <a:pt x="2562" y="2562"/>
                                  <a:pt x="2540" y="2539"/>
                                </a:cubicBezTo>
                                <a:cubicBezTo>
                                  <a:pt x="2517" y="2517"/>
                                  <a:pt x="2506" y="2505"/>
                                  <a:pt x="2494" y="2494"/>
                                </a:cubicBezTo>
                                <a:cubicBezTo>
                                  <a:pt x="2472" y="2471"/>
                                  <a:pt x="2449" y="2449"/>
                                  <a:pt x="2438" y="2437"/>
                                </a:cubicBezTo>
                                <a:cubicBezTo>
                                  <a:pt x="2426" y="2426"/>
                                  <a:pt x="2404" y="2403"/>
                                  <a:pt x="2381" y="2381"/>
                                </a:cubicBezTo>
                                <a:cubicBezTo>
                                  <a:pt x="2370" y="2369"/>
                                  <a:pt x="2358" y="2358"/>
                                  <a:pt x="2336" y="2335"/>
                                </a:cubicBezTo>
                                <a:cubicBezTo>
                                  <a:pt x="2313" y="2313"/>
                                  <a:pt x="2302" y="2301"/>
                                  <a:pt x="2290" y="2290"/>
                                </a:cubicBezTo>
                                <a:cubicBezTo>
                                  <a:pt x="2268" y="2267"/>
                                  <a:pt x="2245" y="2245"/>
                                  <a:pt x="2234" y="2233"/>
                                </a:cubicBezTo>
                                <a:cubicBezTo>
                                  <a:pt x="2222" y="2222"/>
                                  <a:pt x="2200" y="2199"/>
                                  <a:pt x="2177" y="2177"/>
                                </a:cubicBezTo>
                                <a:cubicBezTo>
                                  <a:pt x="2166" y="2165"/>
                                  <a:pt x="2154" y="2154"/>
                                  <a:pt x="2132" y="2131"/>
                                </a:cubicBezTo>
                                <a:cubicBezTo>
                                  <a:pt x="2109" y="2109"/>
                                  <a:pt x="2098" y="2097"/>
                                  <a:pt x="2086" y="2086"/>
                                </a:cubicBezTo>
                                <a:cubicBezTo>
                                  <a:pt x="2064" y="2063"/>
                                  <a:pt x="2041" y="2041"/>
                                  <a:pt x="2030" y="2029"/>
                                </a:cubicBezTo>
                                <a:cubicBezTo>
                                  <a:pt x="2018" y="2018"/>
                                  <a:pt x="1996" y="1995"/>
                                  <a:pt x="1973" y="1973"/>
                                </a:cubicBezTo>
                                <a:cubicBezTo>
                                  <a:pt x="1962" y="1961"/>
                                  <a:pt x="1950" y="1950"/>
                                  <a:pt x="1928" y="1927"/>
                                </a:cubicBezTo>
                                <a:cubicBezTo>
                                  <a:pt x="1905" y="1905"/>
                                  <a:pt x="1894" y="1893"/>
                                  <a:pt x="1882" y="1882"/>
                                </a:cubicBezTo>
                                <a:cubicBezTo>
                                  <a:pt x="1859" y="1859"/>
                                  <a:pt x="1837" y="1837"/>
                                  <a:pt x="1825" y="1825"/>
                                </a:cubicBezTo>
                                <a:cubicBezTo>
                                  <a:pt x="1814" y="1814"/>
                                  <a:pt x="1791" y="1791"/>
                                  <a:pt x="1769" y="1768"/>
                                </a:cubicBezTo>
                                <a:cubicBezTo>
                                  <a:pt x="1757" y="1757"/>
                                  <a:pt x="1746" y="1746"/>
                                  <a:pt x="1723" y="1723"/>
                                </a:cubicBezTo>
                                <a:cubicBezTo>
                                  <a:pt x="1701" y="1700"/>
                                  <a:pt x="1689" y="1689"/>
                                  <a:pt x="1678" y="1678"/>
                                </a:cubicBezTo>
                                <a:cubicBezTo>
                                  <a:pt x="1655" y="1655"/>
                                  <a:pt x="1633" y="1632"/>
                                  <a:pt x="1621" y="1621"/>
                                </a:cubicBezTo>
                                <a:cubicBezTo>
                                  <a:pt x="1610" y="1610"/>
                                  <a:pt x="1587" y="1587"/>
                                  <a:pt x="1565" y="1564"/>
                                </a:cubicBezTo>
                                <a:cubicBezTo>
                                  <a:pt x="1553" y="1553"/>
                                  <a:pt x="1542" y="1542"/>
                                  <a:pt x="1519" y="1519"/>
                                </a:cubicBezTo>
                                <a:cubicBezTo>
                                  <a:pt x="1497" y="1496"/>
                                  <a:pt x="1485" y="1485"/>
                                  <a:pt x="1474" y="1474"/>
                                </a:cubicBezTo>
                                <a:cubicBezTo>
                                  <a:pt x="1451" y="1451"/>
                                  <a:pt x="1429" y="1428"/>
                                  <a:pt x="1417" y="1417"/>
                                </a:cubicBezTo>
                                <a:cubicBezTo>
                                  <a:pt x="1406" y="1406"/>
                                  <a:pt x="1383" y="1383"/>
                                  <a:pt x="1361" y="1360"/>
                                </a:cubicBezTo>
                                <a:cubicBezTo>
                                  <a:pt x="1349" y="1349"/>
                                  <a:pt x="1338" y="1338"/>
                                  <a:pt x="1315" y="1315"/>
                                </a:cubicBezTo>
                                <a:cubicBezTo>
                                  <a:pt x="1293" y="1292"/>
                                  <a:pt x="1281" y="1281"/>
                                  <a:pt x="1270" y="1270"/>
                                </a:cubicBezTo>
                                <a:cubicBezTo>
                                  <a:pt x="1247" y="1247"/>
                                  <a:pt x="1225" y="1224"/>
                                  <a:pt x="1213" y="1213"/>
                                </a:cubicBezTo>
                                <a:cubicBezTo>
                                  <a:pt x="1202" y="1202"/>
                                  <a:pt x="1179" y="1179"/>
                                  <a:pt x="1157" y="1156"/>
                                </a:cubicBezTo>
                                <a:cubicBezTo>
                                  <a:pt x="1145" y="1145"/>
                                  <a:pt x="1134" y="1134"/>
                                  <a:pt x="1111" y="1111"/>
                                </a:cubicBezTo>
                                <a:cubicBezTo>
                                  <a:pt x="1088" y="1088"/>
                                  <a:pt x="1077" y="1077"/>
                                  <a:pt x="1066" y="1065"/>
                                </a:cubicBezTo>
                                <a:cubicBezTo>
                                  <a:pt x="1043" y="1043"/>
                                  <a:pt x="1020" y="1020"/>
                                  <a:pt x="1009" y="1009"/>
                                </a:cubicBezTo>
                                <a:cubicBezTo>
                                  <a:pt x="998" y="997"/>
                                  <a:pt x="975" y="975"/>
                                  <a:pt x="952" y="952"/>
                                </a:cubicBezTo>
                                <a:cubicBezTo>
                                  <a:pt x="941" y="941"/>
                                  <a:pt x="930" y="929"/>
                                  <a:pt x="907" y="907"/>
                                </a:cubicBezTo>
                                <a:cubicBezTo>
                                  <a:pt x="884" y="884"/>
                                  <a:pt x="873" y="873"/>
                                  <a:pt x="862" y="861"/>
                                </a:cubicBezTo>
                                <a:cubicBezTo>
                                  <a:pt x="839" y="839"/>
                                  <a:pt x="816" y="816"/>
                                  <a:pt x="805" y="805"/>
                                </a:cubicBezTo>
                                <a:cubicBezTo>
                                  <a:pt x="794" y="793"/>
                                  <a:pt x="771" y="771"/>
                                  <a:pt x="748" y="748"/>
                                </a:cubicBezTo>
                                <a:cubicBezTo>
                                  <a:pt x="737" y="737"/>
                                  <a:pt x="726" y="725"/>
                                  <a:pt x="703" y="703"/>
                                </a:cubicBezTo>
                                <a:cubicBezTo>
                                  <a:pt x="680" y="680"/>
                                  <a:pt x="669" y="669"/>
                                  <a:pt x="658" y="657"/>
                                </a:cubicBezTo>
                                <a:cubicBezTo>
                                  <a:pt x="635" y="635"/>
                                  <a:pt x="612" y="612"/>
                                  <a:pt x="601" y="601"/>
                                </a:cubicBezTo>
                                <a:cubicBezTo>
                                  <a:pt x="590" y="589"/>
                                  <a:pt x="567" y="567"/>
                                  <a:pt x="544" y="544"/>
                                </a:cubicBezTo>
                                <a:cubicBezTo>
                                  <a:pt x="533" y="533"/>
                                  <a:pt x="522" y="521"/>
                                  <a:pt x="499" y="499"/>
                                </a:cubicBezTo>
                                <a:cubicBezTo>
                                  <a:pt x="476" y="476"/>
                                  <a:pt x="465" y="465"/>
                                  <a:pt x="454" y="453"/>
                                </a:cubicBezTo>
                                <a:cubicBezTo>
                                  <a:pt x="431" y="431"/>
                                  <a:pt x="408" y="408"/>
                                  <a:pt x="397" y="397"/>
                                </a:cubicBezTo>
                                <a:cubicBezTo>
                                  <a:pt x="386" y="385"/>
                                  <a:pt x="363" y="363"/>
                                  <a:pt x="340" y="340"/>
                                </a:cubicBezTo>
                                <a:cubicBezTo>
                                  <a:pt x="329" y="328"/>
                                  <a:pt x="317" y="317"/>
                                  <a:pt x="295" y="294"/>
                                </a:cubicBezTo>
                                <a:cubicBezTo>
                                  <a:pt x="272" y="272"/>
                                  <a:pt x="261" y="260"/>
                                  <a:pt x="249" y="249"/>
                                </a:cubicBezTo>
                                <a:cubicBezTo>
                                  <a:pt x="227" y="226"/>
                                  <a:pt x="204" y="204"/>
                                  <a:pt x="193" y="192"/>
                                </a:cubicBezTo>
                                <a:cubicBezTo>
                                  <a:pt x="181" y="181"/>
                                  <a:pt x="159" y="158"/>
                                  <a:pt x="136" y="136"/>
                                </a:cubicBezTo>
                                <a:cubicBezTo>
                                  <a:pt x="125" y="124"/>
                                  <a:pt x="113" y="113"/>
                                  <a:pt x="91" y="90"/>
                                </a:cubicBezTo>
                                <a:cubicBezTo>
                                  <a:pt x="68" y="68"/>
                                  <a:pt x="57" y="56"/>
                                  <a:pt x="45" y="45"/>
                                </a:cubicBezTo>
                                <a:cubicBezTo>
                                  <a:pt x="23" y="22"/>
                                  <a:pt x="0" y="0"/>
                                  <a:pt x="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473"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714" y="1621"/>
                            <a:ext cx="5104" cy="6804"/>
                          </a:xfrm>
                          <a:custGeom>
                            <a:avLst/>
                            <a:gdLst>
                              <a:gd name="T0" fmla="*/ 5069 w 5104"/>
                              <a:gd name="T1" fmla="*/ 6758 h 6804"/>
                              <a:gd name="T2" fmla="*/ 4981 w 5104"/>
                              <a:gd name="T3" fmla="*/ 6641 h 6804"/>
                              <a:gd name="T4" fmla="*/ 4894 w 5104"/>
                              <a:gd name="T5" fmla="*/ 6524 h 6804"/>
                              <a:gd name="T6" fmla="*/ 4806 w 5104"/>
                              <a:gd name="T7" fmla="*/ 6408 h 6804"/>
                              <a:gd name="T8" fmla="*/ 4719 w 5104"/>
                              <a:gd name="T9" fmla="*/ 6291 h 6804"/>
                              <a:gd name="T10" fmla="*/ 4631 w 5104"/>
                              <a:gd name="T11" fmla="*/ 6175 h 6804"/>
                              <a:gd name="T12" fmla="*/ 4544 w 5104"/>
                              <a:gd name="T13" fmla="*/ 6058 h 6804"/>
                              <a:gd name="T14" fmla="*/ 4456 w 5104"/>
                              <a:gd name="T15" fmla="*/ 5941 h 6804"/>
                              <a:gd name="T16" fmla="*/ 4369 w 5104"/>
                              <a:gd name="T17" fmla="*/ 5825 h 6804"/>
                              <a:gd name="T18" fmla="*/ 4282 w 5104"/>
                              <a:gd name="T19" fmla="*/ 5708 h 6804"/>
                              <a:gd name="T20" fmla="*/ 4194 w 5104"/>
                              <a:gd name="T21" fmla="*/ 5591 h 6804"/>
                              <a:gd name="T22" fmla="*/ 4107 w 5104"/>
                              <a:gd name="T23" fmla="*/ 5475 h 6804"/>
                              <a:gd name="T24" fmla="*/ 4019 w 5104"/>
                              <a:gd name="T25" fmla="*/ 5358 h 6804"/>
                              <a:gd name="T26" fmla="*/ 3932 w 5104"/>
                              <a:gd name="T27" fmla="*/ 5242 h 6804"/>
                              <a:gd name="T28" fmla="*/ 3844 w 5104"/>
                              <a:gd name="T29" fmla="*/ 5125 h 6804"/>
                              <a:gd name="T30" fmla="*/ 3757 w 5104"/>
                              <a:gd name="T31" fmla="*/ 5008 h 6804"/>
                              <a:gd name="T32" fmla="*/ 3669 w 5104"/>
                              <a:gd name="T33" fmla="*/ 4892 h 6804"/>
                              <a:gd name="T34" fmla="*/ 3582 w 5104"/>
                              <a:gd name="T35" fmla="*/ 4775 h 6804"/>
                              <a:gd name="T36" fmla="*/ 3494 w 5104"/>
                              <a:gd name="T37" fmla="*/ 4658 h 6804"/>
                              <a:gd name="T38" fmla="*/ 3407 w 5104"/>
                              <a:gd name="T39" fmla="*/ 4542 h 6804"/>
                              <a:gd name="T40" fmla="*/ 3319 w 5104"/>
                              <a:gd name="T41" fmla="*/ 4425 h 6804"/>
                              <a:gd name="T42" fmla="*/ 3232 w 5104"/>
                              <a:gd name="T43" fmla="*/ 4309 h 6804"/>
                              <a:gd name="T44" fmla="*/ 3144 w 5104"/>
                              <a:gd name="T45" fmla="*/ 4192 h 6804"/>
                              <a:gd name="T46" fmla="*/ 3057 w 5104"/>
                              <a:gd name="T47" fmla="*/ 4075 h 6804"/>
                              <a:gd name="T48" fmla="*/ 2969 w 5104"/>
                              <a:gd name="T49" fmla="*/ 3959 h 6804"/>
                              <a:gd name="T50" fmla="*/ 2882 w 5104"/>
                              <a:gd name="T51" fmla="*/ 3842 h 6804"/>
                              <a:gd name="T52" fmla="*/ 2795 w 5104"/>
                              <a:gd name="T53" fmla="*/ 3725 h 6804"/>
                              <a:gd name="T54" fmla="*/ 2707 w 5104"/>
                              <a:gd name="T55" fmla="*/ 3609 h 6804"/>
                              <a:gd name="T56" fmla="*/ 2620 w 5104"/>
                              <a:gd name="T57" fmla="*/ 3492 h 6804"/>
                              <a:gd name="T58" fmla="*/ 2532 w 5104"/>
                              <a:gd name="T59" fmla="*/ 3376 h 6804"/>
                              <a:gd name="T60" fmla="*/ 2445 w 5104"/>
                              <a:gd name="T61" fmla="*/ 3259 h 6804"/>
                              <a:gd name="T62" fmla="*/ 2357 w 5104"/>
                              <a:gd name="T63" fmla="*/ 3142 h 6804"/>
                              <a:gd name="T64" fmla="*/ 2270 w 5104"/>
                              <a:gd name="T65" fmla="*/ 3026 h 6804"/>
                              <a:gd name="T66" fmla="*/ 2182 w 5104"/>
                              <a:gd name="T67" fmla="*/ 2909 h 6804"/>
                              <a:gd name="T68" fmla="*/ 2095 w 5104"/>
                              <a:gd name="T69" fmla="*/ 2792 h 6804"/>
                              <a:gd name="T70" fmla="*/ 2007 w 5104"/>
                              <a:gd name="T71" fmla="*/ 2676 h 6804"/>
                              <a:gd name="T72" fmla="*/ 1920 w 5104"/>
                              <a:gd name="T73" fmla="*/ 2559 h 6804"/>
                              <a:gd name="T74" fmla="*/ 1832 w 5104"/>
                              <a:gd name="T75" fmla="*/ 2443 h 6804"/>
                              <a:gd name="T76" fmla="*/ 1745 w 5104"/>
                              <a:gd name="T77" fmla="*/ 2326 h 6804"/>
                              <a:gd name="T78" fmla="*/ 1657 w 5104"/>
                              <a:gd name="T79" fmla="*/ 2209 h 6804"/>
                              <a:gd name="T80" fmla="*/ 1570 w 5104"/>
                              <a:gd name="T81" fmla="*/ 2093 h 6804"/>
                              <a:gd name="T82" fmla="*/ 1483 w 5104"/>
                              <a:gd name="T83" fmla="*/ 1976 h 6804"/>
                              <a:gd name="T84" fmla="*/ 1395 w 5104"/>
                              <a:gd name="T85" fmla="*/ 1859 h 6804"/>
                              <a:gd name="T86" fmla="*/ 1308 w 5104"/>
                              <a:gd name="T87" fmla="*/ 1743 h 6804"/>
                              <a:gd name="T88" fmla="*/ 1220 w 5104"/>
                              <a:gd name="T89" fmla="*/ 1626 h 6804"/>
                              <a:gd name="T90" fmla="*/ 1133 w 5104"/>
                              <a:gd name="T91" fmla="*/ 1510 h 6804"/>
                              <a:gd name="T92" fmla="*/ 1045 w 5104"/>
                              <a:gd name="T93" fmla="*/ 1393 h 6804"/>
                              <a:gd name="T94" fmla="*/ 958 w 5104"/>
                              <a:gd name="T95" fmla="*/ 1276 h 6804"/>
                              <a:gd name="T96" fmla="*/ 870 w 5104"/>
                              <a:gd name="T97" fmla="*/ 1160 h 6804"/>
                              <a:gd name="T98" fmla="*/ 783 w 5104"/>
                              <a:gd name="T99" fmla="*/ 1043 h 6804"/>
                              <a:gd name="T100" fmla="*/ 695 w 5104"/>
                              <a:gd name="T101" fmla="*/ 927 h 6804"/>
                              <a:gd name="T102" fmla="*/ 608 w 5104"/>
                              <a:gd name="T103" fmla="*/ 810 h 6804"/>
                              <a:gd name="T104" fmla="*/ 520 w 5104"/>
                              <a:gd name="T105" fmla="*/ 693 h 6804"/>
                              <a:gd name="T106" fmla="*/ 433 w 5104"/>
                              <a:gd name="T107" fmla="*/ 577 h 6804"/>
                              <a:gd name="T108" fmla="*/ 345 w 5104"/>
                              <a:gd name="T109" fmla="*/ 460 h 6804"/>
                              <a:gd name="T110" fmla="*/ 258 w 5104"/>
                              <a:gd name="T111" fmla="*/ 343 h 6804"/>
                              <a:gd name="T112" fmla="*/ 171 w 5104"/>
                              <a:gd name="T113" fmla="*/ 227 h 6804"/>
                              <a:gd name="T114" fmla="*/ 83 w 5104"/>
                              <a:gd name="T115" fmla="*/ 110 h 6804"/>
                              <a:gd name="T116" fmla="*/ 0 w 5104"/>
                              <a:gd name="T117" fmla="*/ 0 h 6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104" h="6804">
                                <a:moveTo>
                                  <a:pt x="5103" y="6803"/>
                                </a:moveTo>
                                <a:cubicBezTo>
                                  <a:pt x="5098" y="6797"/>
                                  <a:pt x="5091" y="6788"/>
                                  <a:pt x="5069" y="6758"/>
                                </a:cubicBezTo>
                                <a:cubicBezTo>
                                  <a:pt x="5052" y="6735"/>
                                  <a:pt x="5040" y="6719"/>
                                  <a:pt x="5023" y="6697"/>
                                </a:cubicBezTo>
                                <a:cubicBezTo>
                                  <a:pt x="5010" y="6680"/>
                                  <a:pt x="5001" y="6667"/>
                                  <a:pt x="4981" y="6641"/>
                                </a:cubicBezTo>
                                <a:cubicBezTo>
                                  <a:pt x="4955" y="6607"/>
                                  <a:pt x="4952" y="6602"/>
                                  <a:pt x="4950" y="6599"/>
                                </a:cubicBezTo>
                                <a:cubicBezTo>
                                  <a:pt x="4923" y="6563"/>
                                  <a:pt x="4899" y="6531"/>
                                  <a:pt x="4894" y="6524"/>
                                </a:cubicBezTo>
                                <a:cubicBezTo>
                                  <a:pt x="4887" y="6516"/>
                                  <a:pt x="4865" y="6486"/>
                                  <a:pt x="4848" y="6463"/>
                                </a:cubicBezTo>
                                <a:cubicBezTo>
                                  <a:pt x="4835" y="6447"/>
                                  <a:pt x="4819" y="6425"/>
                                  <a:pt x="4806" y="6408"/>
                                </a:cubicBezTo>
                                <a:cubicBezTo>
                                  <a:pt x="4797" y="6395"/>
                                  <a:pt x="4777" y="6369"/>
                                  <a:pt x="4751" y="6334"/>
                                </a:cubicBezTo>
                                <a:cubicBezTo>
                                  <a:pt x="4748" y="6330"/>
                                  <a:pt x="4746" y="6327"/>
                                  <a:pt x="4719" y="6291"/>
                                </a:cubicBezTo>
                                <a:cubicBezTo>
                                  <a:pt x="4695" y="6259"/>
                                  <a:pt x="4690" y="6252"/>
                                  <a:pt x="4683" y="6244"/>
                                </a:cubicBezTo>
                                <a:cubicBezTo>
                                  <a:pt x="4661" y="6213"/>
                                  <a:pt x="4644" y="6191"/>
                                  <a:pt x="4631" y="6175"/>
                                </a:cubicBezTo>
                                <a:cubicBezTo>
                                  <a:pt x="4615" y="6153"/>
                                  <a:pt x="4602" y="6136"/>
                                  <a:pt x="4593" y="6123"/>
                                </a:cubicBezTo>
                                <a:cubicBezTo>
                                  <a:pt x="4573" y="6097"/>
                                  <a:pt x="4547" y="6062"/>
                                  <a:pt x="4544" y="6058"/>
                                </a:cubicBezTo>
                                <a:cubicBezTo>
                                  <a:pt x="4541" y="6055"/>
                                  <a:pt x="4515" y="6019"/>
                                  <a:pt x="4490" y="5987"/>
                                </a:cubicBezTo>
                                <a:cubicBezTo>
                                  <a:pt x="4486" y="5980"/>
                                  <a:pt x="4479" y="5972"/>
                                  <a:pt x="4456" y="5941"/>
                                </a:cubicBezTo>
                                <a:cubicBezTo>
                                  <a:pt x="4439" y="5919"/>
                                  <a:pt x="4427" y="5902"/>
                                  <a:pt x="4411" y="5881"/>
                                </a:cubicBezTo>
                                <a:cubicBezTo>
                                  <a:pt x="4398" y="5864"/>
                                  <a:pt x="4388" y="5851"/>
                                  <a:pt x="4369" y="5825"/>
                                </a:cubicBezTo>
                                <a:cubicBezTo>
                                  <a:pt x="4343" y="5790"/>
                                  <a:pt x="4340" y="5786"/>
                                  <a:pt x="4337" y="5783"/>
                                </a:cubicBezTo>
                                <a:cubicBezTo>
                                  <a:pt x="4311" y="5747"/>
                                  <a:pt x="4286" y="5715"/>
                                  <a:pt x="4282" y="5708"/>
                                </a:cubicBezTo>
                                <a:cubicBezTo>
                                  <a:pt x="4275" y="5699"/>
                                  <a:pt x="4252" y="5669"/>
                                  <a:pt x="4235" y="5647"/>
                                </a:cubicBezTo>
                                <a:cubicBezTo>
                                  <a:pt x="4223" y="5630"/>
                                  <a:pt x="4207" y="5609"/>
                                  <a:pt x="4194" y="5591"/>
                                </a:cubicBezTo>
                                <a:cubicBezTo>
                                  <a:pt x="4184" y="5578"/>
                                  <a:pt x="4165" y="5553"/>
                                  <a:pt x="4139" y="5518"/>
                                </a:cubicBezTo>
                                <a:cubicBezTo>
                                  <a:pt x="4136" y="5514"/>
                                  <a:pt x="4133" y="5510"/>
                                  <a:pt x="4107" y="5475"/>
                                </a:cubicBezTo>
                                <a:cubicBezTo>
                                  <a:pt x="4082" y="5442"/>
                                  <a:pt x="4077" y="5436"/>
                                  <a:pt x="4071" y="5427"/>
                                </a:cubicBezTo>
                                <a:cubicBezTo>
                                  <a:pt x="4048" y="5397"/>
                                  <a:pt x="4031" y="5374"/>
                                  <a:pt x="4019" y="5358"/>
                                </a:cubicBezTo>
                                <a:cubicBezTo>
                                  <a:pt x="4003" y="5337"/>
                                  <a:pt x="3990" y="5319"/>
                                  <a:pt x="3980" y="5306"/>
                                </a:cubicBezTo>
                                <a:cubicBezTo>
                                  <a:pt x="3961" y="5280"/>
                                  <a:pt x="3935" y="5246"/>
                                  <a:pt x="3932" y="5242"/>
                                </a:cubicBezTo>
                                <a:cubicBezTo>
                                  <a:pt x="3929" y="5238"/>
                                  <a:pt x="3902" y="5203"/>
                                  <a:pt x="3878" y="5170"/>
                                </a:cubicBezTo>
                                <a:cubicBezTo>
                                  <a:pt x="3873" y="5164"/>
                                  <a:pt x="3867" y="5155"/>
                                  <a:pt x="3844" y="5125"/>
                                </a:cubicBezTo>
                                <a:cubicBezTo>
                                  <a:pt x="3827" y="5102"/>
                                  <a:pt x="3815" y="5086"/>
                                  <a:pt x="3799" y="5064"/>
                                </a:cubicBezTo>
                                <a:cubicBezTo>
                                  <a:pt x="3786" y="5047"/>
                                  <a:pt x="3776" y="5034"/>
                                  <a:pt x="3757" y="5008"/>
                                </a:cubicBezTo>
                                <a:cubicBezTo>
                                  <a:pt x="3731" y="4974"/>
                                  <a:pt x="3728" y="4969"/>
                                  <a:pt x="3725" y="4966"/>
                                </a:cubicBezTo>
                                <a:cubicBezTo>
                                  <a:pt x="3698" y="4931"/>
                                  <a:pt x="3674" y="4898"/>
                                  <a:pt x="3669" y="4892"/>
                                </a:cubicBezTo>
                                <a:cubicBezTo>
                                  <a:pt x="3663" y="4883"/>
                                  <a:pt x="3640" y="4853"/>
                                  <a:pt x="3623" y="4830"/>
                                </a:cubicBezTo>
                                <a:cubicBezTo>
                                  <a:pt x="3611" y="4814"/>
                                  <a:pt x="3595" y="4792"/>
                                  <a:pt x="3582" y="4775"/>
                                </a:cubicBezTo>
                                <a:cubicBezTo>
                                  <a:pt x="3572" y="4762"/>
                                  <a:pt x="3553" y="4736"/>
                                  <a:pt x="3527" y="4702"/>
                                </a:cubicBezTo>
                                <a:cubicBezTo>
                                  <a:pt x="3523" y="4697"/>
                                  <a:pt x="3521" y="4694"/>
                                  <a:pt x="3494" y="4658"/>
                                </a:cubicBezTo>
                                <a:cubicBezTo>
                                  <a:pt x="3470" y="4626"/>
                                  <a:pt x="3465" y="4620"/>
                                  <a:pt x="3459" y="4611"/>
                                </a:cubicBezTo>
                                <a:cubicBezTo>
                                  <a:pt x="3436" y="4581"/>
                                  <a:pt x="3419" y="4558"/>
                                  <a:pt x="3407" y="4542"/>
                                </a:cubicBezTo>
                                <a:cubicBezTo>
                                  <a:pt x="3391" y="4520"/>
                                  <a:pt x="3378" y="4503"/>
                                  <a:pt x="3368" y="4490"/>
                                </a:cubicBezTo>
                                <a:cubicBezTo>
                                  <a:pt x="3349" y="4464"/>
                                  <a:pt x="3323" y="4430"/>
                                  <a:pt x="3319" y="4425"/>
                                </a:cubicBezTo>
                                <a:cubicBezTo>
                                  <a:pt x="3317" y="4422"/>
                                  <a:pt x="3290" y="4386"/>
                                  <a:pt x="3266" y="4354"/>
                                </a:cubicBezTo>
                                <a:cubicBezTo>
                                  <a:pt x="3261" y="4347"/>
                                  <a:pt x="3255" y="4339"/>
                                  <a:pt x="3232" y="4309"/>
                                </a:cubicBezTo>
                                <a:cubicBezTo>
                                  <a:pt x="3215" y="4286"/>
                                  <a:pt x="3203" y="4270"/>
                                  <a:pt x="3187" y="4248"/>
                                </a:cubicBezTo>
                                <a:cubicBezTo>
                                  <a:pt x="3174" y="4231"/>
                                  <a:pt x="3164" y="4218"/>
                                  <a:pt x="3144" y="4192"/>
                                </a:cubicBezTo>
                                <a:cubicBezTo>
                                  <a:pt x="3119" y="4157"/>
                                  <a:pt x="3115" y="4153"/>
                                  <a:pt x="3113" y="4150"/>
                                </a:cubicBezTo>
                                <a:cubicBezTo>
                                  <a:pt x="3086" y="4114"/>
                                  <a:pt x="3062" y="4082"/>
                                  <a:pt x="3057" y="4075"/>
                                </a:cubicBezTo>
                                <a:cubicBezTo>
                                  <a:pt x="3050" y="4067"/>
                                  <a:pt x="3028" y="4036"/>
                                  <a:pt x="3011" y="4014"/>
                                </a:cubicBezTo>
                                <a:cubicBezTo>
                                  <a:pt x="2999" y="3998"/>
                                  <a:pt x="2982" y="3976"/>
                                  <a:pt x="2969" y="3959"/>
                                </a:cubicBezTo>
                                <a:cubicBezTo>
                                  <a:pt x="2960" y="3946"/>
                                  <a:pt x="2940" y="3920"/>
                                  <a:pt x="2914" y="3885"/>
                                </a:cubicBezTo>
                                <a:cubicBezTo>
                                  <a:pt x="2911" y="3881"/>
                                  <a:pt x="2909" y="3878"/>
                                  <a:pt x="2882" y="3842"/>
                                </a:cubicBezTo>
                                <a:cubicBezTo>
                                  <a:pt x="2858" y="3810"/>
                                  <a:pt x="2853" y="3803"/>
                                  <a:pt x="2846" y="3795"/>
                                </a:cubicBezTo>
                                <a:cubicBezTo>
                                  <a:pt x="2824" y="3764"/>
                                  <a:pt x="2807" y="3742"/>
                                  <a:pt x="2795" y="3725"/>
                                </a:cubicBezTo>
                                <a:cubicBezTo>
                                  <a:pt x="2778" y="3704"/>
                                  <a:pt x="2765" y="3687"/>
                                  <a:pt x="2756" y="3674"/>
                                </a:cubicBezTo>
                                <a:cubicBezTo>
                                  <a:pt x="2736" y="3648"/>
                                  <a:pt x="2710" y="3613"/>
                                  <a:pt x="2707" y="3609"/>
                                </a:cubicBezTo>
                                <a:cubicBezTo>
                                  <a:pt x="2705" y="3606"/>
                                  <a:pt x="2678" y="3570"/>
                                  <a:pt x="2654" y="3538"/>
                                </a:cubicBezTo>
                                <a:cubicBezTo>
                                  <a:pt x="2649" y="3531"/>
                                  <a:pt x="2642" y="3522"/>
                                  <a:pt x="2620" y="3492"/>
                                </a:cubicBezTo>
                                <a:cubicBezTo>
                                  <a:pt x="2603" y="3470"/>
                                  <a:pt x="2590" y="3453"/>
                                  <a:pt x="2574" y="3432"/>
                                </a:cubicBezTo>
                                <a:cubicBezTo>
                                  <a:pt x="2561" y="3414"/>
                                  <a:pt x="2552" y="3402"/>
                                  <a:pt x="2532" y="3376"/>
                                </a:cubicBezTo>
                                <a:cubicBezTo>
                                  <a:pt x="2506" y="3341"/>
                                  <a:pt x="2503" y="3337"/>
                                  <a:pt x="2501" y="3333"/>
                                </a:cubicBezTo>
                                <a:cubicBezTo>
                                  <a:pt x="2474" y="3298"/>
                                  <a:pt x="2450" y="3265"/>
                                  <a:pt x="2445" y="3259"/>
                                </a:cubicBezTo>
                                <a:cubicBezTo>
                                  <a:pt x="2438" y="3250"/>
                                  <a:pt x="2416" y="3220"/>
                                  <a:pt x="2399" y="3197"/>
                                </a:cubicBezTo>
                                <a:cubicBezTo>
                                  <a:pt x="2386" y="3181"/>
                                  <a:pt x="2370" y="3160"/>
                                  <a:pt x="2357" y="3142"/>
                                </a:cubicBezTo>
                                <a:cubicBezTo>
                                  <a:pt x="2348" y="3129"/>
                                  <a:pt x="2328" y="3103"/>
                                  <a:pt x="2302" y="3069"/>
                                </a:cubicBezTo>
                                <a:cubicBezTo>
                                  <a:pt x="2299" y="3065"/>
                                  <a:pt x="2296" y="3061"/>
                                  <a:pt x="2270" y="3026"/>
                                </a:cubicBezTo>
                                <a:cubicBezTo>
                                  <a:pt x="2245" y="2993"/>
                                  <a:pt x="2241" y="2987"/>
                                  <a:pt x="2234" y="2978"/>
                                </a:cubicBezTo>
                                <a:cubicBezTo>
                                  <a:pt x="2211" y="2948"/>
                                  <a:pt x="2194" y="2925"/>
                                  <a:pt x="2182" y="2909"/>
                                </a:cubicBezTo>
                                <a:cubicBezTo>
                                  <a:pt x="2166" y="2888"/>
                                  <a:pt x="2153" y="2870"/>
                                  <a:pt x="2143" y="2857"/>
                                </a:cubicBezTo>
                                <a:cubicBezTo>
                                  <a:pt x="2124" y="2831"/>
                                  <a:pt x="2098" y="2797"/>
                                  <a:pt x="2095" y="2792"/>
                                </a:cubicBezTo>
                                <a:cubicBezTo>
                                  <a:pt x="2092" y="2789"/>
                                  <a:pt x="2066" y="2754"/>
                                  <a:pt x="2041" y="2721"/>
                                </a:cubicBezTo>
                                <a:cubicBezTo>
                                  <a:pt x="2037" y="2715"/>
                                  <a:pt x="2030" y="2706"/>
                                  <a:pt x="2007" y="2676"/>
                                </a:cubicBezTo>
                                <a:cubicBezTo>
                                  <a:pt x="1990" y="2653"/>
                                  <a:pt x="1978" y="2637"/>
                                  <a:pt x="1962" y="2615"/>
                                </a:cubicBezTo>
                                <a:cubicBezTo>
                                  <a:pt x="1949" y="2598"/>
                                  <a:pt x="1939" y="2585"/>
                                  <a:pt x="1920" y="2559"/>
                                </a:cubicBezTo>
                                <a:cubicBezTo>
                                  <a:pt x="1894" y="2525"/>
                                  <a:pt x="1891" y="2520"/>
                                  <a:pt x="1888" y="2517"/>
                                </a:cubicBezTo>
                                <a:cubicBezTo>
                                  <a:pt x="1862" y="2481"/>
                                  <a:pt x="1837" y="2449"/>
                                  <a:pt x="1832" y="2443"/>
                                </a:cubicBezTo>
                                <a:cubicBezTo>
                                  <a:pt x="1826" y="2434"/>
                                  <a:pt x="1803" y="2404"/>
                                  <a:pt x="1786" y="2381"/>
                                </a:cubicBezTo>
                                <a:cubicBezTo>
                                  <a:pt x="1774" y="2365"/>
                                  <a:pt x="1758" y="2343"/>
                                  <a:pt x="1745" y="2326"/>
                                </a:cubicBezTo>
                                <a:cubicBezTo>
                                  <a:pt x="1735" y="2313"/>
                                  <a:pt x="1716" y="2287"/>
                                  <a:pt x="1690" y="2253"/>
                                </a:cubicBezTo>
                                <a:cubicBezTo>
                                  <a:pt x="1687" y="2248"/>
                                  <a:pt x="1684" y="2245"/>
                                  <a:pt x="1657" y="2209"/>
                                </a:cubicBezTo>
                                <a:cubicBezTo>
                                  <a:pt x="1633" y="2177"/>
                                  <a:pt x="1628" y="2170"/>
                                  <a:pt x="1622" y="2162"/>
                                </a:cubicBezTo>
                                <a:cubicBezTo>
                                  <a:pt x="1599" y="2132"/>
                                  <a:pt x="1582" y="2109"/>
                                  <a:pt x="1570" y="2093"/>
                                </a:cubicBezTo>
                                <a:cubicBezTo>
                                  <a:pt x="1554" y="2071"/>
                                  <a:pt x="1541" y="2054"/>
                                  <a:pt x="1531" y="2041"/>
                                </a:cubicBezTo>
                                <a:cubicBezTo>
                                  <a:pt x="1512" y="2015"/>
                                  <a:pt x="1486" y="1980"/>
                                  <a:pt x="1483" y="1976"/>
                                </a:cubicBezTo>
                                <a:cubicBezTo>
                                  <a:pt x="1480" y="1973"/>
                                  <a:pt x="1453" y="1937"/>
                                  <a:pt x="1429" y="1905"/>
                                </a:cubicBezTo>
                                <a:cubicBezTo>
                                  <a:pt x="1424" y="1898"/>
                                  <a:pt x="1418" y="1890"/>
                                  <a:pt x="1395" y="1859"/>
                                </a:cubicBezTo>
                                <a:cubicBezTo>
                                  <a:pt x="1378" y="1837"/>
                                  <a:pt x="1366" y="1821"/>
                                  <a:pt x="1350" y="1799"/>
                                </a:cubicBezTo>
                                <a:cubicBezTo>
                                  <a:pt x="1337" y="1782"/>
                                  <a:pt x="1327" y="1769"/>
                                  <a:pt x="1308" y="1743"/>
                                </a:cubicBezTo>
                                <a:cubicBezTo>
                                  <a:pt x="1282" y="1708"/>
                                  <a:pt x="1278" y="1704"/>
                                  <a:pt x="1276" y="1701"/>
                                </a:cubicBezTo>
                                <a:cubicBezTo>
                                  <a:pt x="1249" y="1665"/>
                                  <a:pt x="1225" y="1633"/>
                                  <a:pt x="1220" y="1626"/>
                                </a:cubicBezTo>
                                <a:cubicBezTo>
                                  <a:pt x="1214" y="1618"/>
                                  <a:pt x="1191" y="1587"/>
                                  <a:pt x="1174" y="1565"/>
                                </a:cubicBezTo>
                                <a:cubicBezTo>
                                  <a:pt x="1162" y="1549"/>
                                  <a:pt x="1146" y="1527"/>
                                  <a:pt x="1133" y="1510"/>
                                </a:cubicBezTo>
                                <a:cubicBezTo>
                                  <a:pt x="1123" y="1497"/>
                                  <a:pt x="1104" y="1471"/>
                                  <a:pt x="1078" y="1436"/>
                                </a:cubicBezTo>
                                <a:cubicBezTo>
                                  <a:pt x="1074" y="1432"/>
                                  <a:pt x="1072" y="1429"/>
                                  <a:pt x="1045" y="1393"/>
                                </a:cubicBezTo>
                                <a:cubicBezTo>
                                  <a:pt x="1021" y="1361"/>
                                  <a:pt x="1016" y="1354"/>
                                  <a:pt x="1010" y="1345"/>
                                </a:cubicBezTo>
                                <a:cubicBezTo>
                                  <a:pt x="987" y="1315"/>
                                  <a:pt x="970" y="1293"/>
                                  <a:pt x="958" y="1276"/>
                                </a:cubicBezTo>
                                <a:cubicBezTo>
                                  <a:pt x="942" y="1255"/>
                                  <a:pt x="929" y="1238"/>
                                  <a:pt x="919" y="1225"/>
                                </a:cubicBezTo>
                                <a:cubicBezTo>
                                  <a:pt x="899" y="1199"/>
                                  <a:pt x="874" y="1164"/>
                                  <a:pt x="870" y="1160"/>
                                </a:cubicBezTo>
                                <a:cubicBezTo>
                                  <a:pt x="868" y="1157"/>
                                  <a:pt x="841" y="1121"/>
                                  <a:pt x="817" y="1088"/>
                                </a:cubicBezTo>
                                <a:cubicBezTo>
                                  <a:pt x="812" y="1082"/>
                                  <a:pt x="805" y="1073"/>
                                  <a:pt x="783" y="1043"/>
                                </a:cubicBezTo>
                                <a:cubicBezTo>
                                  <a:pt x="766" y="1020"/>
                                  <a:pt x="754" y="1004"/>
                                  <a:pt x="737" y="983"/>
                                </a:cubicBezTo>
                                <a:cubicBezTo>
                                  <a:pt x="724" y="965"/>
                                  <a:pt x="715" y="952"/>
                                  <a:pt x="695" y="927"/>
                                </a:cubicBezTo>
                                <a:cubicBezTo>
                                  <a:pt x="669" y="892"/>
                                  <a:pt x="666" y="888"/>
                                  <a:pt x="664" y="884"/>
                                </a:cubicBezTo>
                                <a:cubicBezTo>
                                  <a:pt x="637" y="849"/>
                                  <a:pt x="613" y="816"/>
                                  <a:pt x="608" y="810"/>
                                </a:cubicBezTo>
                                <a:cubicBezTo>
                                  <a:pt x="601" y="801"/>
                                  <a:pt x="579" y="771"/>
                                  <a:pt x="562" y="748"/>
                                </a:cubicBezTo>
                                <a:cubicBezTo>
                                  <a:pt x="550" y="732"/>
                                  <a:pt x="533" y="711"/>
                                  <a:pt x="520" y="693"/>
                                </a:cubicBezTo>
                                <a:cubicBezTo>
                                  <a:pt x="511" y="680"/>
                                  <a:pt x="491" y="654"/>
                                  <a:pt x="465" y="620"/>
                                </a:cubicBezTo>
                                <a:cubicBezTo>
                                  <a:pt x="462" y="616"/>
                                  <a:pt x="460" y="612"/>
                                  <a:pt x="433" y="577"/>
                                </a:cubicBezTo>
                                <a:cubicBezTo>
                                  <a:pt x="409" y="544"/>
                                  <a:pt x="404" y="538"/>
                                  <a:pt x="397" y="529"/>
                                </a:cubicBezTo>
                                <a:cubicBezTo>
                                  <a:pt x="375" y="499"/>
                                  <a:pt x="358" y="476"/>
                                  <a:pt x="345" y="460"/>
                                </a:cubicBezTo>
                                <a:cubicBezTo>
                                  <a:pt x="329" y="438"/>
                                  <a:pt x="316" y="421"/>
                                  <a:pt x="307" y="408"/>
                                </a:cubicBezTo>
                                <a:cubicBezTo>
                                  <a:pt x="287" y="382"/>
                                  <a:pt x="261" y="348"/>
                                  <a:pt x="258" y="343"/>
                                </a:cubicBezTo>
                                <a:cubicBezTo>
                                  <a:pt x="256" y="340"/>
                                  <a:pt x="229" y="305"/>
                                  <a:pt x="205" y="272"/>
                                </a:cubicBezTo>
                                <a:cubicBezTo>
                                  <a:pt x="200" y="266"/>
                                  <a:pt x="193" y="257"/>
                                  <a:pt x="171" y="227"/>
                                </a:cubicBezTo>
                                <a:cubicBezTo>
                                  <a:pt x="154" y="204"/>
                                  <a:pt x="141" y="188"/>
                                  <a:pt x="125" y="166"/>
                                </a:cubicBezTo>
                                <a:cubicBezTo>
                                  <a:pt x="112" y="149"/>
                                  <a:pt x="103" y="136"/>
                                  <a:pt x="83" y="110"/>
                                </a:cubicBezTo>
                                <a:cubicBezTo>
                                  <a:pt x="57" y="76"/>
                                  <a:pt x="54" y="71"/>
                                  <a:pt x="51" y="68"/>
                                </a:cubicBezTo>
                                <a:cubicBezTo>
                                  <a:pt x="25" y="32"/>
                                  <a:pt x="0" y="0"/>
                                  <a:pt x="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Freeform 474"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2377"/>
                            <a:ext cx="6804" cy="4536"/>
                          </a:xfrm>
                          <a:custGeom>
                            <a:avLst/>
                            <a:gdLst>
                              <a:gd name="T0" fmla="*/ 90 w 6804"/>
                              <a:gd name="T1" fmla="*/ 4475 h 4536"/>
                              <a:gd name="T2" fmla="*/ 210 w 6804"/>
                              <a:gd name="T3" fmla="*/ 4395 h 4536"/>
                              <a:gd name="T4" fmla="*/ 330 w 6804"/>
                              <a:gd name="T5" fmla="*/ 4315 h 4536"/>
                              <a:gd name="T6" fmla="*/ 450 w 6804"/>
                              <a:gd name="T7" fmla="*/ 4235 h 4536"/>
                              <a:gd name="T8" fmla="*/ 570 w 6804"/>
                              <a:gd name="T9" fmla="*/ 4155 h 4536"/>
                              <a:gd name="T10" fmla="*/ 690 w 6804"/>
                              <a:gd name="T11" fmla="*/ 4075 h 4536"/>
                              <a:gd name="T12" fmla="*/ 810 w 6804"/>
                              <a:gd name="T13" fmla="*/ 3995 h 4536"/>
                              <a:gd name="T14" fmla="*/ 930 w 6804"/>
                              <a:gd name="T15" fmla="*/ 3915 h 4536"/>
                              <a:gd name="T16" fmla="*/ 1050 w 6804"/>
                              <a:gd name="T17" fmla="*/ 3835 h 4536"/>
                              <a:gd name="T18" fmla="*/ 1171 w 6804"/>
                              <a:gd name="T19" fmla="*/ 3755 h 4536"/>
                              <a:gd name="T20" fmla="*/ 1291 w 6804"/>
                              <a:gd name="T21" fmla="*/ 3675 h 4536"/>
                              <a:gd name="T22" fmla="*/ 1411 w 6804"/>
                              <a:gd name="T23" fmla="*/ 3595 h 4536"/>
                              <a:gd name="T24" fmla="*/ 1531 w 6804"/>
                              <a:gd name="T25" fmla="*/ 3515 h 4536"/>
                              <a:gd name="T26" fmla="*/ 1651 w 6804"/>
                              <a:gd name="T27" fmla="*/ 3435 h 4536"/>
                              <a:gd name="T28" fmla="*/ 1771 w 6804"/>
                              <a:gd name="T29" fmla="*/ 3355 h 4536"/>
                              <a:gd name="T30" fmla="*/ 1891 w 6804"/>
                              <a:gd name="T31" fmla="*/ 3275 h 4536"/>
                              <a:gd name="T32" fmla="*/ 2011 w 6804"/>
                              <a:gd name="T33" fmla="*/ 3195 h 4536"/>
                              <a:gd name="T34" fmla="*/ 2131 w 6804"/>
                              <a:gd name="T35" fmla="*/ 3115 h 4536"/>
                              <a:gd name="T36" fmla="*/ 2251 w 6804"/>
                              <a:gd name="T37" fmla="*/ 3035 h 4536"/>
                              <a:gd name="T38" fmla="*/ 2371 w 6804"/>
                              <a:gd name="T39" fmla="*/ 2955 h 4536"/>
                              <a:gd name="T40" fmla="*/ 2491 w 6804"/>
                              <a:gd name="T41" fmla="*/ 2875 h 4536"/>
                              <a:gd name="T42" fmla="*/ 2611 w 6804"/>
                              <a:gd name="T43" fmla="*/ 2794 h 4536"/>
                              <a:gd name="T44" fmla="*/ 2731 w 6804"/>
                              <a:gd name="T45" fmla="*/ 2714 h 4536"/>
                              <a:gd name="T46" fmla="*/ 2851 w 6804"/>
                              <a:gd name="T47" fmla="*/ 2634 h 4536"/>
                              <a:gd name="T48" fmla="*/ 2971 w 6804"/>
                              <a:gd name="T49" fmla="*/ 2554 h 4536"/>
                              <a:gd name="T50" fmla="*/ 3091 w 6804"/>
                              <a:gd name="T51" fmla="*/ 2474 h 4536"/>
                              <a:gd name="T52" fmla="*/ 3211 w 6804"/>
                              <a:gd name="T53" fmla="*/ 2394 h 4536"/>
                              <a:gd name="T54" fmla="*/ 3331 w 6804"/>
                              <a:gd name="T55" fmla="*/ 2314 h 4536"/>
                              <a:gd name="T56" fmla="*/ 3452 w 6804"/>
                              <a:gd name="T57" fmla="*/ 2234 h 4536"/>
                              <a:gd name="T58" fmla="*/ 3572 w 6804"/>
                              <a:gd name="T59" fmla="*/ 2154 h 4536"/>
                              <a:gd name="T60" fmla="*/ 3692 w 6804"/>
                              <a:gd name="T61" fmla="*/ 2074 h 4536"/>
                              <a:gd name="T62" fmla="*/ 3812 w 6804"/>
                              <a:gd name="T63" fmla="*/ 1994 h 4536"/>
                              <a:gd name="T64" fmla="*/ 3932 w 6804"/>
                              <a:gd name="T65" fmla="*/ 1914 h 4536"/>
                              <a:gd name="T66" fmla="*/ 4052 w 6804"/>
                              <a:gd name="T67" fmla="*/ 1834 h 4536"/>
                              <a:gd name="T68" fmla="*/ 4172 w 6804"/>
                              <a:gd name="T69" fmla="*/ 1754 h 4536"/>
                              <a:gd name="T70" fmla="*/ 4292 w 6804"/>
                              <a:gd name="T71" fmla="*/ 1674 h 4536"/>
                              <a:gd name="T72" fmla="*/ 4412 w 6804"/>
                              <a:gd name="T73" fmla="*/ 1594 h 4536"/>
                              <a:gd name="T74" fmla="*/ 4532 w 6804"/>
                              <a:gd name="T75" fmla="*/ 1514 h 4536"/>
                              <a:gd name="T76" fmla="*/ 4652 w 6804"/>
                              <a:gd name="T77" fmla="*/ 1434 h 4536"/>
                              <a:gd name="T78" fmla="*/ 4772 w 6804"/>
                              <a:gd name="T79" fmla="*/ 1354 h 4536"/>
                              <a:gd name="T80" fmla="*/ 4892 w 6804"/>
                              <a:gd name="T81" fmla="*/ 1274 h 4536"/>
                              <a:gd name="T82" fmla="*/ 5012 w 6804"/>
                              <a:gd name="T83" fmla="*/ 1194 h 4536"/>
                              <a:gd name="T84" fmla="*/ 5132 w 6804"/>
                              <a:gd name="T85" fmla="*/ 1114 h 4536"/>
                              <a:gd name="T86" fmla="*/ 5252 w 6804"/>
                              <a:gd name="T87" fmla="*/ 1034 h 4536"/>
                              <a:gd name="T88" fmla="*/ 5372 w 6804"/>
                              <a:gd name="T89" fmla="*/ 954 h 4536"/>
                              <a:gd name="T90" fmla="*/ 5492 w 6804"/>
                              <a:gd name="T91" fmla="*/ 874 h 4536"/>
                              <a:gd name="T92" fmla="*/ 5613 w 6804"/>
                              <a:gd name="T93" fmla="*/ 794 h 4536"/>
                              <a:gd name="T94" fmla="*/ 5733 w 6804"/>
                              <a:gd name="T95" fmla="*/ 714 h 4536"/>
                              <a:gd name="T96" fmla="*/ 5853 w 6804"/>
                              <a:gd name="T97" fmla="*/ 634 h 4536"/>
                              <a:gd name="T98" fmla="*/ 5973 w 6804"/>
                              <a:gd name="T99" fmla="*/ 553 h 4536"/>
                              <a:gd name="T100" fmla="*/ 6093 w 6804"/>
                              <a:gd name="T101" fmla="*/ 473 h 4536"/>
                              <a:gd name="T102" fmla="*/ 6213 w 6804"/>
                              <a:gd name="T103" fmla="*/ 393 h 4536"/>
                              <a:gd name="T104" fmla="*/ 6333 w 6804"/>
                              <a:gd name="T105" fmla="*/ 313 h 4536"/>
                              <a:gd name="T106" fmla="*/ 6453 w 6804"/>
                              <a:gd name="T107" fmla="*/ 233 h 4536"/>
                              <a:gd name="T108" fmla="*/ 6573 w 6804"/>
                              <a:gd name="T109" fmla="*/ 153 h 4536"/>
                              <a:gd name="T110" fmla="*/ 6693 w 6804"/>
                              <a:gd name="T111" fmla="*/ 73 h 4536"/>
                              <a:gd name="T112" fmla="*/ 6803 w 6804"/>
                              <a:gd name="T113" fmla="*/ 0 h 4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04" h="4536">
                                <a:moveTo>
                                  <a:pt x="0" y="4535"/>
                                </a:moveTo>
                                <a:cubicBezTo>
                                  <a:pt x="10" y="4529"/>
                                  <a:pt x="20" y="4522"/>
                                  <a:pt x="30" y="4515"/>
                                </a:cubicBezTo>
                                <a:cubicBezTo>
                                  <a:pt x="40" y="4509"/>
                                  <a:pt x="50" y="4502"/>
                                  <a:pt x="60" y="4495"/>
                                </a:cubicBezTo>
                                <a:cubicBezTo>
                                  <a:pt x="70" y="4489"/>
                                  <a:pt x="80" y="4482"/>
                                  <a:pt x="90" y="4475"/>
                                </a:cubicBezTo>
                                <a:cubicBezTo>
                                  <a:pt x="100" y="4469"/>
                                  <a:pt x="110" y="4462"/>
                                  <a:pt x="120" y="4455"/>
                                </a:cubicBezTo>
                                <a:cubicBezTo>
                                  <a:pt x="130" y="4449"/>
                                  <a:pt x="140" y="4442"/>
                                  <a:pt x="150" y="4435"/>
                                </a:cubicBezTo>
                                <a:cubicBezTo>
                                  <a:pt x="160" y="4429"/>
                                  <a:pt x="170" y="4422"/>
                                  <a:pt x="180" y="4415"/>
                                </a:cubicBezTo>
                                <a:cubicBezTo>
                                  <a:pt x="190" y="4409"/>
                                  <a:pt x="200" y="4402"/>
                                  <a:pt x="210" y="4395"/>
                                </a:cubicBezTo>
                                <a:cubicBezTo>
                                  <a:pt x="220" y="4389"/>
                                  <a:pt x="230" y="4382"/>
                                  <a:pt x="240" y="4375"/>
                                </a:cubicBezTo>
                                <a:cubicBezTo>
                                  <a:pt x="250" y="4369"/>
                                  <a:pt x="260" y="4362"/>
                                  <a:pt x="270" y="4355"/>
                                </a:cubicBezTo>
                                <a:cubicBezTo>
                                  <a:pt x="280" y="4349"/>
                                  <a:pt x="290" y="4342"/>
                                  <a:pt x="300" y="4335"/>
                                </a:cubicBezTo>
                                <a:cubicBezTo>
                                  <a:pt x="310" y="4328"/>
                                  <a:pt x="320" y="4322"/>
                                  <a:pt x="330" y="4315"/>
                                </a:cubicBezTo>
                                <a:cubicBezTo>
                                  <a:pt x="340" y="4308"/>
                                  <a:pt x="350" y="4302"/>
                                  <a:pt x="360" y="4295"/>
                                </a:cubicBezTo>
                                <a:cubicBezTo>
                                  <a:pt x="370" y="4288"/>
                                  <a:pt x="380" y="4282"/>
                                  <a:pt x="390" y="4275"/>
                                </a:cubicBezTo>
                                <a:cubicBezTo>
                                  <a:pt x="400" y="4268"/>
                                  <a:pt x="410" y="4262"/>
                                  <a:pt x="420" y="4255"/>
                                </a:cubicBezTo>
                                <a:cubicBezTo>
                                  <a:pt x="430" y="4248"/>
                                  <a:pt x="440" y="4242"/>
                                  <a:pt x="450" y="4235"/>
                                </a:cubicBezTo>
                                <a:cubicBezTo>
                                  <a:pt x="460" y="4228"/>
                                  <a:pt x="470" y="4222"/>
                                  <a:pt x="480" y="4215"/>
                                </a:cubicBezTo>
                                <a:cubicBezTo>
                                  <a:pt x="490" y="4208"/>
                                  <a:pt x="500" y="4202"/>
                                  <a:pt x="510" y="4195"/>
                                </a:cubicBezTo>
                                <a:cubicBezTo>
                                  <a:pt x="520" y="4188"/>
                                  <a:pt x="530" y="4182"/>
                                  <a:pt x="540" y="4175"/>
                                </a:cubicBezTo>
                                <a:cubicBezTo>
                                  <a:pt x="550" y="4168"/>
                                  <a:pt x="560" y="4162"/>
                                  <a:pt x="570" y="4155"/>
                                </a:cubicBezTo>
                                <a:cubicBezTo>
                                  <a:pt x="580" y="4148"/>
                                  <a:pt x="590" y="4142"/>
                                  <a:pt x="600" y="4135"/>
                                </a:cubicBezTo>
                                <a:cubicBezTo>
                                  <a:pt x="610" y="4128"/>
                                  <a:pt x="620" y="4122"/>
                                  <a:pt x="630" y="4115"/>
                                </a:cubicBezTo>
                                <a:cubicBezTo>
                                  <a:pt x="640" y="4108"/>
                                  <a:pt x="650" y="4102"/>
                                  <a:pt x="660" y="4095"/>
                                </a:cubicBezTo>
                                <a:cubicBezTo>
                                  <a:pt x="670" y="4088"/>
                                  <a:pt x="680" y="4082"/>
                                  <a:pt x="690" y="4075"/>
                                </a:cubicBezTo>
                                <a:cubicBezTo>
                                  <a:pt x="700" y="4068"/>
                                  <a:pt x="710" y="4062"/>
                                  <a:pt x="720" y="4055"/>
                                </a:cubicBezTo>
                                <a:cubicBezTo>
                                  <a:pt x="730" y="4048"/>
                                  <a:pt x="740" y="4042"/>
                                  <a:pt x="750" y="4035"/>
                                </a:cubicBezTo>
                                <a:cubicBezTo>
                                  <a:pt x="760" y="4028"/>
                                  <a:pt x="770" y="4022"/>
                                  <a:pt x="780" y="4015"/>
                                </a:cubicBezTo>
                                <a:cubicBezTo>
                                  <a:pt x="790" y="4008"/>
                                  <a:pt x="800" y="4002"/>
                                  <a:pt x="810" y="3995"/>
                                </a:cubicBezTo>
                                <a:cubicBezTo>
                                  <a:pt x="820" y="3988"/>
                                  <a:pt x="830" y="3982"/>
                                  <a:pt x="840" y="3975"/>
                                </a:cubicBezTo>
                                <a:cubicBezTo>
                                  <a:pt x="850" y="3968"/>
                                  <a:pt x="860" y="3962"/>
                                  <a:pt x="870" y="3955"/>
                                </a:cubicBezTo>
                                <a:cubicBezTo>
                                  <a:pt x="880" y="3948"/>
                                  <a:pt x="890" y="3942"/>
                                  <a:pt x="900" y="3935"/>
                                </a:cubicBezTo>
                                <a:cubicBezTo>
                                  <a:pt x="910" y="3928"/>
                                  <a:pt x="920" y="3922"/>
                                  <a:pt x="930" y="3915"/>
                                </a:cubicBezTo>
                                <a:cubicBezTo>
                                  <a:pt x="940" y="3908"/>
                                  <a:pt x="950" y="3902"/>
                                  <a:pt x="960" y="3895"/>
                                </a:cubicBezTo>
                                <a:cubicBezTo>
                                  <a:pt x="970" y="3888"/>
                                  <a:pt x="980" y="3882"/>
                                  <a:pt x="990" y="3875"/>
                                </a:cubicBezTo>
                                <a:cubicBezTo>
                                  <a:pt x="1000" y="3868"/>
                                  <a:pt x="1010" y="3862"/>
                                  <a:pt x="1020" y="3855"/>
                                </a:cubicBezTo>
                                <a:cubicBezTo>
                                  <a:pt x="1030" y="3848"/>
                                  <a:pt x="1040" y="3842"/>
                                  <a:pt x="1050" y="3835"/>
                                </a:cubicBezTo>
                                <a:cubicBezTo>
                                  <a:pt x="1060" y="3828"/>
                                  <a:pt x="1070" y="3822"/>
                                  <a:pt x="1080" y="3815"/>
                                </a:cubicBezTo>
                                <a:cubicBezTo>
                                  <a:pt x="1090" y="3808"/>
                                  <a:pt x="1100" y="3802"/>
                                  <a:pt x="1110" y="3795"/>
                                </a:cubicBezTo>
                                <a:cubicBezTo>
                                  <a:pt x="1121" y="3788"/>
                                  <a:pt x="1131" y="3782"/>
                                  <a:pt x="1141" y="3775"/>
                                </a:cubicBezTo>
                                <a:cubicBezTo>
                                  <a:pt x="1151" y="3768"/>
                                  <a:pt x="1161" y="3762"/>
                                  <a:pt x="1171" y="3755"/>
                                </a:cubicBezTo>
                                <a:cubicBezTo>
                                  <a:pt x="1181" y="3748"/>
                                  <a:pt x="1191" y="3742"/>
                                  <a:pt x="1201" y="3735"/>
                                </a:cubicBezTo>
                                <a:cubicBezTo>
                                  <a:pt x="1211" y="3728"/>
                                  <a:pt x="1221" y="3722"/>
                                  <a:pt x="1231" y="3715"/>
                                </a:cubicBezTo>
                                <a:cubicBezTo>
                                  <a:pt x="1241" y="3708"/>
                                  <a:pt x="1251" y="3702"/>
                                  <a:pt x="1261" y="3695"/>
                                </a:cubicBezTo>
                                <a:cubicBezTo>
                                  <a:pt x="1271" y="3688"/>
                                  <a:pt x="1281" y="3682"/>
                                  <a:pt x="1291" y="3675"/>
                                </a:cubicBezTo>
                                <a:cubicBezTo>
                                  <a:pt x="1301" y="3668"/>
                                  <a:pt x="1311" y="3662"/>
                                  <a:pt x="1321" y="3655"/>
                                </a:cubicBezTo>
                                <a:cubicBezTo>
                                  <a:pt x="1331" y="3648"/>
                                  <a:pt x="1341" y="3642"/>
                                  <a:pt x="1351" y="3635"/>
                                </a:cubicBezTo>
                                <a:cubicBezTo>
                                  <a:pt x="1361" y="3628"/>
                                  <a:pt x="1371" y="3622"/>
                                  <a:pt x="1381" y="3615"/>
                                </a:cubicBezTo>
                                <a:cubicBezTo>
                                  <a:pt x="1391" y="3608"/>
                                  <a:pt x="1401" y="3602"/>
                                  <a:pt x="1411" y="3595"/>
                                </a:cubicBezTo>
                                <a:cubicBezTo>
                                  <a:pt x="1421" y="3588"/>
                                  <a:pt x="1431" y="3581"/>
                                  <a:pt x="1441" y="3575"/>
                                </a:cubicBezTo>
                                <a:cubicBezTo>
                                  <a:pt x="1451" y="3568"/>
                                  <a:pt x="1461" y="3561"/>
                                  <a:pt x="1471" y="3555"/>
                                </a:cubicBezTo>
                                <a:cubicBezTo>
                                  <a:pt x="1481" y="3548"/>
                                  <a:pt x="1491" y="3541"/>
                                  <a:pt x="1501" y="3535"/>
                                </a:cubicBezTo>
                                <a:cubicBezTo>
                                  <a:pt x="1511" y="3528"/>
                                  <a:pt x="1521" y="3521"/>
                                  <a:pt x="1531" y="3515"/>
                                </a:cubicBezTo>
                                <a:cubicBezTo>
                                  <a:pt x="1541" y="3508"/>
                                  <a:pt x="1551" y="3501"/>
                                  <a:pt x="1561" y="3495"/>
                                </a:cubicBezTo>
                                <a:cubicBezTo>
                                  <a:pt x="1571" y="3488"/>
                                  <a:pt x="1581" y="3481"/>
                                  <a:pt x="1591" y="3475"/>
                                </a:cubicBezTo>
                                <a:cubicBezTo>
                                  <a:pt x="1601" y="3468"/>
                                  <a:pt x="1611" y="3461"/>
                                  <a:pt x="1621" y="3455"/>
                                </a:cubicBezTo>
                                <a:cubicBezTo>
                                  <a:pt x="1631" y="3448"/>
                                  <a:pt x="1641" y="3441"/>
                                  <a:pt x="1651" y="3435"/>
                                </a:cubicBezTo>
                                <a:cubicBezTo>
                                  <a:pt x="1661" y="3428"/>
                                  <a:pt x="1671" y="3421"/>
                                  <a:pt x="1681" y="3415"/>
                                </a:cubicBezTo>
                                <a:cubicBezTo>
                                  <a:pt x="1691" y="3408"/>
                                  <a:pt x="1701" y="3401"/>
                                  <a:pt x="1711" y="3395"/>
                                </a:cubicBezTo>
                                <a:cubicBezTo>
                                  <a:pt x="1721" y="3388"/>
                                  <a:pt x="1731" y="3381"/>
                                  <a:pt x="1741" y="3375"/>
                                </a:cubicBezTo>
                                <a:cubicBezTo>
                                  <a:pt x="1751" y="3368"/>
                                  <a:pt x="1761" y="3361"/>
                                  <a:pt x="1771" y="3355"/>
                                </a:cubicBezTo>
                                <a:cubicBezTo>
                                  <a:pt x="1781" y="3348"/>
                                  <a:pt x="1791" y="3341"/>
                                  <a:pt x="1801" y="3335"/>
                                </a:cubicBezTo>
                                <a:cubicBezTo>
                                  <a:pt x="1811" y="3328"/>
                                  <a:pt x="1821" y="3321"/>
                                  <a:pt x="1831" y="3315"/>
                                </a:cubicBezTo>
                                <a:cubicBezTo>
                                  <a:pt x="1841" y="3308"/>
                                  <a:pt x="1851" y="3301"/>
                                  <a:pt x="1861" y="3295"/>
                                </a:cubicBezTo>
                                <a:cubicBezTo>
                                  <a:pt x="1871" y="3288"/>
                                  <a:pt x="1881" y="3281"/>
                                  <a:pt x="1891" y="3275"/>
                                </a:cubicBezTo>
                                <a:cubicBezTo>
                                  <a:pt x="1901" y="3268"/>
                                  <a:pt x="1911" y="3261"/>
                                  <a:pt x="1921" y="3255"/>
                                </a:cubicBezTo>
                                <a:cubicBezTo>
                                  <a:pt x="1931" y="3248"/>
                                  <a:pt x="1941" y="3241"/>
                                  <a:pt x="1951" y="3235"/>
                                </a:cubicBezTo>
                                <a:cubicBezTo>
                                  <a:pt x="1961" y="3228"/>
                                  <a:pt x="1971" y="3221"/>
                                  <a:pt x="1981" y="3215"/>
                                </a:cubicBezTo>
                                <a:cubicBezTo>
                                  <a:pt x="1991" y="3208"/>
                                  <a:pt x="2001" y="3201"/>
                                  <a:pt x="2011" y="3195"/>
                                </a:cubicBezTo>
                                <a:cubicBezTo>
                                  <a:pt x="2021" y="3188"/>
                                  <a:pt x="2031" y="3181"/>
                                  <a:pt x="2041" y="3175"/>
                                </a:cubicBezTo>
                                <a:cubicBezTo>
                                  <a:pt x="2051" y="3168"/>
                                  <a:pt x="2061" y="3161"/>
                                  <a:pt x="2071" y="3155"/>
                                </a:cubicBezTo>
                                <a:cubicBezTo>
                                  <a:pt x="2081" y="3148"/>
                                  <a:pt x="2091" y="3141"/>
                                  <a:pt x="2101" y="3135"/>
                                </a:cubicBezTo>
                                <a:cubicBezTo>
                                  <a:pt x="2111" y="3128"/>
                                  <a:pt x="2121" y="3121"/>
                                  <a:pt x="2131" y="3115"/>
                                </a:cubicBezTo>
                                <a:cubicBezTo>
                                  <a:pt x="2141" y="3108"/>
                                  <a:pt x="2151" y="3101"/>
                                  <a:pt x="2161" y="3095"/>
                                </a:cubicBezTo>
                                <a:cubicBezTo>
                                  <a:pt x="2171" y="3088"/>
                                  <a:pt x="2181" y="3081"/>
                                  <a:pt x="2191" y="3075"/>
                                </a:cubicBezTo>
                                <a:cubicBezTo>
                                  <a:pt x="2201" y="3068"/>
                                  <a:pt x="2211" y="3061"/>
                                  <a:pt x="2221" y="3055"/>
                                </a:cubicBezTo>
                                <a:cubicBezTo>
                                  <a:pt x="2231" y="3048"/>
                                  <a:pt x="2241" y="3041"/>
                                  <a:pt x="2251" y="3035"/>
                                </a:cubicBezTo>
                                <a:cubicBezTo>
                                  <a:pt x="2261" y="3028"/>
                                  <a:pt x="2271" y="3021"/>
                                  <a:pt x="2281" y="3015"/>
                                </a:cubicBezTo>
                                <a:cubicBezTo>
                                  <a:pt x="2291" y="3008"/>
                                  <a:pt x="2301" y="3001"/>
                                  <a:pt x="2311" y="2995"/>
                                </a:cubicBezTo>
                                <a:cubicBezTo>
                                  <a:pt x="2321" y="2988"/>
                                  <a:pt x="2331" y="2981"/>
                                  <a:pt x="2341" y="2975"/>
                                </a:cubicBezTo>
                                <a:cubicBezTo>
                                  <a:pt x="2351" y="2968"/>
                                  <a:pt x="2361" y="2961"/>
                                  <a:pt x="2371" y="2955"/>
                                </a:cubicBezTo>
                                <a:cubicBezTo>
                                  <a:pt x="2381" y="2948"/>
                                  <a:pt x="2391" y="2941"/>
                                  <a:pt x="2401" y="2935"/>
                                </a:cubicBezTo>
                                <a:cubicBezTo>
                                  <a:pt x="2411" y="2928"/>
                                  <a:pt x="2421" y="2921"/>
                                  <a:pt x="2431" y="2915"/>
                                </a:cubicBezTo>
                                <a:cubicBezTo>
                                  <a:pt x="2441" y="2908"/>
                                  <a:pt x="2451" y="2901"/>
                                  <a:pt x="2461" y="2895"/>
                                </a:cubicBezTo>
                                <a:cubicBezTo>
                                  <a:pt x="2471" y="2888"/>
                                  <a:pt x="2481" y="2881"/>
                                  <a:pt x="2491" y="2875"/>
                                </a:cubicBezTo>
                                <a:cubicBezTo>
                                  <a:pt x="2501" y="2868"/>
                                  <a:pt x="2511" y="2861"/>
                                  <a:pt x="2521" y="2855"/>
                                </a:cubicBezTo>
                                <a:cubicBezTo>
                                  <a:pt x="2531" y="2848"/>
                                  <a:pt x="2541" y="2841"/>
                                  <a:pt x="2551" y="2834"/>
                                </a:cubicBezTo>
                                <a:cubicBezTo>
                                  <a:pt x="2561" y="2828"/>
                                  <a:pt x="2571" y="2821"/>
                                  <a:pt x="2581" y="2814"/>
                                </a:cubicBezTo>
                                <a:cubicBezTo>
                                  <a:pt x="2591" y="2808"/>
                                  <a:pt x="2601" y="2801"/>
                                  <a:pt x="2611" y="2794"/>
                                </a:cubicBezTo>
                                <a:cubicBezTo>
                                  <a:pt x="2621" y="2788"/>
                                  <a:pt x="2631" y="2781"/>
                                  <a:pt x="2641" y="2774"/>
                                </a:cubicBezTo>
                                <a:cubicBezTo>
                                  <a:pt x="2651" y="2768"/>
                                  <a:pt x="2661" y="2761"/>
                                  <a:pt x="2671" y="2754"/>
                                </a:cubicBezTo>
                                <a:cubicBezTo>
                                  <a:pt x="2681" y="2748"/>
                                  <a:pt x="2691" y="2741"/>
                                  <a:pt x="2701" y="2734"/>
                                </a:cubicBezTo>
                                <a:cubicBezTo>
                                  <a:pt x="2711" y="2728"/>
                                  <a:pt x="2721" y="2721"/>
                                  <a:pt x="2731" y="2714"/>
                                </a:cubicBezTo>
                                <a:cubicBezTo>
                                  <a:pt x="2741" y="2708"/>
                                  <a:pt x="2751" y="2701"/>
                                  <a:pt x="2761" y="2694"/>
                                </a:cubicBezTo>
                                <a:cubicBezTo>
                                  <a:pt x="2771" y="2688"/>
                                  <a:pt x="2781" y="2681"/>
                                  <a:pt x="2791" y="2674"/>
                                </a:cubicBezTo>
                                <a:cubicBezTo>
                                  <a:pt x="2801" y="2668"/>
                                  <a:pt x="2811" y="2661"/>
                                  <a:pt x="2821" y="2654"/>
                                </a:cubicBezTo>
                                <a:cubicBezTo>
                                  <a:pt x="2831" y="2648"/>
                                  <a:pt x="2841" y="2641"/>
                                  <a:pt x="2851" y="2634"/>
                                </a:cubicBezTo>
                                <a:cubicBezTo>
                                  <a:pt x="2861" y="2628"/>
                                  <a:pt x="2871" y="2621"/>
                                  <a:pt x="2881" y="2614"/>
                                </a:cubicBezTo>
                                <a:cubicBezTo>
                                  <a:pt x="2891" y="2608"/>
                                  <a:pt x="2901" y="2601"/>
                                  <a:pt x="2911" y="2594"/>
                                </a:cubicBezTo>
                                <a:cubicBezTo>
                                  <a:pt x="2921" y="2588"/>
                                  <a:pt x="2931" y="2581"/>
                                  <a:pt x="2941" y="2574"/>
                                </a:cubicBezTo>
                                <a:cubicBezTo>
                                  <a:pt x="2951" y="2568"/>
                                  <a:pt x="2961" y="2561"/>
                                  <a:pt x="2971" y="2554"/>
                                </a:cubicBezTo>
                                <a:cubicBezTo>
                                  <a:pt x="2981" y="2548"/>
                                  <a:pt x="2991" y="2541"/>
                                  <a:pt x="3001" y="2534"/>
                                </a:cubicBezTo>
                                <a:cubicBezTo>
                                  <a:pt x="3011" y="2528"/>
                                  <a:pt x="3021" y="2521"/>
                                  <a:pt x="3031" y="2514"/>
                                </a:cubicBezTo>
                                <a:cubicBezTo>
                                  <a:pt x="3041" y="2508"/>
                                  <a:pt x="3051" y="2501"/>
                                  <a:pt x="3061" y="2494"/>
                                </a:cubicBezTo>
                                <a:cubicBezTo>
                                  <a:pt x="3071" y="2488"/>
                                  <a:pt x="3081" y="2481"/>
                                  <a:pt x="3091" y="2474"/>
                                </a:cubicBezTo>
                                <a:cubicBezTo>
                                  <a:pt x="3101" y="2468"/>
                                  <a:pt x="3111" y="2461"/>
                                  <a:pt x="3121" y="2454"/>
                                </a:cubicBezTo>
                                <a:cubicBezTo>
                                  <a:pt x="3131" y="2448"/>
                                  <a:pt x="3141" y="2441"/>
                                  <a:pt x="3151" y="2434"/>
                                </a:cubicBezTo>
                                <a:cubicBezTo>
                                  <a:pt x="3161" y="2428"/>
                                  <a:pt x="3171" y="2421"/>
                                  <a:pt x="3181" y="2414"/>
                                </a:cubicBezTo>
                                <a:cubicBezTo>
                                  <a:pt x="3191" y="2408"/>
                                  <a:pt x="3201" y="2401"/>
                                  <a:pt x="3211" y="2394"/>
                                </a:cubicBezTo>
                                <a:cubicBezTo>
                                  <a:pt x="3221" y="2388"/>
                                  <a:pt x="3231" y="2381"/>
                                  <a:pt x="3241" y="2374"/>
                                </a:cubicBezTo>
                                <a:cubicBezTo>
                                  <a:pt x="3251" y="2368"/>
                                  <a:pt x="3261" y="2361"/>
                                  <a:pt x="3271" y="2354"/>
                                </a:cubicBezTo>
                                <a:cubicBezTo>
                                  <a:pt x="3281" y="2348"/>
                                  <a:pt x="3291" y="2341"/>
                                  <a:pt x="3301" y="2334"/>
                                </a:cubicBezTo>
                                <a:cubicBezTo>
                                  <a:pt x="3311" y="2328"/>
                                  <a:pt x="3321" y="2321"/>
                                  <a:pt x="3331" y="2314"/>
                                </a:cubicBezTo>
                                <a:cubicBezTo>
                                  <a:pt x="3341" y="2308"/>
                                  <a:pt x="3351" y="2301"/>
                                  <a:pt x="3362" y="2294"/>
                                </a:cubicBezTo>
                                <a:cubicBezTo>
                                  <a:pt x="3372" y="2288"/>
                                  <a:pt x="3382" y="2281"/>
                                  <a:pt x="3392" y="2274"/>
                                </a:cubicBezTo>
                                <a:cubicBezTo>
                                  <a:pt x="3402" y="2268"/>
                                  <a:pt x="3412" y="2261"/>
                                  <a:pt x="3422" y="2254"/>
                                </a:cubicBezTo>
                                <a:cubicBezTo>
                                  <a:pt x="3432" y="2248"/>
                                  <a:pt x="3442" y="2241"/>
                                  <a:pt x="3452" y="2234"/>
                                </a:cubicBezTo>
                                <a:cubicBezTo>
                                  <a:pt x="3462" y="2228"/>
                                  <a:pt x="3472" y="2221"/>
                                  <a:pt x="3482" y="2214"/>
                                </a:cubicBezTo>
                                <a:cubicBezTo>
                                  <a:pt x="3492" y="2208"/>
                                  <a:pt x="3502" y="2201"/>
                                  <a:pt x="3512" y="2194"/>
                                </a:cubicBezTo>
                                <a:cubicBezTo>
                                  <a:pt x="3522" y="2188"/>
                                  <a:pt x="3532" y="2181"/>
                                  <a:pt x="3542" y="2174"/>
                                </a:cubicBezTo>
                                <a:cubicBezTo>
                                  <a:pt x="3552" y="2168"/>
                                  <a:pt x="3562" y="2161"/>
                                  <a:pt x="3572" y="2154"/>
                                </a:cubicBezTo>
                                <a:cubicBezTo>
                                  <a:pt x="3582" y="2148"/>
                                  <a:pt x="3592" y="2141"/>
                                  <a:pt x="3602" y="2134"/>
                                </a:cubicBezTo>
                                <a:cubicBezTo>
                                  <a:pt x="3612" y="2128"/>
                                  <a:pt x="3622" y="2121"/>
                                  <a:pt x="3632" y="2114"/>
                                </a:cubicBezTo>
                                <a:cubicBezTo>
                                  <a:pt x="3642" y="2108"/>
                                  <a:pt x="3652" y="2101"/>
                                  <a:pt x="3662" y="2094"/>
                                </a:cubicBezTo>
                                <a:cubicBezTo>
                                  <a:pt x="3672" y="2087"/>
                                  <a:pt x="3682" y="2081"/>
                                  <a:pt x="3692" y="2074"/>
                                </a:cubicBezTo>
                                <a:cubicBezTo>
                                  <a:pt x="3702" y="2067"/>
                                  <a:pt x="3712" y="2061"/>
                                  <a:pt x="3722" y="2054"/>
                                </a:cubicBezTo>
                                <a:cubicBezTo>
                                  <a:pt x="3732" y="2047"/>
                                  <a:pt x="3742" y="2041"/>
                                  <a:pt x="3752" y="2034"/>
                                </a:cubicBezTo>
                                <a:cubicBezTo>
                                  <a:pt x="3762" y="2027"/>
                                  <a:pt x="3772" y="2021"/>
                                  <a:pt x="3782" y="2014"/>
                                </a:cubicBezTo>
                                <a:cubicBezTo>
                                  <a:pt x="3792" y="2007"/>
                                  <a:pt x="3802" y="2001"/>
                                  <a:pt x="3812" y="1994"/>
                                </a:cubicBezTo>
                                <a:cubicBezTo>
                                  <a:pt x="3822" y="1987"/>
                                  <a:pt x="3832" y="1981"/>
                                  <a:pt x="3842" y="1974"/>
                                </a:cubicBezTo>
                                <a:cubicBezTo>
                                  <a:pt x="3852" y="1967"/>
                                  <a:pt x="3862" y="1961"/>
                                  <a:pt x="3872" y="1954"/>
                                </a:cubicBezTo>
                                <a:cubicBezTo>
                                  <a:pt x="3882" y="1947"/>
                                  <a:pt x="3892" y="1941"/>
                                  <a:pt x="3902" y="1934"/>
                                </a:cubicBezTo>
                                <a:cubicBezTo>
                                  <a:pt x="3912" y="1927"/>
                                  <a:pt x="3922" y="1921"/>
                                  <a:pt x="3932" y="1914"/>
                                </a:cubicBezTo>
                                <a:cubicBezTo>
                                  <a:pt x="3942" y="1907"/>
                                  <a:pt x="3952" y="1901"/>
                                  <a:pt x="3962" y="1894"/>
                                </a:cubicBezTo>
                                <a:cubicBezTo>
                                  <a:pt x="3972" y="1887"/>
                                  <a:pt x="3982" y="1881"/>
                                  <a:pt x="3992" y="1874"/>
                                </a:cubicBezTo>
                                <a:cubicBezTo>
                                  <a:pt x="4002" y="1867"/>
                                  <a:pt x="4012" y="1861"/>
                                  <a:pt x="4022" y="1854"/>
                                </a:cubicBezTo>
                                <a:cubicBezTo>
                                  <a:pt x="4032" y="1847"/>
                                  <a:pt x="4042" y="1841"/>
                                  <a:pt x="4052" y="1834"/>
                                </a:cubicBezTo>
                                <a:cubicBezTo>
                                  <a:pt x="4062" y="1827"/>
                                  <a:pt x="4072" y="1821"/>
                                  <a:pt x="4082" y="1814"/>
                                </a:cubicBezTo>
                                <a:cubicBezTo>
                                  <a:pt x="4092" y="1807"/>
                                  <a:pt x="4102" y="1801"/>
                                  <a:pt x="4112" y="1794"/>
                                </a:cubicBezTo>
                                <a:cubicBezTo>
                                  <a:pt x="4122" y="1787"/>
                                  <a:pt x="4132" y="1781"/>
                                  <a:pt x="4142" y="1774"/>
                                </a:cubicBezTo>
                                <a:cubicBezTo>
                                  <a:pt x="4152" y="1767"/>
                                  <a:pt x="4162" y="1761"/>
                                  <a:pt x="4172" y="1754"/>
                                </a:cubicBezTo>
                                <a:cubicBezTo>
                                  <a:pt x="4182" y="1747"/>
                                  <a:pt x="4192" y="1741"/>
                                  <a:pt x="4202" y="1734"/>
                                </a:cubicBezTo>
                                <a:cubicBezTo>
                                  <a:pt x="4212" y="1727"/>
                                  <a:pt x="4222" y="1721"/>
                                  <a:pt x="4232" y="1714"/>
                                </a:cubicBezTo>
                                <a:cubicBezTo>
                                  <a:pt x="4242" y="1707"/>
                                  <a:pt x="4252" y="1701"/>
                                  <a:pt x="4262" y="1694"/>
                                </a:cubicBezTo>
                                <a:cubicBezTo>
                                  <a:pt x="4272" y="1687"/>
                                  <a:pt x="4282" y="1681"/>
                                  <a:pt x="4292" y="1674"/>
                                </a:cubicBezTo>
                                <a:cubicBezTo>
                                  <a:pt x="4302" y="1667"/>
                                  <a:pt x="4312" y="1661"/>
                                  <a:pt x="4322" y="1654"/>
                                </a:cubicBezTo>
                                <a:cubicBezTo>
                                  <a:pt x="4332" y="1647"/>
                                  <a:pt x="4342" y="1641"/>
                                  <a:pt x="4352" y="1634"/>
                                </a:cubicBezTo>
                                <a:cubicBezTo>
                                  <a:pt x="4362" y="1627"/>
                                  <a:pt x="4372" y="1621"/>
                                  <a:pt x="4382" y="1614"/>
                                </a:cubicBezTo>
                                <a:cubicBezTo>
                                  <a:pt x="4392" y="1607"/>
                                  <a:pt x="4402" y="1601"/>
                                  <a:pt x="4412" y="1594"/>
                                </a:cubicBezTo>
                                <a:cubicBezTo>
                                  <a:pt x="4422" y="1587"/>
                                  <a:pt x="4432" y="1581"/>
                                  <a:pt x="4442" y="1574"/>
                                </a:cubicBezTo>
                                <a:cubicBezTo>
                                  <a:pt x="4452" y="1567"/>
                                  <a:pt x="4462" y="1561"/>
                                  <a:pt x="4472" y="1554"/>
                                </a:cubicBezTo>
                                <a:cubicBezTo>
                                  <a:pt x="4482" y="1547"/>
                                  <a:pt x="4492" y="1541"/>
                                  <a:pt x="4502" y="1534"/>
                                </a:cubicBezTo>
                                <a:cubicBezTo>
                                  <a:pt x="4512" y="1527"/>
                                  <a:pt x="4522" y="1521"/>
                                  <a:pt x="4532" y="1514"/>
                                </a:cubicBezTo>
                                <a:cubicBezTo>
                                  <a:pt x="4542" y="1507"/>
                                  <a:pt x="4552" y="1501"/>
                                  <a:pt x="4562" y="1494"/>
                                </a:cubicBezTo>
                                <a:cubicBezTo>
                                  <a:pt x="4572" y="1487"/>
                                  <a:pt x="4582" y="1481"/>
                                  <a:pt x="4592" y="1474"/>
                                </a:cubicBezTo>
                                <a:cubicBezTo>
                                  <a:pt x="4602" y="1467"/>
                                  <a:pt x="4612" y="1461"/>
                                  <a:pt x="4622" y="1454"/>
                                </a:cubicBezTo>
                                <a:cubicBezTo>
                                  <a:pt x="4632" y="1447"/>
                                  <a:pt x="4642" y="1441"/>
                                  <a:pt x="4652" y="1434"/>
                                </a:cubicBezTo>
                                <a:cubicBezTo>
                                  <a:pt x="4662" y="1427"/>
                                  <a:pt x="4672" y="1421"/>
                                  <a:pt x="4682" y="1414"/>
                                </a:cubicBezTo>
                                <a:cubicBezTo>
                                  <a:pt x="4692" y="1407"/>
                                  <a:pt x="4702" y="1401"/>
                                  <a:pt x="4712" y="1394"/>
                                </a:cubicBezTo>
                                <a:cubicBezTo>
                                  <a:pt x="4722" y="1387"/>
                                  <a:pt x="4732" y="1381"/>
                                  <a:pt x="4742" y="1374"/>
                                </a:cubicBezTo>
                                <a:cubicBezTo>
                                  <a:pt x="4752" y="1367"/>
                                  <a:pt x="4762" y="1361"/>
                                  <a:pt x="4772" y="1354"/>
                                </a:cubicBezTo>
                                <a:cubicBezTo>
                                  <a:pt x="4782" y="1347"/>
                                  <a:pt x="4792" y="1340"/>
                                  <a:pt x="4802" y="1334"/>
                                </a:cubicBezTo>
                                <a:cubicBezTo>
                                  <a:pt x="4812" y="1327"/>
                                  <a:pt x="4822" y="1320"/>
                                  <a:pt x="4832" y="1314"/>
                                </a:cubicBezTo>
                                <a:cubicBezTo>
                                  <a:pt x="4842" y="1307"/>
                                  <a:pt x="4852" y="1300"/>
                                  <a:pt x="4862" y="1294"/>
                                </a:cubicBezTo>
                                <a:cubicBezTo>
                                  <a:pt x="4872" y="1287"/>
                                  <a:pt x="4882" y="1280"/>
                                  <a:pt x="4892" y="1274"/>
                                </a:cubicBezTo>
                                <a:cubicBezTo>
                                  <a:pt x="4902" y="1267"/>
                                  <a:pt x="4912" y="1260"/>
                                  <a:pt x="4922" y="1254"/>
                                </a:cubicBezTo>
                                <a:cubicBezTo>
                                  <a:pt x="4932" y="1247"/>
                                  <a:pt x="4942" y="1240"/>
                                  <a:pt x="4952" y="1234"/>
                                </a:cubicBezTo>
                                <a:cubicBezTo>
                                  <a:pt x="4962" y="1227"/>
                                  <a:pt x="4972" y="1220"/>
                                  <a:pt x="4982" y="1214"/>
                                </a:cubicBezTo>
                                <a:cubicBezTo>
                                  <a:pt x="4992" y="1207"/>
                                  <a:pt x="5002" y="1200"/>
                                  <a:pt x="5012" y="1194"/>
                                </a:cubicBezTo>
                                <a:cubicBezTo>
                                  <a:pt x="5022" y="1187"/>
                                  <a:pt x="5032" y="1180"/>
                                  <a:pt x="5042" y="1174"/>
                                </a:cubicBezTo>
                                <a:cubicBezTo>
                                  <a:pt x="5052" y="1167"/>
                                  <a:pt x="5062" y="1160"/>
                                  <a:pt x="5072" y="1154"/>
                                </a:cubicBezTo>
                                <a:cubicBezTo>
                                  <a:pt x="5082" y="1147"/>
                                  <a:pt x="5092" y="1140"/>
                                  <a:pt x="5102" y="1134"/>
                                </a:cubicBezTo>
                                <a:cubicBezTo>
                                  <a:pt x="5112" y="1127"/>
                                  <a:pt x="5122" y="1120"/>
                                  <a:pt x="5132" y="1114"/>
                                </a:cubicBezTo>
                                <a:cubicBezTo>
                                  <a:pt x="5142" y="1107"/>
                                  <a:pt x="5152" y="1100"/>
                                  <a:pt x="5162" y="1094"/>
                                </a:cubicBezTo>
                                <a:cubicBezTo>
                                  <a:pt x="5172" y="1087"/>
                                  <a:pt x="5182" y="1080"/>
                                  <a:pt x="5192" y="1074"/>
                                </a:cubicBezTo>
                                <a:cubicBezTo>
                                  <a:pt x="5202" y="1067"/>
                                  <a:pt x="5212" y="1060"/>
                                  <a:pt x="5222" y="1054"/>
                                </a:cubicBezTo>
                                <a:cubicBezTo>
                                  <a:pt x="5232" y="1047"/>
                                  <a:pt x="5242" y="1040"/>
                                  <a:pt x="5252" y="1034"/>
                                </a:cubicBezTo>
                                <a:cubicBezTo>
                                  <a:pt x="5262" y="1027"/>
                                  <a:pt x="5272" y="1020"/>
                                  <a:pt x="5282" y="1014"/>
                                </a:cubicBezTo>
                                <a:cubicBezTo>
                                  <a:pt x="5292" y="1007"/>
                                  <a:pt x="5302" y="1000"/>
                                  <a:pt x="5312" y="994"/>
                                </a:cubicBezTo>
                                <a:cubicBezTo>
                                  <a:pt x="5322" y="987"/>
                                  <a:pt x="5332" y="980"/>
                                  <a:pt x="5342" y="974"/>
                                </a:cubicBezTo>
                                <a:cubicBezTo>
                                  <a:pt x="5352" y="967"/>
                                  <a:pt x="5362" y="960"/>
                                  <a:pt x="5372" y="954"/>
                                </a:cubicBezTo>
                                <a:cubicBezTo>
                                  <a:pt x="5382" y="947"/>
                                  <a:pt x="5392" y="940"/>
                                  <a:pt x="5402" y="934"/>
                                </a:cubicBezTo>
                                <a:cubicBezTo>
                                  <a:pt x="5412" y="927"/>
                                  <a:pt x="5422" y="920"/>
                                  <a:pt x="5432" y="914"/>
                                </a:cubicBezTo>
                                <a:cubicBezTo>
                                  <a:pt x="5442" y="907"/>
                                  <a:pt x="5452" y="900"/>
                                  <a:pt x="5462" y="894"/>
                                </a:cubicBezTo>
                                <a:cubicBezTo>
                                  <a:pt x="5472" y="887"/>
                                  <a:pt x="5482" y="880"/>
                                  <a:pt x="5492" y="874"/>
                                </a:cubicBezTo>
                                <a:cubicBezTo>
                                  <a:pt x="5502" y="867"/>
                                  <a:pt x="5512" y="860"/>
                                  <a:pt x="5522" y="854"/>
                                </a:cubicBezTo>
                                <a:cubicBezTo>
                                  <a:pt x="5532" y="847"/>
                                  <a:pt x="5542" y="840"/>
                                  <a:pt x="5552" y="834"/>
                                </a:cubicBezTo>
                                <a:cubicBezTo>
                                  <a:pt x="5562" y="827"/>
                                  <a:pt x="5572" y="820"/>
                                  <a:pt x="5582" y="814"/>
                                </a:cubicBezTo>
                                <a:cubicBezTo>
                                  <a:pt x="5592" y="807"/>
                                  <a:pt x="5603" y="800"/>
                                  <a:pt x="5613" y="794"/>
                                </a:cubicBezTo>
                                <a:cubicBezTo>
                                  <a:pt x="5623" y="787"/>
                                  <a:pt x="5633" y="780"/>
                                  <a:pt x="5643" y="774"/>
                                </a:cubicBezTo>
                                <a:cubicBezTo>
                                  <a:pt x="5653" y="767"/>
                                  <a:pt x="5663" y="760"/>
                                  <a:pt x="5673" y="754"/>
                                </a:cubicBezTo>
                                <a:cubicBezTo>
                                  <a:pt x="5683" y="747"/>
                                  <a:pt x="5693" y="740"/>
                                  <a:pt x="5703" y="734"/>
                                </a:cubicBezTo>
                                <a:cubicBezTo>
                                  <a:pt x="5713" y="727"/>
                                  <a:pt x="5723" y="720"/>
                                  <a:pt x="5733" y="714"/>
                                </a:cubicBezTo>
                                <a:cubicBezTo>
                                  <a:pt x="5743" y="707"/>
                                  <a:pt x="5753" y="700"/>
                                  <a:pt x="5763" y="694"/>
                                </a:cubicBezTo>
                                <a:cubicBezTo>
                                  <a:pt x="5773" y="687"/>
                                  <a:pt x="5783" y="680"/>
                                  <a:pt x="5793" y="674"/>
                                </a:cubicBezTo>
                                <a:cubicBezTo>
                                  <a:pt x="5803" y="667"/>
                                  <a:pt x="5813" y="660"/>
                                  <a:pt x="5823" y="654"/>
                                </a:cubicBezTo>
                                <a:cubicBezTo>
                                  <a:pt x="5833" y="647"/>
                                  <a:pt x="5843" y="640"/>
                                  <a:pt x="5853" y="634"/>
                                </a:cubicBezTo>
                                <a:cubicBezTo>
                                  <a:pt x="5863" y="627"/>
                                  <a:pt x="5873" y="620"/>
                                  <a:pt x="5883" y="614"/>
                                </a:cubicBezTo>
                                <a:cubicBezTo>
                                  <a:pt x="5893" y="607"/>
                                  <a:pt x="5903" y="600"/>
                                  <a:pt x="5913" y="593"/>
                                </a:cubicBezTo>
                                <a:cubicBezTo>
                                  <a:pt x="5923" y="587"/>
                                  <a:pt x="5933" y="580"/>
                                  <a:pt x="5943" y="573"/>
                                </a:cubicBezTo>
                                <a:cubicBezTo>
                                  <a:pt x="5953" y="567"/>
                                  <a:pt x="5963" y="560"/>
                                  <a:pt x="5973" y="553"/>
                                </a:cubicBezTo>
                                <a:cubicBezTo>
                                  <a:pt x="5983" y="547"/>
                                  <a:pt x="5993" y="540"/>
                                  <a:pt x="6003" y="533"/>
                                </a:cubicBezTo>
                                <a:cubicBezTo>
                                  <a:pt x="6013" y="527"/>
                                  <a:pt x="6023" y="520"/>
                                  <a:pt x="6033" y="513"/>
                                </a:cubicBezTo>
                                <a:cubicBezTo>
                                  <a:pt x="6043" y="507"/>
                                  <a:pt x="6053" y="500"/>
                                  <a:pt x="6063" y="493"/>
                                </a:cubicBezTo>
                                <a:cubicBezTo>
                                  <a:pt x="6073" y="487"/>
                                  <a:pt x="6083" y="480"/>
                                  <a:pt x="6093" y="473"/>
                                </a:cubicBezTo>
                                <a:cubicBezTo>
                                  <a:pt x="6103" y="467"/>
                                  <a:pt x="6113" y="460"/>
                                  <a:pt x="6123" y="453"/>
                                </a:cubicBezTo>
                                <a:cubicBezTo>
                                  <a:pt x="6133" y="447"/>
                                  <a:pt x="6143" y="440"/>
                                  <a:pt x="6153" y="433"/>
                                </a:cubicBezTo>
                                <a:cubicBezTo>
                                  <a:pt x="6163" y="427"/>
                                  <a:pt x="6173" y="420"/>
                                  <a:pt x="6183" y="413"/>
                                </a:cubicBezTo>
                                <a:cubicBezTo>
                                  <a:pt x="6193" y="407"/>
                                  <a:pt x="6203" y="400"/>
                                  <a:pt x="6213" y="393"/>
                                </a:cubicBezTo>
                                <a:cubicBezTo>
                                  <a:pt x="6223" y="387"/>
                                  <a:pt x="6233" y="380"/>
                                  <a:pt x="6243" y="373"/>
                                </a:cubicBezTo>
                                <a:cubicBezTo>
                                  <a:pt x="6253" y="367"/>
                                  <a:pt x="6263" y="360"/>
                                  <a:pt x="6273" y="353"/>
                                </a:cubicBezTo>
                                <a:cubicBezTo>
                                  <a:pt x="6283" y="347"/>
                                  <a:pt x="6293" y="340"/>
                                  <a:pt x="6303" y="333"/>
                                </a:cubicBezTo>
                                <a:cubicBezTo>
                                  <a:pt x="6313" y="327"/>
                                  <a:pt x="6323" y="320"/>
                                  <a:pt x="6333" y="313"/>
                                </a:cubicBezTo>
                                <a:cubicBezTo>
                                  <a:pt x="6343" y="307"/>
                                  <a:pt x="6353" y="300"/>
                                  <a:pt x="6363" y="293"/>
                                </a:cubicBezTo>
                                <a:cubicBezTo>
                                  <a:pt x="6373" y="287"/>
                                  <a:pt x="6383" y="280"/>
                                  <a:pt x="6393" y="273"/>
                                </a:cubicBezTo>
                                <a:cubicBezTo>
                                  <a:pt x="6403" y="267"/>
                                  <a:pt x="6413" y="260"/>
                                  <a:pt x="6423" y="253"/>
                                </a:cubicBezTo>
                                <a:cubicBezTo>
                                  <a:pt x="6433" y="247"/>
                                  <a:pt x="6443" y="240"/>
                                  <a:pt x="6453" y="233"/>
                                </a:cubicBezTo>
                                <a:cubicBezTo>
                                  <a:pt x="6463" y="227"/>
                                  <a:pt x="6473" y="220"/>
                                  <a:pt x="6483" y="213"/>
                                </a:cubicBezTo>
                                <a:cubicBezTo>
                                  <a:pt x="6493" y="207"/>
                                  <a:pt x="6503" y="200"/>
                                  <a:pt x="6513" y="193"/>
                                </a:cubicBezTo>
                                <a:cubicBezTo>
                                  <a:pt x="6523" y="187"/>
                                  <a:pt x="6533" y="180"/>
                                  <a:pt x="6543" y="173"/>
                                </a:cubicBezTo>
                                <a:cubicBezTo>
                                  <a:pt x="6553" y="167"/>
                                  <a:pt x="6563" y="160"/>
                                  <a:pt x="6573" y="153"/>
                                </a:cubicBezTo>
                                <a:cubicBezTo>
                                  <a:pt x="6583" y="147"/>
                                  <a:pt x="6593" y="140"/>
                                  <a:pt x="6603" y="133"/>
                                </a:cubicBezTo>
                                <a:cubicBezTo>
                                  <a:pt x="6613" y="127"/>
                                  <a:pt x="6623" y="120"/>
                                  <a:pt x="6633" y="113"/>
                                </a:cubicBezTo>
                                <a:cubicBezTo>
                                  <a:pt x="6643" y="107"/>
                                  <a:pt x="6653" y="100"/>
                                  <a:pt x="6663" y="93"/>
                                </a:cubicBezTo>
                                <a:cubicBezTo>
                                  <a:pt x="6673" y="87"/>
                                  <a:pt x="6683" y="80"/>
                                  <a:pt x="6693" y="73"/>
                                </a:cubicBezTo>
                                <a:cubicBezTo>
                                  <a:pt x="6703" y="67"/>
                                  <a:pt x="6713" y="60"/>
                                  <a:pt x="6723" y="53"/>
                                </a:cubicBezTo>
                                <a:cubicBezTo>
                                  <a:pt x="6733" y="47"/>
                                  <a:pt x="6743" y="40"/>
                                  <a:pt x="6753" y="33"/>
                                </a:cubicBezTo>
                                <a:cubicBezTo>
                                  <a:pt x="6763" y="27"/>
                                  <a:pt x="6773" y="20"/>
                                  <a:pt x="6783" y="13"/>
                                </a:cubicBezTo>
                                <a:cubicBezTo>
                                  <a:pt x="6793" y="7"/>
                                  <a:pt x="6803" y="0"/>
                                  <a:pt x="6803"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Freeform 475"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1431" y="7290"/>
                            <a:ext cx="6804" cy="1"/>
                          </a:xfrm>
                          <a:custGeom>
                            <a:avLst/>
                            <a:gdLst>
                              <a:gd name="T0" fmla="*/ 90 w 6804"/>
                              <a:gd name="T1" fmla="*/ 0 h 1"/>
                              <a:gd name="T2" fmla="*/ 210 w 6804"/>
                              <a:gd name="T3" fmla="*/ 0 h 1"/>
                              <a:gd name="T4" fmla="*/ 330 w 6804"/>
                              <a:gd name="T5" fmla="*/ 0 h 1"/>
                              <a:gd name="T6" fmla="*/ 450 w 6804"/>
                              <a:gd name="T7" fmla="*/ 0 h 1"/>
                              <a:gd name="T8" fmla="*/ 570 w 6804"/>
                              <a:gd name="T9" fmla="*/ 0 h 1"/>
                              <a:gd name="T10" fmla="*/ 690 w 6804"/>
                              <a:gd name="T11" fmla="*/ 0 h 1"/>
                              <a:gd name="T12" fmla="*/ 810 w 6804"/>
                              <a:gd name="T13" fmla="*/ 0 h 1"/>
                              <a:gd name="T14" fmla="*/ 930 w 6804"/>
                              <a:gd name="T15" fmla="*/ 0 h 1"/>
                              <a:gd name="T16" fmla="*/ 1050 w 6804"/>
                              <a:gd name="T17" fmla="*/ 0 h 1"/>
                              <a:gd name="T18" fmla="*/ 1171 w 6804"/>
                              <a:gd name="T19" fmla="*/ 0 h 1"/>
                              <a:gd name="T20" fmla="*/ 1291 w 6804"/>
                              <a:gd name="T21" fmla="*/ 0 h 1"/>
                              <a:gd name="T22" fmla="*/ 1411 w 6804"/>
                              <a:gd name="T23" fmla="*/ 0 h 1"/>
                              <a:gd name="T24" fmla="*/ 1531 w 6804"/>
                              <a:gd name="T25" fmla="*/ 0 h 1"/>
                              <a:gd name="T26" fmla="*/ 1651 w 6804"/>
                              <a:gd name="T27" fmla="*/ 0 h 1"/>
                              <a:gd name="T28" fmla="*/ 1771 w 6804"/>
                              <a:gd name="T29" fmla="*/ 0 h 1"/>
                              <a:gd name="T30" fmla="*/ 1891 w 6804"/>
                              <a:gd name="T31" fmla="*/ 0 h 1"/>
                              <a:gd name="T32" fmla="*/ 2011 w 6804"/>
                              <a:gd name="T33" fmla="*/ 0 h 1"/>
                              <a:gd name="T34" fmla="*/ 2131 w 6804"/>
                              <a:gd name="T35" fmla="*/ 0 h 1"/>
                              <a:gd name="T36" fmla="*/ 2251 w 6804"/>
                              <a:gd name="T37" fmla="*/ 0 h 1"/>
                              <a:gd name="T38" fmla="*/ 2371 w 6804"/>
                              <a:gd name="T39" fmla="*/ 0 h 1"/>
                              <a:gd name="T40" fmla="*/ 2491 w 6804"/>
                              <a:gd name="T41" fmla="*/ 0 h 1"/>
                              <a:gd name="T42" fmla="*/ 2611 w 6804"/>
                              <a:gd name="T43" fmla="*/ 0 h 1"/>
                              <a:gd name="T44" fmla="*/ 2731 w 6804"/>
                              <a:gd name="T45" fmla="*/ 0 h 1"/>
                              <a:gd name="T46" fmla="*/ 2851 w 6804"/>
                              <a:gd name="T47" fmla="*/ 0 h 1"/>
                              <a:gd name="T48" fmla="*/ 2971 w 6804"/>
                              <a:gd name="T49" fmla="*/ 0 h 1"/>
                              <a:gd name="T50" fmla="*/ 3091 w 6804"/>
                              <a:gd name="T51" fmla="*/ 0 h 1"/>
                              <a:gd name="T52" fmla="*/ 3211 w 6804"/>
                              <a:gd name="T53" fmla="*/ 0 h 1"/>
                              <a:gd name="T54" fmla="*/ 3331 w 6804"/>
                              <a:gd name="T55" fmla="*/ 0 h 1"/>
                              <a:gd name="T56" fmla="*/ 3452 w 6804"/>
                              <a:gd name="T57" fmla="*/ 0 h 1"/>
                              <a:gd name="T58" fmla="*/ 3572 w 6804"/>
                              <a:gd name="T59" fmla="*/ 0 h 1"/>
                              <a:gd name="T60" fmla="*/ 3692 w 6804"/>
                              <a:gd name="T61" fmla="*/ 0 h 1"/>
                              <a:gd name="T62" fmla="*/ 3812 w 6804"/>
                              <a:gd name="T63" fmla="*/ 0 h 1"/>
                              <a:gd name="T64" fmla="*/ 3932 w 6804"/>
                              <a:gd name="T65" fmla="*/ 0 h 1"/>
                              <a:gd name="T66" fmla="*/ 4052 w 6804"/>
                              <a:gd name="T67" fmla="*/ 0 h 1"/>
                              <a:gd name="T68" fmla="*/ 4172 w 6804"/>
                              <a:gd name="T69" fmla="*/ 0 h 1"/>
                              <a:gd name="T70" fmla="*/ 4292 w 6804"/>
                              <a:gd name="T71" fmla="*/ 0 h 1"/>
                              <a:gd name="T72" fmla="*/ 4412 w 6804"/>
                              <a:gd name="T73" fmla="*/ 0 h 1"/>
                              <a:gd name="T74" fmla="*/ 4532 w 6804"/>
                              <a:gd name="T75" fmla="*/ 0 h 1"/>
                              <a:gd name="T76" fmla="*/ 4652 w 6804"/>
                              <a:gd name="T77" fmla="*/ 0 h 1"/>
                              <a:gd name="T78" fmla="*/ 4772 w 6804"/>
                              <a:gd name="T79" fmla="*/ 0 h 1"/>
                              <a:gd name="T80" fmla="*/ 4892 w 6804"/>
                              <a:gd name="T81" fmla="*/ 0 h 1"/>
                              <a:gd name="T82" fmla="*/ 5012 w 6804"/>
                              <a:gd name="T83" fmla="*/ 0 h 1"/>
                              <a:gd name="T84" fmla="*/ 5132 w 6804"/>
                              <a:gd name="T85" fmla="*/ 0 h 1"/>
                              <a:gd name="T86" fmla="*/ 5252 w 6804"/>
                              <a:gd name="T87" fmla="*/ 0 h 1"/>
                              <a:gd name="T88" fmla="*/ 5372 w 6804"/>
                              <a:gd name="T89" fmla="*/ 0 h 1"/>
                              <a:gd name="T90" fmla="*/ 5492 w 6804"/>
                              <a:gd name="T91" fmla="*/ 0 h 1"/>
                              <a:gd name="T92" fmla="*/ 5613 w 6804"/>
                              <a:gd name="T93" fmla="*/ 0 h 1"/>
                              <a:gd name="T94" fmla="*/ 5733 w 6804"/>
                              <a:gd name="T95" fmla="*/ 0 h 1"/>
                              <a:gd name="T96" fmla="*/ 5853 w 6804"/>
                              <a:gd name="T97" fmla="*/ 0 h 1"/>
                              <a:gd name="T98" fmla="*/ 5973 w 6804"/>
                              <a:gd name="T99" fmla="*/ 0 h 1"/>
                              <a:gd name="T100" fmla="*/ 6093 w 6804"/>
                              <a:gd name="T101" fmla="*/ 0 h 1"/>
                              <a:gd name="T102" fmla="*/ 6213 w 6804"/>
                              <a:gd name="T103" fmla="*/ 0 h 1"/>
                              <a:gd name="T104" fmla="*/ 6333 w 6804"/>
                              <a:gd name="T105" fmla="*/ 0 h 1"/>
                              <a:gd name="T106" fmla="*/ 6453 w 6804"/>
                              <a:gd name="T107" fmla="*/ 0 h 1"/>
                              <a:gd name="T108" fmla="*/ 6573 w 6804"/>
                              <a:gd name="T109" fmla="*/ 0 h 1"/>
                              <a:gd name="T110" fmla="*/ 6693 w 6804"/>
                              <a:gd name="T111" fmla="*/ 0 h 1"/>
                              <a:gd name="T112" fmla="*/ 6803 w 6804"/>
                              <a:gd name="T113"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04" h="1">
                                <a:moveTo>
                                  <a:pt x="0" y="0"/>
                                </a:moveTo>
                                <a:cubicBezTo>
                                  <a:pt x="10" y="0"/>
                                  <a:pt x="20" y="0"/>
                                  <a:pt x="30" y="0"/>
                                </a:cubicBezTo>
                                <a:cubicBezTo>
                                  <a:pt x="40" y="0"/>
                                  <a:pt x="50" y="0"/>
                                  <a:pt x="60" y="0"/>
                                </a:cubicBezTo>
                                <a:cubicBezTo>
                                  <a:pt x="70" y="0"/>
                                  <a:pt x="80" y="0"/>
                                  <a:pt x="90" y="0"/>
                                </a:cubicBezTo>
                                <a:cubicBezTo>
                                  <a:pt x="100" y="0"/>
                                  <a:pt x="110" y="0"/>
                                  <a:pt x="120" y="0"/>
                                </a:cubicBezTo>
                                <a:cubicBezTo>
                                  <a:pt x="130" y="0"/>
                                  <a:pt x="140" y="0"/>
                                  <a:pt x="150" y="0"/>
                                </a:cubicBezTo>
                                <a:cubicBezTo>
                                  <a:pt x="160" y="0"/>
                                  <a:pt x="170" y="0"/>
                                  <a:pt x="180" y="0"/>
                                </a:cubicBezTo>
                                <a:cubicBezTo>
                                  <a:pt x="190" y="0"/>
                                  <a:pt x="200" y="0"/>
                                  <a:pt x="210" y="0"/>
                                </a:cubicBezTo>
                                <a:cubicBezTo>
                                  <a:pt x="220" y="0"/>
                                  <a:pt x="230" y="0"/>
                                  <a:pt x="240" y="0"/>
                                </a:cubicBezTo>
                                <a:cubicBezTo>
                                  <a:pt x="250" y="0"/>
                                  <a:pt x="260" y="0"/>
                                  <a:pt x="270" y="0"/>
                                </a:cubicBezTo>
                                <a:cubicBezTo>
                                  <a:pt x="280" y="0"/>
                                  <a:pt x="290" y="0"/>
                                  <a:pt x="300" y="0"/>
                                </a:cubicBezTo>
                                <a:cubicBezTo>
                                  <a:pt x="310" y="0"/>
                                  <a:pt x="320" y="0"/>
                                  <a:pt x="330" y="0"/>
                                </a:cubicBezTo>
                                <a:cubicBezTo>
                                  <a:pt x="340" y="0"/>
                                  <a:pt x="350" y="0"/>
                                  <a:pt x="360" y="0"/>
                                </a:cubicBezTo>
                                <a:cubicBezTo>
                                  <a:pt x="370" y="0"/>
                                  <a:pt x="380" y="0"/>
                                  <a:pt x="390" y="0"/>
                                </a:cubicBezTo>
                                <a:cubicBezTo>
                                  <a:pt x="400" y="0"/>
                                  <a:pt x="410" y="0"/>
                                  <a:pt x="420" y="0"/>
                                </a:cubicBezTo>
                                <a:cubicBezTo>
                                  <a:pt x="430" y="0"/>
                                  <a:pt x="440" y="0"/>
                                  <a:pt x="450" y="0"/>
                                </a:cubicBezTo>
                                <a:cubicBezTo>
                                  <a:pt x="460" y="0"/>
                                  <a:pt x="470" y="0"/>
                                  <a:pt x="480" y="0"/>
                                </a:cubicBezTo>
                                <a:cubicBezTo>
                                  <a:pt x="490" y="0"/>
                                  <a:pt x="500" y="0"/>
                                  <a:pt x="510" y="0"/>
                                </a:cubicBezTo>
                                <a:cubicBezTo>
                                  <a:pt x="520" y="0"/>
                                  <a:pt x="530" y="0"/>
                                  <a:pt x="540" y="0"/>
                                </a:cubicBezTo>
                                <a:cubicBezTo>
                                  <a:pt x="550" y="0"/>
                                  <a:pt x="560" y="0"/>
                                  <a:pt x="570" y="0"/>
                                </a:cubicBezTo>
                                <a:cubicBezTo>
                                  <a:pt x="580" y="0"/>
                                  <a:pt x="590" y="0"/>
                                  <a:pt x="600" y="0"/>
                                </a:cubicBezTo>
                                <a:cubicBezTo>
                                  <a:pt x="610" y="0"/>
                                  <a:pt x="620" y="0"/>
                                  <a:pt x="630" y="0"/>
                                </a:cubicBezTo>
                                <a:cubicBezTo>
                                  <a:pt x="640" y="0"/>
                                  <a:pt x="650" y="0"/>
                                  <a:pt x="660" y="0"/>
                                </a:cubicBezTo>
                                <a:cubicBezTo>
                                  <a:pt x="670" y="0"/>
                                  <a:pt x="680" y="0"/>
                                  <a:pt x="690" y="0"/>
                                </a:cubicBezTo>
                                <a:cubicBezTo>
                                  <a:pt x="700" y="0"/>
                                  <a:pt x="710" y="0"/>
                                  <a:pt x="720" y="0"/>
                                </a:cubicBezTo>
                                <a:cubicBezTo>
                                  <a:pt x="730" y="0"/>
                                  <a:pt x="740" y="0"/>
                                  <a:pt x="750" y="0"/>
                                </a:cubicBezTo>
                                <a:cubicBezTo>
                                  <a:pt x="760" y="0"/>
                                  <a:pt x="770" y="0"/>
                                  <a:pt x="780" y="0"/>
                                </a:cubicBezTo>
                                <a:cubicBezTo>
                                  <a:pt x="790" y="0"/>
                                  <a:pt x="800" y="0"/>
                                  <a:pt x="810" y="0"/>
                                </a:cubicBezTo>
                                <a:cubicBezTo>
                                  <a:pt x="820" y="0"/>
                                  <a:pt x="830" y="0"/>
                                  <a:pt x="840" y="0"/>
                                </a:cubicBezTo>
                                <a:cubicBezTo>
                                  <a:pt x="850" y="0"/>
                                  <a:pt x="860" y="0"/>
                                  <a:pt x="870" y="0"/>
                                </a:cubicBezTo>
                                <a:cubicBezTo>
                                  <a:pt x="880" y="0"/>
                                  <a:pt x="890" y="0"/>
                                  <a:pt x="900" y="0"/>
                                </a:cubicBezTo>
                                <a:cubicBezTo>
                                  <a:pt x="910" y="0"/>
                                  <a:pt x="920" y="0"/>
                                  <a:pt x="930" y="0"/>
                                </a:cubicBezTo>
                                <a:cubicBezTo>
                                  <a:pt x="940" y="0"/>
                                  <a:pt x="950" y="0"/>
                                  <a:pt x="960" y="0"/>
                                </a:cubicBezTo>
                                <a:cubicBezTo>
                                  <a:pt x="970" y="0"/>
                                  <a:pt x="980" y="0"/>
                                  <a:pt x="990" y="0"/>
                                </a:cubicBezTo>
                                <a:cubicBezTo>
                                  <a:pt x="1000" y="0"/>
                                  <a:pt x="1010" y="0"/>
                                  <a:pt x="1020" y="0"/>
                                </a:cubicBezTo>
                                <a:cubicBezTo>
                                  <a:pt x="1030" y="0"/>
                                  <a:pt x="1040" y="0"/>
                                  <a:pt x="1050" y="0"/>
                                </a:cubicBezTo>
                                <a:cubicBezTo>
                                  <a:pt x="1060" y="0"/>
                                  <a:pt x="1070" y="0"/>
                                  <a:pt x="1080" y="0"/>
                                </a:cubicBezTo>
                                <a:cubicBezTo>
                                  <a:pt x="1090" y="0"/>
                                  <a:pt x="1100" y="0"/>
                                  <a:pt x="1110" y="0"/>
                                </a:cubicBezTo>
                                <a:cubicBezTo>
                                  <a:pt x="1121" y="0"/>
                                  <a:pt x="1131" y="0"/>
                                  <a:pt x="1141" y="0"/>
                                </a:cubicBezTo>
                                <a:cubicBezTo>
                                  <a:pt x="1151" y="0"/>
                                  <a:pt x="1161" y="0"/>
                                  <a:pt x="1171" y="0"/>
                                </a:cubicBezTo>
                                <a:cubicBezTo>
                                  <a:pt x="1181" y="0"/>
                                  <a:pt x="1191" y="0"/>
                                  <a:pt x="1201" y="0"/>
                                </a:cubicBezTo>
                                <a:cubicBezTo>
                                  <a:pt x="1211" y="0"/>
                                  <a:pt x="1221" y="0"/>
                                  <a:pt x="1231" y="0"/>
                                </a:cubicBezTo>
                                <a:cubicBezTo>
                                  <a:pt x="1241" y="0"/>
                                  <a:pt x="1251" y="0"/>
                                  <a:pt x="1261" y="0"/>
                                </a:cubicBezTo>
                                <a:cubicBezTo>
                                  <a:pt x="1271" y="0"/>
                                  <a:pt x="1281" y="0"/>
                                  <a:pt x="1291" y="0"/>
                                </a:cubicBezTo>
                                <a:cubicBezTo>
                                  <a:pt x="1301" y="0"/>
                                  <a:pt x="1311" y="0"/>
                                  <a:pt x="1321" y="0"/>
                                </a:cubicBezTo>
                                <a:cubicBezTo>
                                  <a:pt x="1331" y="0"/>
                                  <a:pt x="1341" y="0"/>
                                  <a:pt x="1351" y="0"/>
                                </a:cubicBezTo>
                                <a:cubicBezTo>
                                  <a:pt x="1361" y="0"/>
                                  <a:pt x="1371" y="0"/>
                                  <a:pt x="1381" y="0"/>
                                </a:cubicBezTo>
                                <a:cubicBezTo>
                                  <a:pt x="1391" y="0"/>
                                  <a:pt x="1401" y="0"/>
                                  <a:pt x="1411" y="0"/>
                                </a:cubicBezTo>
                                <a:cubicBezTo>
                                  <a:pt x="1421" y="0"/>
                                  <a:pt x="1431" y="0"/>
                                  <a:pt x="1441" y="0"/>
                                </a:cubicBezTo>
                                <a:cubicBezTo>
                                  <a:pt x="1451" y="0"/>
                                  <a:pt x="1461" y="0"/>
                                  <a:pt x="1471" y="0"/>
                                </a:cubicBezTo>
                                <a:cubicBezTo>
                                  <a:pt x="1481" y="0"/>
                                  <a:pt x="1491" y="0"/>
                                  <a:pt x="1501" y="0"/>
                                </a:cubicBezTo>
                                <a:cubicBezTo>
                                  <a:pt x="1511" y="0"/>
                                  <a:pt x="1521" y="0"/>
                                  <a:pt x="1531" y="0"/>
                                </a:cubicBezTo>
                                <a:cubicBezTo>
                                  <a:pt x="1541" y="0"/>
                                  <a:pt x="1551" y="0"/>
                                  <a:pt x="1561" y="0"/>
                                </a:cubicBezTo>
                                <a:cubicBezTo>
                                  <a:pt x="1571" y="0"/>
                                  <a:pt x="1581" y="0"/>
                                  <a:pt x="1591" y="0"/>
                                </a:cubicBezTo>
                                <a:cubicBezTo>
                                  <a:pt x="1601" y="0"/>
                                  <a:pt x="1611" y="0"/>
                                  <a:pt x="1621" y="0"/>
                                </a:cubicBezTo>
                                <a:cubicBezTo>
                                  <a:pt x="1631" y="0"/>
                                  <a:pt x="1641" y="0"/>
                                  <a:pt x="1651" y="0"/>
                                </a:cubicBezTo>
                                <a:cubicBezTo>
                                  <a:pt x="1661" y="0"/>
                                  <a:pt x="1671" y="0"/>
                                  <a:pt x="1681" y="0"/>
                                </a:cubicBezTo>
                                <a:cubicBezTo>
                                  <a:pt x="1691" y="0"/>
                                  <a:pt x="1701" y="0"/>
                                  <a:pt x="1711" y="0"/>
                                </a:cubicBezTo>
                                <a:cubicBezTo>
                                  <a:pt x="1721" y="0"/>
                                  <a:pt x="1731" y="0"/>
                                  <a:pt x="1741" y="0"/>
                                </a:cubicBezTo>
                                <a:cubicBezTo>
                                  <a:pt x="1751" y="0"/>
                                  <a:pt x="1761" y="0"/>
                                  <a:pt x="1771" y="0"/>
                                </a:cubicBezTo>
                                <a:cubicBezTo>
                                  <a:pt x="1781" y="0"/>
                                  <a:pt x="1791" y="0"/>
                                  <a:pt x="1801" y="0"/>
                                </a:cubicBezTo>
                                <a:cubicBezTo>
                                  <a:pt x="1811" y="0"/>
                                  <a:pt x="1821" y="0"/>
                                  <a:pt x="1831" y="0"/>
                                </a:cubicBezTo>
                                <a:cubicBezTo>
                                  <a:pt x="1841" y="0"/>
                                  <a:pt x="1851" y="0"/>
                                  <a:pt x="1861" y="0"/>
                                </a:cubicBezTo>
                                <a:cubicBezTo>
                                  <a:pt x="1871" y="0"/>
                                  <a:pt x="1881" y="0"/>
                                  <a:pt x="1891" y="0"/>
                                </a:cubicBezTo>
                                <a:cubicBezTo>
                                  <a:pt x="1901" y="0"/>
                                  <a:pt x="1911" y="0"/>
                                  <a:pt x="1921" y="0"/>
                                </a:cubicBezTo>
                                <a:cubicBezTo>
                                  <a:pt x="1931" y="0"/>
                                  <a:pt x="1941" y="0"/>
                                  <a:pt x="1951" y="0"/>
                                </a:cubicBezTo>
                                <a:cubicBezTo>
                                  <a:pt x="1961" y="0"/>
                                  <a:pt x="1971" y="0"/>
                                  <a:pt x="1981" y="0"/>
                                </a:cubicBezTo>
                                <a:cubicBezTo>
                                  <a:pt x="1991" y="0"/>
                                  <a:pt x="2001" y="0"/>
                                  <a:pt x="2011" y="0"/>
                                </a:cubicBezTo>
                                <a:cubicBezTo>
                                  <a:pt x="2021" y="0"/>
                                  <a:pt x="2031" y="0"/>
                                  <a:pt x="2041" y="0"/>
                                </a:cubicBezTo>
                                <a:cubicBezTo>
                                  <a:pt x="2051" y="0"/>
                                  <a:pt x="2061" y="0"/>
                                  <a:pt x="2071" y="0"/>
                                </a:cubicBezTo>
                                <a:cubicBezTo>
                                  <a:pt x="2081" y="0"/>
                                  <a:pt x="2091" y="0"/>
                                  <a:pt x="2101" y="0"/>
                                </a:cubicBezTo>
                                <a:cubicBezTo>
                                  <a:pt x="2111" y="0"/>
                                  <a:pt x="2121" y="0"/>
                                  <a:pt x="2131" y="0"/>
                                </a:cubicBezTo>
                                <a:cubicBezTo>
                                  <a:pt x="2141" y="0"/>
                                  <a:pt x="2151" y="0"/>
                                  <a:pt x="2161" y="0"/>
                                </a:cubicBezTo>
                                <a:cubicBezTo>
                                  <a:pt x="2171" y="0"/>
                                  <a:pt x="2181" y="0"/>
                                  <a:pt x="2191" y="0"/>
                                </a:cubicBezTo>
                                <a:cubicBezTo>
                                  <a:pt x="2201" y="0"/>
                                  <a:pt x="2211" y="0"/>
                                  <a:pt x="2221" y="0"/>
                                </a:cubicBezTo>
                                <a:cubicBezTo>
                                  <a:pt x="2231" y="0"/>
                                  <a:pt x="2241" y="0"/>
                                  <a:pt x="2251" y="0"/>
                                </a:cubicBezTo>
                                <a:cubicBezTo>
                                  <a:pt x="2261" y="0"/>
                                  <a:pt x="2271" y="0"/>
                                  <a:pt x="2281" y="0"/>
                                </a:cubicBezTo>
                                <a:cubicBezTo>
                                  <a:pt x="2291" y="0"/>
                                  <a:pt x="2301" y="0"/>
                                  <a:pt x="2311" y="0"/>
                                </a:cubicBezTo>
                                <a:cubicBezTo>
                                  <a:pt x="2321" y="0"/>
                                  <a:pt x="2331" y="0"/>
                                  <a:pt x="2341" y="0"/>
                                </a:cubicBezTo>
                                <a:cubicBezTo>
                                  <a:pt x="2351" y="0"/>
                                  <a:pt x="2361" y="0"/>
                                  <a:pt x="2371" y="0"/>
                                </a:cubicBezTo>
                                <a:cubicBezTo>
                                  <a:pt x="2381" y="0"/>
                                  <a:pt x="2391" y="0"/>
                                  <a:pt x="2401" y="0"/>
                                </a:cubicBezTo>
                                <a:cubicBezTo>
                                  <a:pt x="2411" y="0"/>
                                  <a:pt x="2421" y="0"/>
                                  <a:pt x="2431" y="0"/>
                                </a:cubicBezTo>
                                <a:cubicBezTo>
                                  <a:pt x="2441" y="0"/>
                                  <a:pt x="2451" y="0"/>
                                  <a:pt x="2461" y="0"/>
                                </a:cubicBezTo>
                                <a:cubicBezTo>
                                  <a:pt x="2471" y="0"/>
                                  <a:pt x="2481" y="0"/>
                                  <a:pt x="2491" y="0"/>
                                </a:cubicBezTo>
                                <a:cubicBezTo>
                                  <a:pt x="2501" y="0"/>
                                  <a:pt x="2511" y="0"/>
                                  <a:pt x="2521" y="0"/>
                                </a:cubicBezTo>
                                <a:cubicBezTo>
                                  <a:pt x="2531" y="0"/>
                                  <a:pt x="2541" y="0"/>
                                  <a:pt x="2551" y="0"/>
                                </a:cubicBezTo>
                                <a:cubicBezTo>
                                  <a:pt x="2561" y="0"/>
                                  <a:pt x="2571" y="0"/>
                                  <a:pt x="2581" y="0"/>
                                </a:cubicBezTo>
                                <a:cubicBezTo>
                                  <a:pt x="2591" y="0"/>
                                  <a:pt x="2601" y="0"/>
                                  <a:pt x="2611" y="0"/>
                                </a:cubicBezTo>
                                <a:cubicBezTo>
                                  <a:pt x="2621" y="0"/>
                                  <a:pt x="2631" y="0"/>
                                  <a:pt x="2641" y="0"/>
                                </a:cubicBezTo>
                                <a:cubicBezTo>
                                  <a:pt x="2651" y="0"/>
                                  <a:pt x="2661" y="0"/>
                                  <a:pt x="2671" y="0"/>
                                </a:cubicBezTo>
                                <a:cubicBezTo>
                                  <a:pt x="2681" y="0"/>
                                  <a:pt x="2691" y="0"/>
                                  <a:pt x="2701" y="0"/>
                                </a:cubicBezTo>
                                <a:cubicBezTo>
                                  <a:pt x="2711" y="0"/>
                                  <a:pt x="2721" y="0"/>
                                  <a:pt x="2731" y="0"/>
                                </a:cubicBezTo>
                                <a:cubicBezTo>
                                  <a:pt x="2741" y="0"/>
                                  <a:pt x="2751" y="0"/>
                                  <a:pt x="2761" y="0"/>
                                </a:cubicBezTo>
                                <a:cubicBezTo>
                                  <a:pt x="2771" y="0"/>
                                  <a:pt x="2781" y="0"/>
                                  <a:pt x="2791" y="0"/>
                                </a:cubicBezTo>
                                <a:cubicBezTo>
                                  <a:pt x="2801" y="0"/>
                                  <a:pt x="2811" y="0"/>
                                  <a:pt x="2821" y="0"/>
                                </a:cubicBezTo>
                                <a:cubicBezTo>
                                  <a:pt x="2831" y="0"/>
                                  <a:pt x="2841" y="0"/>
                                  <a:pt x="2851" y="0"/>
                                </a:cubicBezTo>
                                <a:cubicBezTo>
                                  <a:pt x="2861" y="0"/>
                                  <a:pt x="2871" y="0"/>
                                  <a:pt x="2881" y="0"/>
                                </a:cubicBezTo>
                                <a:cubicBezTo>
                                  <a:pt x="2891" y="0"/>
                                  <a:pt x="2901" y="0"/>
                                  <a:pt x="2911" y="0"/>
                                </a:cubicBezTo>
                                <a:cubicBezTo>
                                  <a:pt x="2921" y="0"/>
                                  <a:pt x="2931" y="0"/>
                                  <a:pt x="2941" y="0"/>
                                </a:cubicBezTo>
                                <a:cubicBezTo>
                                  <a:pt x="2951" y="0"/>
                                  <a:pt x="2961" y="0"/>
                                  <a:pt x="2971" y="0"/>
                                </a:cubicBezTo>
                                <a:cubicBezTo>
                                  <a:pt x="2981" y="0"/>
                                  <a:pt x="2991" y="0"/>
                                  <a:pt x="3001" y="0"/>
                                </a:cubicBezTo>
                                <a:cubicBezTo>
                                  <a:pt x="3011" y="0"/>
                                  <a:pt x="3021" y="0"/>
                                  <a:pt x="3031" y="0"/>
                                </a:cubicBezTo>
                                <a:cubicBezTo>
                                  <a:pt x="3041" y="0"/>
                                  <a:pt x="3051" y="0"/>
                                  <a:pt x="3061" y="0"/>
                                </a:cubicBezTo>
                                <a:cubicBezTo>
                                  <a:pt x="3071" y="0"/>
                                  <a:pt x="3081" y="0"/>
                                  <a:pt x="3091" y="0"/>
                                </a:cubicBezTo>
                                <a:cubicBezTo>
                                  <a:pt x="3101" y="0"/>
                                  <a:pt x="3111" y="0"/>
                                  <a:pt x="3121" y="0"/>
                                </a:cubicBezTo>
                                <a:cubicBezTo>
                                  <a:pt x="3131" y="0"/>
                                  <a:pt x="3141" y="0"/>
                                  <a:pt x="3151" y="0"/>
                                </a:cubicBezTo>
                                <a:cubicBezTo>
                                  <a:pt x="3161" y="0"/>
                                  <a:pt x="3171" y="0"/>
                                  <a:pt x="3181" y="0"/>
                                </a:cubicBezTo>
                                <a:cubicBezTo>
                                  <a:pt x="3191" y="0"/>
                                  <a:pt x="3201" y="0"/>
                                  <a:pt x="3211" y="0"/>
                                </a:cubicBezTo>
                                <a:cubicBezTo>
                                  <a:pt x="3221" y="0"/>
                                  <a:pt x="3231" y="0"/>
                                  <a:pt x="3241" y="0"/>
                                </a:cubicBezTo>
                                <a:cubicBezTo>
                                  <a:pt x="3251" y="0"/>
                                  <a:pt x="3261" y="0"/>
                                  <a:pt x="3271" y="0"/>
                                </a:cubicBezTo>
                                <a:cubicBezTo>
                                  <a:pt x="3281" y="0"/>
                                  <a:pt x="3291" y="0"/>
                                  <a:pt x="3301" y="0"/>
                                </a:cubicBezTo>
                                <a:cubicBezTo>
                                  <a:pt x="3311" y="0"/>
                                  <a:pt x="3321" y="0"/>
                                  <a:pt x="3331" y="0"/>
                                </a:cubicBezTo>
                                <a:cubicBezTo>
                                  <a:pt x="3341" y="0"/>
                                  <a:pt x="3351" y="0"/>
                                  <a:pt x="3362" y="0"/>
                                </a:cubicBezTo>
                                <a:cubicBezTo>
                                  <a:pt x="3372" y="0"/>
                                  <a:pt x="3382" y="0"/>
                                  <a:pt x="3392" y="0"/>
                                </a:cubicBezTo>
                                <a:cubicBezTo>
                                  <a:pt x="3402" y="0"/>
                                  <a:pt x="3412" y="0"/>
                                  <a:pt x="3422" y="0"/>
                                </a:cubicBezTo>
                                <a:cubicBezTo>
                                  <a:pt x="3432" y="0"/>
                                  <a:pt x="3442" y="0"/>
                                  <a:pt x="3452" y="0"/>
                                </a:cubicBezTo>
                                <a:cubicBezTo>
                                  <a:pt x="3462" y="0"/>
                                  <a:pt x="3472" y="0"/>
                                  <a:pt x="3482" y="0"/>
                                </a:cubicBezTo>
                                <a:cubicBezTo>
                                  <a:pt x="3492" y="0"/>
                                  <a:pt x="3502" y="0"/>
                                  <a:pt x="3512" y="0"/>
                                </a:cubicBezTo>
                                <a:cubicBezTo>
                                  <a:pt x="3522" y="0"/>
                                  <a:pt x="3532" y="0"/>
                                  <a:pt x="3542" y="0"/>
                                </a:cubicBezTo>
                                <a:cubicBezTo>
                                  <a:pt x="3552" y="0"/>
                                  <a:pt x="3562" y="0"/>
                                  <a:pt x="3572" y="0"/>
                                </a:cubicBezTo>
                                <a:cubicBezTo>
                                  <a:pt x="3582" y="0"/>
                                  <a:pt x="3592" y="0"/>
                                  <a:pt x="3602" y="0"/>
                                </a:cubicBezTo>
                                <a:cubicBezTo>
                                  <a:pt x="3612" y="0"/>
                                  <a:pt x="3622" y="0"/>
                                  <a:pt x="3632" y="0"/>
                                </a:cubicBezTo>
                                <a:cubicBezTo>
                                  <a:pt x="3642" y="0"/>
                                  <a:pt x="3652" y="0"/>
                                  <a:pt x="3662" y="0"/>
                                </a:cubicBezTo>
                                <a:cubicBezTo>
                                  <a:pt x="3672" y="0"/>
                                  <a:pt x="3682" y="0"/>
                                  <a:pt x="3692" y="0"/>
                                </a:cubicBezTo>
                                <a:cubicBezTo>
                                  <a:pt x="3702" y="0"/>
                                  <a:pt x="3712" y="0"/>
                                  <a:pt x="3722" y="0"/>
                                </a:cubicBezTo>
                                <a:cubicBezTo>
                                  <a:pt x="3732" y="0"/>
                                  <a:pt x="3742" y="0"/>
                                  <a:pt x="3752" y="0"/>
                                </a:cubicBezTo>
                                <a:cubicBezTo>
                                  <a:pt x="3762" y="0"/>
                                  <a:pt x="3772" y="0"/>
                                  <a:pt x="3782" y="0"/>
                                </a:cubicBezTo>
                                <a:cubicBezTo>
                                  <a:pt x="3792" y="0"/>
                                  <a:pt x="3802" y="0"/>
                                  <a:pt x="3812" y="0"/>
                                </a:cubicBezTo>
                                <a:cubicBezTo>
                                  <a:pt x="3822" y="0"/>
                                  <a:pt x="3832" y="0"/>
                                  <a:pt x="3842" y="0"/>
                                </a:cubicBezTo>
                                <a:cubicBezTo>
                                  <a:pt x="3852" y="0"/>
                                  <a:pt x="3862" y="0"/>
                                  <a:pt x="3872" y="0"/>
                                </a:cubicBezTo>
                                <a:cubicBezTo>
                                  <a:pt x="3882" y="0"/>
                                  <a:pt x="3892" y="0"/>
                                  <a:pt x="3902" y="0"/>
                                </a:cubicBezTo>
                                <a:cubicBezTo>
                                  <a:pt x="3912" y="0"/>
                                  <a:pt x="3922" y="0"/>
                                  <a:pt x="3932" y="0"/>
                                </a:cubicBezTo>
                                <a:cubicBezTo>
                                  <a:pt x="3942" y="0"/>
                                  <a:pt x="3952" y="0"/>
                                  <a:pt x="3962" y="0"/>
                                </a:cubicBezTo>
                                <a:cubicBezTo>
                                  <a:pt x="3972" y="0"/>
                                  <a:pt x="3982" y="0"/>
                                  <a:pt x="3992" y="0"/>
                                </a:cubicBezTo>
                                <a:cubicBezTo>
                                  <a:pt x="4002" y="0"/>
                                  <a:pt x="4012" y="0"/>
                                  <a:pt x="4022" y="0"/>
                                </a:cubicBezTo>
                                <a:cubicBezTo>
                                  <a:pt x="4032" y="0"/>
                                  <a:pt x="4042" y="0"/>
                                  <a:pt x="4052" y="0"/>
                                </a:cubicBezTo>
                                <a:cubicBezTo>
                                  <a:pt x="4062" y="0"/>
                                  <a:pt x="4072" y="0"/>
                                  <a:pt x="4082" y="0"/>
                                </a:cubicBezTo>
                                <a:cubicBezTo>
                                  <a:pt x="4092" y="0"/>
                                  <a:pt x="4102" y="0"/>
                                  <a:pt x="4112" y="0"/>
                                </a:cubicBezTo>
                                <a:cubicBezTo>
                                  <a:pt x="4122" y="0"/>
                                  <a:pt x="4132" y="0"/>
                                  <a:pt x="4142" y="0"/>
                                </a:cubicBezTo>
                                <a:cubicBezTo>
                                  <a:pt x="4152" y="0"/>
                                  <a:pt x="4162" y="0"/>
                                  <a:pt x="4172" y="0"/>
                                </a:cubicBezTo>
                                <a:cubicBezTo>
                                  <a:pt x="4182" y="0"/>
                                  <a:pt x="4192" y="0"/>
                                  <a:pt x="4202" y="0"/>
                                </a:cubicBezTo>
                                <a:cubicBezTo>
                                  <a:pt x="4212" y="0"/>
                                  <a:pt x="4222" y="0"/>
                                  <a:pt x="4232" y="0"/>
                                </a:cubicBezTo>
                                <a:cubicBezTo>
                                  <a:pt x="4242" y="0"/>
                                  <a:pt x="4252" y="0"/>
                                  <a:pt x="4262" y="0"/>
                                </a:cubicBezTo>
                                <a:cubicBezTo>
                                  <a:pt x="4272" y="0"/>
                                  <a:pt x="4282" y="0"/>
                                  <a:pt x="4292" y="0"/>
                                </a:cubicBezTo>
                                <a:cubicBezTo>
                                  <a:pt x="4302" y="0"/>
                                  <a:pt x="4312" y="0"/>
                                  <a:pt x="4322" y="0"/>
                                </a:cubicBezTo>
                                <a:cubicBezTo>
                                  <a:pt x="4332" y="0"/>
                                  <a:pt x="4342" y="0"/>
                                  <a:pt x="4352" y="0"/>
                                </a:cubicBezTo>
                                <a:cubicBezTo>
                                  <a:pt x="4362" y="0"/>
                                  <a:pt x="4372" y="0"/>
                                  <a:pt x="4382" y="0"/>
                                </a:cubicBezTo>
                                <a:cubicBezTo>
                                  <a:pt x="4392" y="0"/>
                                  <a:pt x="4402" y="0"/>
                                  <a:pt x="4412" y="0"/>
                                </a:cubicBezTo>
                                <a:cubicBezTo>
                                  <a:pt x="4422" y="0"/>
                                  <a:pt x="4432" y="0"/>
                                  <a:pt x="4442" y="0"/>
                                </a:cubicBezTo>
                                <a:cubicBezTo>
                                  <a:pt x="4452" y="0"/>
                                  <a:pt x="4462" y="0"/>
                                  <a:pt x="4472" y="0"/>
                                </a:cubicBezTo>
                                <a:cubicBezTo>
                                  <a:pt x="4482" y="0"/>
                                  <a:pt x="4492" y="0"/>
                                  <a:pt x="4502" y="0"/>
                                </a:cubicBezTo>
                                <a:cubicBezTo>
                                  <a:pt x="4512" y="0"/>
                                  <a:pt x="4522" y="0"/>
                                  <a:pt x="4532" y="0"/>
                                </a:cubicBezTo>
                                <a:cubicBezTo>
                                  <a:pt x="4542" y="0"/>
                                  <a:pt x="4552" y="0"/>
                                  <a:pt x="4562" y="0"/>
                                </a:cubicBezTo>
                                <a:cubicBezTo>
                                  <a:pt x="4572" y="0"/>
                                  <a:pt x="4582" y="0"/>
                                  <a:pt x="4592" y="0"/>
                                </a:cubicBezTo>
                                <a:cubicBezTo>
                                  <a:pt x="4602" y="0"/>
                                  <a:pt x="4612" y="0"/>
                                  <a:pt x="4622" y="0"/>
                                </a:cubicBezTo>
                                <a:cubicBezTo>
                                  <a:pt x="4632" y="0"/>
                                  <a:pt x="4642" y="0"/>
                                  <a:pt x="4652" y="0"/>
                                </a:cubicBezTo>
                                <a:cubicBezTo>
                                  <a:pt x="4662" y="0"/>
                                  <a:pt x="4672" y="0"/>
                                  <a:pt x="4682" y="0"/>
                                </a:cubicBezTo>
                                <a:cubicBezTo>
                                  <a:pt x="4692" y="0"/>
                                  <a:pt x="4702" y="0"/>
                                  <a:pt x="4712" y="0"/>
                                </a:cubicBezTo>
                                <a:cubicBezTo>
                                  <a:pt x="4722" y="0"/>
                                  <a:pt x="4732" y="0"/>
                                  <a:pt x="4742" y="0"/>
                                </a:cubicBezTo>
                                <a:cubicBezTo>
                                  <a:pt x="4752" y="0"/>
                                  <a:pt x="4762" y="0"/>
                                  <a:pt x="4772" y="0"/>
                                </a:cubicBezTo>
                                <a:cubicBezTo>
                                  <a:pt x="4782" y="0"/>
                                  <a:pt x="4792" y="0"/>
                                  <a:pt x="4802" y="0"/>
                                </a:cubicBezTo>
                                <a:cubicBezTo>
                                  <a:pt x="4812" y="0"/>
                                  <a:pt x="4822" y="0"/>
                                  <a:pt x="4832" y="0"/>
                                </a:cubicBezTo>
                                <a:cubicBezTo>
                                  <a:pt x="4842" y="0"/>
                                  <a:pt x="4852" y="0"/>
                                  <a:pt x="4862" y="0"/>
                                </a:cubicBezTo>
                                <a:cubicBezTo>
                                  <a:pt x="4872" y="0"/>
                                  <a:pt x="4882" y="0"/>
                                  <a:pt x="4892" y="0"/>
                                </a:cubicBezTo>
                                <a:cubicBezTo>
                                  <a:pt x="4902" y="0"/>
                                  <a:pt x="4912" y="0"/>
                                  <a:pt x="4922" y="0"/>
                                </a:cubicBezTo>
                                <a:cubicBezTo>
                                  <a:pt x="4932" y="0"/>
                                  <a:pt x="4942" y="0"/>
                                  <a:pt x="4952" y="0"/>
                                </a:cubicBezTo>
                                <a:cubicBezTo>
                                  <a:pt x="4962" y="0"/>
                                  <a:pt x="4972" y="0"/>
                                  <a:pt x="4982" y="0"/>
                                </a:cubicBezTo>
                                <a:cubicBezTo>
                                  <a:pt x="4992" y="0"/>
                                  <a:pt x="5002" y="0"/>
                                  <a:pt x="5012" y="0"/>
                                </a:cubicBezTo>
                                <a:cubicBezTo>
                                  <a:pt x="5022" y="0"/>
                                  <a:pt x="5032" y="0"/>
                                  <a:pt x="5042" y="0"/>
                                </a:cubicBezTo>
                                <a:cubicBezTo>
                                  <a:pt x="5052" y="0"/>
                                  <a:pt x="5062" y="0"/>
                                  <a:pt x="5072" y="0"/>
                                </a:cubicBezTo>
                                <a:cubicBezTo>
                                  <a:pt x="5082" y="0"/>
                                  <a:pt x="5092" y="0"/>
                                  <a:pt x="5102" y="0"/>
                                </a:cubicBezTo>
                                <a:cubicBezTo>
                                  <a:pt x="5112" y="0"/>
                                  <a:pt x="5122" y="0"/>
                                  <a:pt x="5132" y="0"/>
                                </a:cubicBezTo>
                                <a:cubicBezTo>
                                  <a:pt x="5142" y="0"/>
                                  <a:pt x="5152" y="0"/>
                                  <a:pt x="5162" y="0"/>
                                </a:cubicBezTo>
                                <a:cubicBezTo>
                                  <a:pt x="5172" y="0"/>
                                  <a:pt x="5182" y="0"/>
                                  <a:pt x="5192" y="0"/>
                                </a:cubicBezTo>
                                <a:cubicBezTo>
                                  <a:pt x="5202" y="0"/>
                                  <a:pt x="5212" y="0"/>
                                  <a:pt x="5222" y="0"/>
                                </a:cubicBezTo>
                                <a:cubicBezTo>
                                  <a:pt x="5232" y="0"/>
                                  <a:pt x="5242" y="0"/>
                                  <a:pt x="5252" y="0"/>
                                </a:cubicBezTo>
                                <a:cubicBezTo>
                                  <a:pt x="5262" y="0"/>
                                  <a:pt x="5272" y="0"/>
                                  <a:pt x="5282" y="0"/>
                                </a:cubicBezTo>
                                <a:cubicBezTo>
                                  <a:pt x="5292" y="0"/>
                                  <a:pt x="5302" y="0"/>
                                  <a:pt x="5312" y="0"/>
                                </a:cubicBezTo>
                                <a:cubicBezTo>
                                  <a:pt x="5322" y="0"/>
                                  <a:pt x="5332" y="0"/>
                                  <a:pt x="5342" y="0"/>
                                </a:cubicBezTo>
                                <a:cubicBezTo>
                                  <a:pt x="5352" y="0"/>
                                  <a:pt x="5362" y="0"/>
                                  <a:pt x="5372" y="0"/>
                                </a:cubicBezTo>
                                <a:cubicBezTo>
                                  <a:pt x="5382" y="0"/>
                                  <a:pt x="5392" y="0"/>
                                  <a:pt x="5402" y="0"/>
                                </a:cubicBezTo>
                                <a:cubicBezTo>
                                  <a:pt x="5412" y="0"/>
                                  <a:pt x="5422" y="0"/>
                                  <a:pt x="5432" y="0"/>
                                </a:cubicBezTo>
                                <a:cubicBezTo>
                                  <a:pt x="5442" y="0"/>
                                  <a:pt x="5452" y="0"/>
                                  <a:pt x="5462" y="0"/>
                                </a:cubicBezTo>
                                <a:cubicBezTo>
                                  <a:pt x="5472" y="0"/>
                                  <a:pt x="5482" y="0"/>
                                  <a:pt x="5492" y="0"/>
                                </a:cubicBezTo>
                                <a:cubicBezTo>
                                  <a:pt x="5502" y="0"/>
                                  <a:pt x="5512" y="0"/>
                                  <a:pt x="5522" y="0"/>
                                </a:cubicBezTo>
                                <a:cubicBezTo>
                                  <a:pt x="5532" y="0"/>
                                  <a:pt x="5542" y="0"/>
                                  <a:pt x="5552" y="0"/>
                                </a:cubicBezTo>
                                <a:cubicBezTo>
                                  <a:pt x="5562" y="0"/>
                                  <a:pt x="5572" y="0"/>
                                  <a:pt x="5582" y="0"/>
                                </a:cubicBezTo>
                                <a:cubicBezTo>
                                  <a:pt x="5592" y="0"/>
                                  <a:pt x="5603" y="0"/>
                                  <a:pt x="5613" y="0"/>
                                </a:cubicBezTo>
                                <a:cubicBezTo>
                                  <a:pt x="5623" y="0"/>
                                  <a:pt x="5633" y="0"/>
                                  <a:pt x="5643" y="0"/>
                                </a:cubicBezTo>
                                <a:cubicBezTo>
                                  <a:pt x="5653" y="0"/>
                                  <a:pt x="5663" y="0"/>
                                  <a:pt x="5673" y="0"/>
                                </a:cubicBezTo>
                                <a:cubicBezTo>
                                  <a:pt x="5683" y="0"/>
                                  <a:pt x="5693" y="0"/>
                                  <a:pt x="5703" y="0"/>
                                </a:cubicBezTo>
                                <a:cubicBezTo>
                                  <a:pt x="5713" y="0"/>
                                  <a:pt x="5723" y="0"/>
                                  <a:pt x="5733" y="0"/>
                                </a:cubicBezTo>
                                <a:cubicBezTo>
                                  <a:pt x="5743" y="0"/>
                                  <a:pt x="5753" y="0"/>
                                  <a:pt x="5763" y="0"/>
                                </a:cubicBezTo>
                                <a:cubicBezTo>
                                  <a:pt x="5773" y="0"/>
                                  <a:pt x="5783" y="0"/>
                                  <a:pt x="5793" y="0"/>
                                </a:cubicBezTo>
                                <a:cubicBezTo>
                                  <a:pt x="5803" y="0"/>
                                  <a:pt x="5813" y="0"/>
                                  <a:pt x="5823" y="0"/>
                                </a:cubicBezTo>
                                <a:cubicBezTo>
                                  <a:pt x="5833" y="0"/>
                                  <a:pt x="5843" y="0"/>
                                  <a:pt x="5853" y="0"/>
                                </a:cubicBezTo>
                                <a:cubicBezTo>
                                  <a:pt x="5863" y="0"/>
                                  <a:pt x="5873" y="0"/>
                                  <a:pt x="5883" y="0"/>
                                </a:cubicBezTo>
                                <a:cubicBezTo>
                                  <a:pt x="5893" y="0"/>
                                  <a:pt x="5903" y="0"/>
                                  <a:pt x="5913" y="0"/>
                                </a:cubicBezTo>
                                <a:cubicBezTo>
                                  <a:pt x="5923" y="0"/>
                                  <a:pt x="5933" y="0"/>
                                  <a:pt x="5943" y="0"/>
                                </a:cubicBezTo>
                                <a:cubicBezTo>
                                  <a:pt x="5953" y="0"/>
                                  <a:pt x="5963" y="0"/>
                                  <a:pt x="5973" y="0"/>
                                </a:cubicBezTo>
                                <a:cubicBezTo>
                                  <a:pt x="5983" y="0"/>
                                  <a:pt x="5993" y="0"/>
                                  <a:pt x="6003" y="0"/>
                                </a:cubicBezTo>
                                <a:cubicBezTo>
                                  <a:pt x="6013" y="0"/>
                                  <a:pt x="6023" y="0"/>
                                  <a:pt x="6033" y="0"/>
                                </a:cubicBezTo>
                                <a:cubicBezTo>
                                  <a:pt x="6043" y="0"/>
                                  <a:pt x="6053" y="0"/>
                                  <a:pt x="6063" y="0"/>
                                </a:cubicBezTo>
                                <a:cubicBezTo>
                                  <a:pt x="6073" y="0"/>
                                  <a:pt x="6083" y="0"/>
                                  <a:pt x="6093" y="0"/>
                                </a:cubicBezTo>
                                <a:cubicBezTo>
                                  <a:pt x="6103" y="0"/>
                                  <a:pt x="6113" y="0"/>
                                  <a:pt x="6123" y="0"/>
                                </a:cubicBezTo>
                                <a:cubicBezTo>
                                  <a:pt x="6133" y="0"/>
                                  <a:pt x="6143" y="0"/>
                                  <a:pt x="6153" y="0"/>
                                </a:cubicBezTo>
                                <a:cubicBezTo>
                                  <a:pt x="6163" y="0"/>
                                  <a:pt x="6173" y="0"/>
                                  <a:pt x="6183" y="0"/>
                                </a:cubicBezTo>
                                <a:cubicBezTo>
                                  <a:pt x="6193" y="0"/>
                                  <a:pt x="6203" y="0"/>
                                  <a:pt x="6213" y="0"/>
                                </a:cubicBezTo>
                                <a:cubicBezTo>
                                  <a:pt x="6223" y="0"/>
                                  <a:pt x="6233" y="0"/>
                                  <a:pt x="6243" y="0"/>
                                </a:cubicBezTo>
                                <a:cubicBezTo>
                                  <a:pt x="6253" y="0"/>
                                  <a:pt x="6263" y="0"/>
                                  <a:pt x="6273" y="0"/>
                                </a:cubicBezTo>
                                <a:cubicBezTo>
                                  <a:pt x="6283" y="0"/>
                                  <a:pt x="6293" y="0"/>
                                  <a:pt x="6303" y="0"/>
                                </a:cubicBezTo>
                                <a:cubicBezTo>
                                  <a:pt x="6313" y="0"/>
                                  <a:pt x="6323" y="0"/>
                                  <a:pt x="6333" y="0"/>
                                </a:cubicBezTo>
                                <a:cubicBezTo>
                                  <a:pt x="6343" y="0"/>
                                  <a:pt x="6353" y="0"/>
                                  <a:pt x="6363" y="0"/>
                                </a:cubicBezTo>
                                <a:cubicBezTo>
                                  <a:pt x="6373" y="0"/>
                                  <a:pt x="6383" y="0"/>
                                  <a:pt x="6393" y="0"/>
                                </a:cubicBezTo>
                                <a:cubicBezTo>
                                  <a:pt x="6403" y="0"/>
                                  <a:pt x="6413" y="0"/>
                                  <a:pt x="6423" y="0"/>
                                </a:cubicBezTo>
                                <a:cubicBezTo>
                                  <a:pt x="6433" y="0"/>
                                  <a:pt x="6443" y="0"/>
                                  <a:pt x="6453" y="0"/>
                                </a:cubicBezTo>
                                <a:cubicBezTo>
                                  <a:pt x="6463" y="0"/>
                                  <a:pt x="6473" y="0"/>
                                  <a:pt x="6483" y="0"/>
                                </a:cubicBezTo>
                                <a:cubicBezTo>
                                  <a:pt x="6493" y="0"/>
                                  <a:pt x="6503" y="0"/>
                                  <a:pt x="6513" y="0"/>
                                </a:cubicBezTo>
                                <a:cubicBezTo>
                                  <a:pt x="6523" y="0"/>
                                  <a:pt x="6533" y="0"/>
                                  <a:pt x="6543" y="0"/>
                                </a:cubicBezTo>
                                <a:cubicBezTo>
                                  <a:pt x="6553" y="0"/>
                                  <a:pt x="6563" y="0"/>
                                  <a:pt x="6573" y="0"/>
                                </a:cubicBezTo>
                                <a:cubicBezTo>
                                  <a:pt x="6583" y="0"/>
                                  <a:pt x="6593" y="0"/>
                                  <a:pt x="6603" y="0"/>
                                </a:cubicBezTo>
                                <a:cubicBezTo>
                                  <a:pt x="6613" y="0"/>
                                  <a:pt x="6623" y="0"/>
                                  <a:pt x="6633" y="0"/>
                                </a:cubicBezTo>
                                <a:cubicBezTo>
                                  <a:pt x="6643" y="0"/>
                                  <a:pt x="6653" y="0"/>
                                  <a:pt x="6663" y="0"/>
                                </a:cubicBezTo>
                                <a:cubicBezTo>
                                  <a:pt x="6673" y="0"/>
                                  <a:pt x="6683" y="0"/>
                                  <a:pt x="6693" y="0"/>
                                </a:cubicBezTo>
                                <a:cubicBezTo>
                                  <a:pt x="6703" y="0"/>
                                  <a:pt x="6713" y="0"/>
                                  <a:pt x="6723" y="0"/>
                                </a:cubicBezTo>
                                <a:cubicBezTo>
                                  <a:pt x="6733" y="0"/>
                                  <a:pt x="6743" y="0"/>
                                  <a:pt x="6753" y="0"/>
                                </a:cubicBezTo>
                                <a:cubicBezTo>
                                  <a:pt x="6763" y="0"/>
                                  <a:pt x="6773" y="0"/>
                                  <a:pt x="6783" y="0"/>
                                </a:cubicBezTo>
                                <a:cubicBezTo>
                                  <a:pt x="6793" y="0"/>
                                  <a:pt x="6803" y="0"/>
                                  <a:pt x="6803"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476" descr="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wps:cNvSpPr>
                          <a:spLocks/>
                        </wps:cNvSpPr>
                        <wps:spPr bwMode="auto">
                          <a:xfrm>
                            <a:off x="2565" y="1621"/>
                            <a:ext cx="1" cy="6804"/>
                          </a:xfrm>
                          <a:custGeom>
                            <a:avLst/>
                            <a:gdLst>
                              <a:gd name="T0" fmla="*/ 0 w 1"/>
                              <a:gd name="T1" fmla="*/ 6713 h 6804"/>
                              <a:gd name="T2" fmla="*/ 0 w 1"/>
                              <a:gd name="T3" fmla="*/ 6593 h 6804"/>
                              <a:gd name="T4" fmla="*/ 0 w 1"/>
                              <a:gd name="T5" fmla="*/ 6473 h 6804"/>
                              <a:gd name="T6" fmla="*/ 0 w 1"/>
                              <a:gd name="T7" fmla="*/ 6353 h 6804"/>
                              <a:gd name="T8" fmla="*/ 0 w 1"/>
                              <a:gd name="T9" fmla="*/ 6233 h 6804"/>
                              <a:gd name="T10" fmla="*/ 0 w 1"/>
                              <a:gd name="T11" fmla="*/ 6113 h 6804"/>
                              <a:gd name="T12" fmla="*/ 0 w 1"/>
                              <a:gd name="T13" fmla="*/ 5993 h 6804"/>
                              <a:gd name="T14" fmla="*/ 0 w 1"/>
                              <a:gd name="T15" fmla="*/ 5873 h 6804"/>
                              <a:gd name="T16" fmla="*/ 0 w 1"/>
                              <a:gd name="T17" fmla="*/ 5753 h 6804"/>
                              <a:gd name="T18" fmla="*/ 0 w 1"/>
                              <a:gd name="T19" fmla="*/ 5633 h 6804"/>
                              <a:gd name="T20" fmla="*/ 0 w 1"/>
                              <a:gd name="T21" fmla="*/ 5512 h 6804"/>
                              <a:gd name="T22" fmla="*/ 0 w 1"/>
                              <a:gd name="T23" fmla="*/ 5392 h 6804"/>
                              <a:gd name="T24" fmla="*/ 0 w 1"/>
                              <a:gd name="T25" fmla="*/ 5272 h 6804"/>
                              <a:gd name="T26" fmla="*/ 0 w 1"/>
                              <a:gd name="T27" fmla="*/ 5152 h 6804"/>
                              <a:gd name="T28" fmla="*/ 0 w 1"/>
                              <a:gd name="T29" fmla="*/ 5032 h 6804"/>
                              <a:gd name="T30" fmla="*/ 0 w 1"/>
                              <a:gd name="T31" fmla="*/ 4912 h 6804"/>
                              <a:gd name="T32" fmla="*/ 0 w 1"/>
                              <a:gd name="T33" fmla="*/ 4792 h 6804"/>
                              <a:gd name="T34" fmla="*/ 0 w 1"/>
                              <a:gd name="T35" fmla="*/ 4672 h 6804"/>
                              <a:gd name="T36" fmla="*/ 0 w 1"/>
                              <a:gd name="T37" fmla="*/ 4552 h 6804"/>
                              <a:gd name="T38" fmla="*/ 0 w 1"/>
                              <a:gd name="T39" fmla="*/ 4432 h 6804"/>
                              <a:gd name="T40" fmla="*/ 0 w 1"/>
                              <a:gd name="T41" fmla="*/ 4312 h 6804"/>
                              <a:gd name="T42" fmla="*/ 0 w 1"/>
                              <a:gd name="T43" fmla="*/ 4192 h 6804"/>
                              <a:gd name="T44" fmla="*/ 0 w 1"/>
                              <a:gd name="T45" fmla="*/ 4072 h 6804"/>
                              <a:gd name="T46" fmla="*/ 0 w 1"/>
                              <a:gd name="T47" fmla="*/ 3952 h 6804"/>
                              <a:gd name="T48" fmla="*/ 0 w 1"/>
                              <a:gd name="T49" fmla="*/ 3832 h 6804"/>
                              <a:gd name="T50" fmla="*/ 0 w 1"/>
                              <a:gd name="T51" fmla="*/ 3712 h 6804"/>
                              <a:gd name="T52" fmla="*/ 0 w 1"/>
                              <a:gd name="T53" fmla="*/ 3592 h 6804"/>
                              <a:gd name="T54" fmla="*/ 0 w 1"/>
                              <a:gd name="T55" fmla="*/ 3472 h 6804"/>
                              <a:gd name="T56" fmla="*/ 0 w 1"/>
                              <a:gd name="T57" fmla="*/ 3351 h 6804"/>
                              <a:gd name="T58" fmla="*/ 0 w 1"/>
                              <a:gd name="T59" fmla="*/ 3231 h 6804"/>
                              <a:gd name="T60" fmla="*/ 0 w 1"/>
                              <a:gd name="T61" fmla="*/ 3111 h 6804"/>
                              <a:gd name="T62" fmla="*/ 0 w 1"/>
                              <a:gd name="T63" fmla="*/ 2991 h 6804"/>
                              <a:gd name="T64" fmla="*/ 0 w 1"/>
                              <a:gd name="T65" fmla="*/ 2871 h 6804"/>
                              <a:gd name="T66" fmla="*/ 0 w 1"/>
                              <a:gd name="T67" fmla="*/ 2751 h 6804"/>
                              <a:gd name="T68" fmla="*/ 0 w 1"/>
                              <a:gd name="T69" fmla="*/ 2631 h 6804"/>
                              <a:gd name="T70" fmla="*/ 0 w 1"/>
                              <a:gd name="T71" fmla="*/ 2511 h 6804"/>
                              <a:gd name="T72" fmla="*/ 0 w 1"/>
                              <a:gd name="T73" fmla="*/ 2391 h 6804"/>
                              <a:gd name="T74" fmla="*/ 0 w 1"/>
                              <a:gd name="T75" fmla="*/ 2271 h 6804"/>
                              <a:gd name="T76" fmla="*/ 0 w 1"/>
                              <a:gd name="T77" fmla="*/ 2151 h 6804"/>
                              <a:gd name="T78" fmla="*/ 0 w 1"/>
                              <a:gd name="T79" fmla="*/ 2031 h 6804"/>
                              <a:gd name="T80" fmla="*/ 0 w 1"/>
                              <a:gd name="T81" fmla="*/ 1911 h 6804"/>
                              <a:gd name="T82" fmla="*/ 0 w 1"/>
                              <a:gd name="T83" fmla="*/ 1791 h 6804"/>
                              <a:gd name="T84" fmla="*/ 0 w 1"/>
                              <a:gd name="T85" fmla="*/ 1671 h 6804"/>
                              <a:gd name="T86" fmla="*/ 0 w 1"/>
                              <a:gd name="T87" fmla="*/ 1551 h 6804"/>
                              <a:gd name="T88" fmla="*/ 0 w 1"/>
                              <a:gd name="T89" fmla="*/ 1431 h 6804"/>
                              <a:gd name="T90" fmla="*/ 0 w 1"/>
                              <a:gd name="T91" fmla="*/ 1311 h 6804"/>
                              <a:gd name="T92" fmla="*/ 0 w 1"/>
                              <a:gd name="T93" fmla="*/ 1191 h 6804"/>
                              <a:gd name="T94" fmla="*/ 0 w 1"/>
                              <a:gd name="T95" fmla="*/ 1070 h 6804"/>
                              <a:gd name="T96" fmla="*/ 0 w 1"/>
                              <a:gd name="T97" fmla="*/ 950 h 6804"/>
                              <a:gd name="T98" fmla="*/ 0 w 1"/>
                              <a:gd name="T99" fmla="*/ 830 h 6804"/>
                              <a:gd name="T100" fmla="*/ 0 w 1"/>
                              <a:gd name="T101" fmla="*/ 710 h 6804"/>
                              <a:gd name="T102" fmla="*/ 0 w 1"/>
                              <a:gd name="T103" fmla="*/ 590 h 6804"/>
                              <a:gd name="T104" fmla="*/ 0 w 1"/>
                              <a:gd name="T105" fmla="*/ 470 h 6804"/>
                              <a:gd name="T106" fmla="*/ 0 w 1"/>
                              <a:gd name="T107" fmla="*/ 350 h 6804"/>
                              <a:gd name="T108" fmla="*/ 0 w 1"/>
                              <a:gd name="T109" fmla="*/ 230 h 6804"/>
                              <a:gd name="T110" fmla="*/ 0 w 1"/>
                              <a:gd name="T111" fmla="*/ 110 h 6804"/>
                              <a:gd name="T112" fmla="*/ 0 w 1"/>
                              <a:gd name="T113" fmla="*/ 0 h 6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 h="6804">
                                <a:moveTo>
                                  <a:pt x="0" y="6803"/>
                                </a:moveTo>
                                <a:cubicBezTo>
                                  <a:pt x="0" y="6793"/>
                                  <a:pt x="0" y="6783"/>
                                  <a:pt x="0" y="6773"/>
                                </a:cubicBezTo>
                                <a:cubicBezTo>
                                  <a:pt x="0" y="6763"/>
                                  <a:pt x="0" y="6753"/>
                                  <a:pt x="0" y="6743"/>
                                </a:cubicBezTo>
                                <a:cubicBezTo>
                                  <a:pt x="0" y="6733"/>
                                  <a:pt x="0" y="6723"/>
                                  <a:pt x="0" y="6713"/>
                                </a:cubicBezTo>
                                <a:cubicBezTo>
                                  <a:pt x="0" y="6703"/>
                                  <a:pt x="0" y="6693"/>
                                  <a:pt x="0" y="6683"/>
                                </a:cubicBezTo>
                                <a:cubicBezTo>
                                  <a:pt x="0" y="6673"/>
                                  <a:pt x="0" y="6663"/>
                                  <a:pt x="0" y="6653"/>
                                </a:cubicBezTo>
                                <a:cubicBezTo>
                                  <a:pt x="0" y="6643"/>
                                  <a:pt x="0" y="6633"/>
                                  <a:pt x="0" y="6623"/>
                                </a:cubicBezTo>
                                <a:cubicBezTo>
                                  <a:pt x="0" y="6613"/>
                                  <a:pt x="0" y="6603"/>
                                  <a:pt x="0" y="6593"/>
                                </a:cubicBezTo>
                                <a:cubicBezTo>
                                  <a:pt x="0" y="6583"/>
                                  <a:pt x="0" y="6573"/>
                                  <a:pt x="0" y="6563"/>
                                </a:cubicBezTo>
                                <a:cubicBezTo>
                                  <a:pt x="0" y="6553"/>
                                  <a:pt x="0" y="6543"/>
                                  <a:pt x="0" y="6533"/>
                                </a:cubicBezTo>
                                <a:cubicBezTo>
                                  <a:pt x="0" y="6523"/>
                                  <a:pt x="0" y="6513"/>
                                  <a:pt x="0" y="6503"/>
                                </a:cubicBezTo>
                                <a:cubicBezTo>
                                  <a:pt x="0" y="6493"/>
                                  <a:pt x="0" y="6483"/>
                                  <a:pt x="0" y="6473"/>
                                </a:cubicBezTo>
                                <a:cubicBezTo>
                                  <a:pt x="0" y="6463"/>
                                  <a:pt x="0" y="6453"/>
                                  <a:pt x="0" y="6443"/>
                                </a:cubicBezTo>
                                <a:cubicBezTo>
                                  <a:pt x="0" y="6433"/>
                                  <a:pt x="0" y="6423"/>
                                  <a:pt x="0" y="6413"/>
                                </a:cubicBezTo>
                                <a:cubicBezTo>
                                  <a:pt x="0" y="6403"/>
                                  <a:pt x="0" y="6393"/>
                                  <a:pt x="0" y="6383"/>
                                </a:cubicBezTo>
                                <a:cubicBezTo>
                                  <a:pt x="0" y="6373"/>
                                  <a:pt x="0" y="6363"/>
                                  <a:pt x="0" y="6353"/>
                                </a:cubicBezTo>
                                <a:cubicBezTo>
                                  <a:pt x="0" y="6343"/>
                                  <a:pt x="0" y="6333"/>
                                  <a:pt x="0" y="6323"/>
                                </a:cubicBezTo>
                                <a:cubicBezTo>
                                  <a:pt x="0" y="6313"/>
                                  <a:pt x="0" y="6303"/>
                                  <a:pt x="0" y="6293"/>
                                </a:cubicBezTo>
                                <a:cubicBezTo>
                                  <a:pt x="0" y="6283"/>
                                  <a:pt x="0" y="6273"/>
                                  <a:pt x="0" y="6263"/>
                                </a:cubicBezTo>
                                <a:cubicBezTo>
                                  <a:pt x="0" y="6253"/>
                                  <a:pt x="0" y="6243"/>
                                  <a:pt x="0" y="6233"/>
                                </a:cubicBezTo>
                                <a:cubicBezTo>
                                  <a:pt x="0" y="6223"/>
                                  <a:pt x="0" y="6213"/>
                                  <a:pt x="0" y="6203"/>
                                </a:cubicBezTo>
                                <a:cubicBezTo>
                                  <a:pt x="0" y="6193"/>
                                  <a:pt x="0" y="6183"/>
                                  <a:pt x="0" y="6173"/>
                                </a:cubicBezTo>
                                <a:cubicBezTo>
                                  <a:pt x="0" y="6163"/>
                                  <a:pt x="0" y="6153"/>
                                  <a:pt x="0" y="6143"/>
                                </a:cubicBezTo>
                                <a:cubicBezTo>
                                  <a:pt x="0" y="6133"/>
                                  <a:pt x="0" y="6123"/>
                                  <a:pt x="0" y="6113"/>
                                </a:cubicBezTo>
                                <a:cubicBezTo>
                                  <a:pt x="0" y="6103"/>
                                  <a:pt x="0" y="6093"/>
                                  <a:pt x="0" y="6083"/>
                                </a:cubicBezTo>
                                <a:cubicBezTo>
                                  <a:pt x="0" y="6073"/>
                                  <a:pt x="0" y="6063"/>
                                  <a:pt x="0" y="6053"/>
                                </a:cubicBezTo>
                                <a:cubicBezTo>
                                  <a:pt x="0" y="6043"/>
                                  <a:pt x="0" y="6033"/>
                                  <a:pt x="0" y="6023"/>
                                </a:cubicBezTo>
                                <a:cubicBezTo>
                                  <a:pt x="0" y="6013"/>
                                  <a:pt x="0" y="6003"/>
                                  <a:pt x="0" y="5993"/>
                                </a:cubicBezTo>
                                <a:cubicBezTo>
                                  <a:pt x="0" y="5983"/>
                                  <a:pt x="0" y="5973"/>
                                  <a:pt x="0" y="5963"/>
                                </a:cubicBezTo>
                                <a:cubicBezTo>
                                  <a:pt x="0" y="5953"/>
                                  <a:pt x="0" y="5943"/>
                                  <a:pt x="0" y="5933"/>
                                </a:cubicBezTo>
                                <a:cubicBezTo>
                                  <a:pt x="0" y="5923"/>
                                  <a:pt x="0" y="5913"/>
                                  <a:pt x="0" y="5903"/>
                                </a:cubicBezTo>
                                <a:cubicBezTo>
                                  <a:pt x="0" y="5893"/>
                                  <a:pt x="0" y="5883"/>
                                  <a:pt x="0" y="5873"/>
                                </a:cubicBezTo>
                                <a:cubicBezTo>
                                  <a:pt x="0" y="5863"/>
                                  <a:pt x="0" y="5853"/>
                                  <a:pt x="0" y="5843"/>
                                </a:cubicBezTo>
                                <a:cubicBezTo>
                                  <a:pt x="0" y="5833"/>
                                  <a:pt x="0" y="5823"/>
                                  <a:pt x="0" y="5813"/>
                                </a:cubicBezTo>
                                <a:cubicBezTo>
                                  <a:pt x="0" y="5803"/>
                                  <a:pt x="0" y="5793"/>
                                  <a:pt x="0" y="5783"/>
                                </a:cubicBezTo>
                                <a:cubicBezTo>
                                  <a:pt x="0" y="5773"/>
                                  <a:pt x="0" y="5763"/>
                                  <a:pt x="0" y="5753"/>
                                </a:cubicBezTo>
                                <a:cubicBezTo>
                                  <a:pt x="0" y="5743"/>
                                  <a:pt x="0" y="5733"/>
                                  <a:pt x="0" y="5723"/>
                                </a:cubicBezTo>
                                <a:cubicBezTo>
                                  <a:pt x="0" y="5713"/>
                                  <a:pt x="0" y="5703"/>
                                  <a:pt x="0" y="5693"/>
                                </a:cubicBezTo>
                                <a:cubicBezTo>
                                  <a:pt x="0" y="5683"/>
                                  <a:pt x="0" y="5673"/>
                                  <a:pt x="0" y="5663"/>
                                </a:cubicBezTo>
                                <a:cubicBezTo>
                                  <a:pt x="0" y="5653"/>
                                  <a:pt x="0" y="5643"/>
                                  <a:pt x="0" y="5633"/>
                                </a:cubicBezTo>
                                <a:cubicBezTo>
                                  <a:pt x="0" y="5623"/>
                                  <a:pt x="0" y="5613"/>
                                  <a:pt x="0" y="5603"/>
                                </a:cubicBezTo>
                                <a:cubicBezTo>
                                  <a:pt x="0" y="5592"/>
                                  <a:pt x="0" y="5582"/>
                                  <a:pt x="0" y="5572"/>
                                </a:cubicBezTo>
                                <a:cubicBezTo>
                                  <a:pt x="0" y="5562"/>
                                  <a:pt x="0" y="5552"/>
                                  <a:pt x="0" y="5542"/>
                                </a:cubicBezTo>
                                <a:cubicBezTo>
                                  <a:pt x="0" y="5532"/>
                                  <a:pt x="0" y="5522"/>
                                  <a:pt x="0" y="5512"/>
                                </a:cubicBezTo>
                                <a:cubicBezTo>
                                  <a:pt x="0" y="5502"/>
                                  <a:pt x="0" y="5492"/>
                                  <a:pt x="0" y="5482"/>
                                </a:cubicBezTo>
                                <a:cubicBezTo>
                                  <a:pt x="0" y="5472"/>
                                  <a:pt x="0" y="5462"/>
                                  <a:pt x="0" y="5452"/>
                                </a:cubicBezTo>
                                <a:cubicBezTo>
                                  <a:pt x="0" y="5442"/>
                                  <a:pt x="0" y="5432"/>
                                  <a:pt x="0" y="5422"/>
                                </a:cubicBezTo>
                                <a:cubicBezTo>
                                  <a:pt x="0" y="5412"/>
                                  <a:pt x="0" y="5402"/>
                                  <a:pt x="0" y="5392"/>
                                </a:cubicBezTo>
                                <a:cubicBezTo>
                                  <a:pt x="0" y="5382"/>
                                  <a:pt x="0" y="5372"/>
                                  <a:pt x="0" y="5362"/>
                                </a:cubicBezTo>
                                <a:cubicBezTo>
                                  <a:pt x="0" y="5352"/>
                                  <a:pt x="0" y="5342"/>
                                  <a:pt x="0" y="5332"/>
                                </a:cubicBezTo>
                                <a:cubicBezTo>
                                  <a:pt x="0" y="5322"/>
                                  <a:pt x="0" y="5312"/>
                                  <a:pt x="0" y="5302"/>
                                </a:cubicBezTo>
                                <a:cubicBezTo>
                                  <a:pt x="0" y="5292"/>
                                  <a:pt x="0" y="5282"/>
                                  <a:pt x="0" y="5272"/>
                                </a:cubicBezTo>
                                <a:cubicBezTo>
                                  <a:pt x="0" y="5262"/>
                                  <a:pt x="0" y="5252"/>
                                  <a:pt x="0" y="5242"/>
                                </a:cubicBezTo>
                                <a:cubicBezTo>
                                  <a:pt x="0" y="5232"/>
                                  <a:pt x="0" y="5222"/>
                                  <a:pt x="0" y="5212"/>
                                </a:cubicBezTo>
                                <a:cubicBezTo>
                                  <a:pt x="0" y="5202"/>
                                  <a:pt x="0" y="5192"/>
                                  <a:pt x="0" y="5182"/>
                                </a:cubicBezTo>
                                <a:cubicBezTo>
                                  <a:pt x="0" y="5172"/>
                                  <a:pt x="0" y="5162"/>
                                  <a:pt x="0" y="5152"/>
                                </a:cubicBezTo>
                                <a:cubicBezTo>
                                  <a:pt x="0" y="5142"/>
                                  <a:pt x="0" y="5132"/>
                                  <a:pt x="0" y="5122"/>
                                </a:cubicBezTo>
                                <a:cubicBezTo>
                                  <a:pt x="0" y="5112"/>
                                  <a:pt x="0" y="5102"/>
                                  <a:pt x="0" y="5092"/>
                                </a:cubicBezTo>
                                <a:cubicBezTo>
                                  <a:pt x="0" y="5082"/>
                                  <a:pt x="0" y="5072"/>
                                  <a:pt x="0" y="5062"/>
                                </a:cubicBezTo>
                                <a:cubicBezTo>
                                  <a:pt x="0" y="5052"/>
                                  <a:pt x="0" y="5042"/>
                                  <a:pt x="0" y="5032"/>
                                </a:cubicBezTo>
                                <a:cubicBezTo>
                                  <a:pt x="0" y="5022"/>
                                  <a:pt x="0" y="5012"/>
                                  <a:pt x="0" y="5002"/>
                                </a:cubicBezTo>
                                <a:cubicBezTo>
                                  <a:pt x="0" y="4992"/>
                                  <a:pt x="0" y="4982"/>
                                  <a:pt x="0" y="4972"/>
                                </a:cubicBezTo>
                                <a:cubicBezTo>
                                  <a:pt x="0" y="4962"/>
                                  <a:pt x="0" y="4952"/>
                                  <a:pt x="0" y="4942"/>
                                </a:cubicBezTo>
                                <a:cubicBezTo>
                                  <a:pt x="0" y="4932"/>
                                  <a:pt x="0" y="4922"/>
                                  <a:pt x="0" y="4912"/>
                                </a:cubicBezTo>
                                <a:cubicBezTo>
                                  <a:pt x="0" y="4902"/>
                                  <a:pt x="0" y="4892"/>
                                  <a:pt x="0" y="4882"/>
                                </a:cubicBezTo>
                                <a:cubicBezTo>
                                  <a:pt x="0" y="4872"/>
                                  <a:pt x="0" y="4862"/>
                                  <a:pt x="0" y="4852"/>
                                </a:cubicBezTo>
                                <a:cubicBezTo>
                                  <a:pt x="0" y="4842"/>
                                  <a:pt x="0" y="4832"/>
                                  <a:pt x="0" y="4822"/>
                                </a:cubicBezTo>
                                <a:cubicBezTo>
                                  <a:pt x="0" y="4812"/>
                                  <a:pt x="0" y="4802"/>
                                  <a:pt x="0" y="4792"/>
                                </a:cubicBezTo>
                                <a:cubicBezTo>
                                  <a:pt x="0" y="4782"/>
                                  <a:pt x="0" y="4772"/>
                                  <a:pt x="0" y="4762"/>
                                </a:cubicBezTo>
                                <a:cubicBezTo>
                                  <a:pt x="0" y="4752"/>
                                  <a:pt x="0" y="4742"/>
                                  <a:pt x="0" y="4732"/>
                                </a:cubicBezTo>
                                <a:cubicBezTo>
                                  <a:pt x="0" y="4722"/>
                                  <a:pt x="0" y="4712"/>
                                  <a:pt x="0" y="4702"/>
                                </a:cubicBezTo>
                                <a:cubicBezTo>
                                  <a:pt x="0" y="4692"/>
                                  <a:pt x="0" y="4682"/>
                                  <a:pt x="0" y="4672"/>
                                </a:cubicBezTo>
                                <a:cubicBezTo>
                                  <a:pt x="0" y="4662"/>
                                  <a:pt x="0" y="4652"/>
                                  <a:pt x="0" y="4642"/>
                                </a:cubicBezTo>
                                <a:cubicBezTo>
                                  <a:pt x="0" y="4632"/>
                                  <a:pt x="0" y="4622"/>
                                  <a:pt x="0" y="4612"/>
                                </a:cubicBezTo>
                                <a:cubicBezTo>
                                  <a:pt x="0" y="4602"/>
                                  <a:pt x="0" y="4592"/>
                                  <a:pt x="0" y="4582"/>
                                </a:cubicBezTo>
                                <a:cubicBezTo>
                                  <a:pt x="0" y="4572"/>
                                  <a:pt x="0" y="4562"/>
                                  <a:pt x="0" y="4552"/>
                                </a:cubicBezTo>
                                <a:cubicBezTo>
                                  <a:pt x="0" y="4542"/>
                                  <a:pt x="0" y="4532"/>
                                  <a:pt x="0" y="4522"/>
                                </a:cubicBezTo>
                                <a:cubicBezTo>
                                  <a:pt x="0" y="4512"/>
                                  <a:pt x="0" y="4502"/>
                                  <a:pt x="0" y="4492"/>
                                </a:cubicBezTo>
                                <a:cubicBezTo>
                                  <a:pt x="0" y="4482"/>
                                  <a:pt x="0" y="4472"/>
                                  <a:pt x="0" y="4462"/>
                                </a:cubicBezTo>
                                <a:cubicBezTo>
                                  <a:pt x="0" y="4452"/>
                                  <a:pt x="0" y="4442"/>
                                  <a:pt x="0" y="4432"/>
                                </a:cubicBezTo>
                                <a:cubicBezTo>
                                  <a:pt x="0" y="4422"/>
                                  <a:pt x="0" y="4412"/>
                                  <a:pt x="0" y="4402"/>
                                </a:cubicBezTo>
                                <a:cubicBezTo>
                                  <a:pt x="0" y="4392"/>
                                  <a:pt x="0" y="4382"/>
                                  <a:pt x="0" y="4372"/>
                                </a:cubicBezTo>
                                <a:cubicBezTo>
                                  <a:pt x="0" y="4362"/>
                                  <a:pt x="0" y="4352"/>
                                  <a:pt x="0" y="4342"/>
                                </a:cubicBezTo>
                                <a:cubicBezTo>
                                  <a:pt x="0" y="4332"/>
                                  <a:pt x="0" y="4322"/>
                                  <a:pt x="0" y="4312"/>
                                </a:cubicBezTo>
                                <a:cubicBezTo>
                                  <a:pt x="0" y="4302"/>
                                  <a:pt x="0" y="4292"/>
                                  <a:pt x="0" y="4282"/>
                                </a:cubicBezTo>
                                <a:cubicBezTo>
                                  <a:pt x="0" y="4272"/>
                                  <a:pt x="0" y="4262"/>
                                  <a:pt x="0" y="4252"/>
                                </a:cubicBezTo>
                                <a:cubicBezTo>
                                  <a:pt x="0" y="4242"/>
                                  <a:pt x="0" y="4232"/>
                                  <a:pt x="0" y="4222"/>
                                </a:cubicBezTo>
                                <a:cubicBezTo>
                                  <a:pt x="0" y="4212"/>
                                  <a:pt x="0" y="4202"/>
                                  <a:pt x="0" y="4192"/>
                                </a:cubicBezTo>
                                <a:cubicBezTo>
                                  <a:pt x="0" y="4182"/>
                                  <a:pt x="0" y="4172"/>
                                  <a:pt x="0" y="4162"/>
                                </a:cubicBezTo>
                                <a:cubicBezTo>
                                  <a:pt x="0" y="4152"/>
                                  <a:pt x="0" y="4142"/>
                                  <a:pt x="0" y="4132"/>
                                </a:cubicBezTo>
                                <a:cubicBezTo>
                                  <a:pt x="0" y="4122"/>
                                  <a:pt x="0" y="4112"/>
                                  <a:pt x="0" y="4102"/>
                                </a:cubicBezTo>
                                <a:cubicBezTo>
                                  <a:pt x="0" y="4092"/>
                                  <a:pt x="0" y="4082"/>
                                  <a:pt x="0" y="4072"/>
                                </a:cubicBezTo>
                                <a:cubicBezTo>
                                  <a:pt x="0" y="4062"/>
                                  <a:pt x="0" y="4052"/>
                                  <a:pt x="0" y="4042"/>
                                </a:cubicBezTo>
                                <a:cubicBezTo>
                                  <a:pt x="0" y="4032"/>
                                  <a:pt x="0" y="4022"/>
                                  <a:pt x="0" y="4012"/>
                                </a:cubicBezTo>
                                <a:cubicBezTo>
                                  <a:pt x="0" y="4002"/>
                                  <a:pt x="0" y="3992"/>
                                  <a:pt x="0" y="3982"/>
                                </a:cubicBezTo>
                                <a:cubicBezTo>
                                  <a:pt x="0" y="3972"/>
                                  <a:pt x="0" y="3962"/>
                                  <a:pt x="0" y="3952"/>
                                </a:cubicBezTo>
                                <a:cubicBezTo>
                                  <a:pt x="0" y="3942"/>
                                  <a:pt x="0" y="3932"/>
                                  <a:pt x="0" y="3922"/>
                                </a:cubicBezTo>
                                <a:cubicBezTo>
                                  <a:pt x="0" y="3912"/>
                                  <a:pt x="0" y="3902"/>
                                  <a:pt x="0" y="3892"/>
                                </a:cubicBezTo>
                                <a:cubicBezTo>
                                  <a:pt x="0" y="3882"/>
                                  <a:pt x="0" y="3872"/>
                                  <a:pt x="0" y="3862"/>
                                </a:cubicBezTo>
                                <a:cubicBezTo>
                                  <a:pt x="0" y="3852"/>
                                  <a:pt x="0" y="3842"/>
                                  <a:pt x="0" y="3832"/>
                                </a:cubicBezTo>
                                <a:cubicBezTo>
                                  <a:pt x="0" y="3822"/>
                                  <a:pt x="0" y="3812"/>
                                  <a:pt x="0" y="3802"/>
                                </a:cubicBezTo>
                                <a:cubicBezTo>
                                  <a:pt x="0" y="3792"/>
                                  <a:pt x="0" y="3782"/>
                                  <a:pt x="0" y="3772"/>
                                </a:cubicBezTo>
                                <a:cubicBezTo>
                                  <a:pt x="0" y="3762"/>
                                  <a:pt x="0" y="3752"/>
                                  <a:pt x="0" y="3742"/>
                                </a:cubicBezTo>
                                <a:cubicBezTo>
                                  <a:pt x="0" y="3732"/>
                                  <a:pt x="0" y="3722"/>
                                  <a:pt x="0" y="3712"/>
                                </a:cubicBezTo>
                                <a:cubicBezTo>
                                  <a:pt x="0" y="3702"/>
                                  <a:pt x="0" y="3692"/>
                                  <a:pt x="0" y="3682"/>
                                </a:cubicBezTo>
                                <a:cubicBezTo>
                                  <a:pt x="0" y="3672"/>
                                  <a:pt x="0" y="3662"/>
                                  <a:pt x="0" y="3652"/>
                                </a:cubicBezTo>
                                <a:cubicBezTo>
                                  <a:pt x="0" y="3642"/>
                                  <a:pt x="0" y="3632"/>
                                  <a:pt x="0" y="3622"/>
                                </a:cubicBezTo>
                                <a:cubicBezTo>
                                  <a:pt x="0" y="3612"/>
                                  <a:pt x="0" y="3602"/>
                                  <a:pt x="0" y="3592"/>
                                </a:cubicBezTo>
                                <a:cubicBezTo>
                                  <a:pt x="0" y="3582"/>
                                  <a:pt x="0" y="3572"/>
                                  <a:pt x="0" y="3562"/>
                                </a:cubicBezTo>
                                <a:cubicBezTo>
                                  <a:pt x="0" y="3552"/>
                                  <a:pt x="0" y="3542"/>
                                  <a:pt x="0" y="3532"/>
                                </a:cubicBezTo>
                                <a:cubicBezTo>
                                  <a:pt x="0" y="3522"/>
                                  <a:pt x="0" y="3512"/>
                                  <a:pt x="0" y="3502"/>
                                </a:cubicBezTo>
                                <a:cubicBezTo>
                                  <a:pt x="0" y="3492"/>
                                  <a:pt x="0" y="3482"/>
                                  <a:pt x="0" y="3472"/>
                                </a:cubicBezTo>
                                <a:cubicBezTo>
                                  <a:pt x="0" y="3462"/>
                                  <a:pt x="0" y="3452"/>
                                  <a:pt x="0" y="3442"/>
                                </a:cubicBezTo>
                                <a:cubicBezTo>
                                  <a:pt x="0" y="3432"/>
                                  <a:pt x="0" y="3422"/>
                                  <a:pt x="0" y="3412"/>
                                </a:cubicBezTo>
                                <a:cubicBezTo>
                                  <a:pt x="0" y="3402"/>
                                  <a:pt x="0" y="3392"/>
                                  <a:pt x="0" y="3382"/>
                                </a:cubicBezTo>
                                <a:cubicBezTo>
                                  <a:pt x="0" y="3372"/>
                                  <a:pt x="0" y="3362"/>
                                  <a:pt x="0" y="3351"/>
                                </a:cubicBezTo>
                                <a:cubicBezTo>
                                  <a:pt x="0" y="3341"/>
                                  <a:pt x="0" y="3331"/>
                                  <a:pt x="0" y="3321"/>
                                </a:cubicBezTo>
                                <a:cubicBezTo>
                                  <a:pt x="0" y="3311"/>
                                  <a:pt x="0" y="3301"/>
                                  <a:pt x="0" y="3291"/>
                                </a:cubicBezTo>
                                <a:cubicBezTo>
                                  <a:pt x="0" y="3281"/>
                                  <a:pt x="0" y="3271"/>
                                  <a:pt x="0" y="3261"/>
                                </a:cubicBezTo>
                                <a:cubicBezTo>
                                  <a:pt x="0" y="3251"/>
                                  <a:pt x="0" y="3241"/>
                                  <a:pt x="0" y="3231"/>
                                </a:cubicBezTo>
                                <a:cubicBezTo>
                                  <a:pt x="0" y="3221"/>
                                  <a:pt x="0" y="3211"/>
                                  <a:pt x="0" y="3201"/>
                                </a:cubicBezTo>
                                <a:cubicBezTo>
                                  <a:pt x="0" y="3191"/>
                                  <a:pt x="0" y="3181"/>
                                  <a:pt x="0" y="3171"/>
                                </a:cubicBezTo>
                                <a:cubicBezTo>
                                  <a:pt x="0" y="3161"/>
                                  <a:pt x="0" y="3151"/>
                                  <a:pt x="0" y="3141"/>
                                </a:cubicBezTo>
                                <a:cubicBezTo>
                                  <a:pt x="0" y="3131"/>
                                  <a:pt x="0" y="3121"/>
                                  <a:pt x="0" y="3111"/>
                                </a:cubicBezTo>
                                <a:cubicBezTo>
                                  <a:pt x="0" y="3101"/>
                                  <a:pt x="0" y="3091"/>
                                  <a:pt x="0" y="3081"/>
                                </a:cubicBezTo>
                                <a:cubicBezTo>
                                  <a:pt x="0" y="3071"/>
                                  <a:pt x="0" y="3061"/>
                                  <a:pt x="0" y="3051"/>
                                </a:cubicBezTo>
                                <a:cubicBezTo>
                                  <a:pt x="0" y="3041"/>
                                  <a:pt x="0" y="3031"/>
                                  <a:pt x="0" y="3021"/>
                                </a:cubicBezTo>
                                <a:cubicBezTo>
                                  <a:pt x="0" y="3011"/>
                                  <a:pt x="0" y="3001"/>
                                  <a:pt x="0" y="2991"/>
                                </a:cubicBezTo>
                                <a:cubicBezTo>
                                  <a:pt x="0" y="2981"/>
                                  <a:pt x="0" y="2971"/>
                                  <a:pt x="0" y="2961"/>
                                </a:cubicBezTo>
                                <a:cubicBezTo>
                                  <a:pt x="0" y="2951"/>
                                  <a:pt x="0" y="2941"/>
                                  <a:pt x="0" y="2931"/>
                                </a:cubicBezTo>
                                <a:cubicBezTo>
                                  <a:pt x="0" y="2921"/>
                                  <a:pt x="0" y="2911"/>
                                  <a:pt x="0" y="2901"/>
                                </a:cubicBezTo>
                                <a:cubicBezTo>
                                  <a:pt x="0" y="2891"/>
                                  <a:pt x="0" y="2881"/>
                                  <a:pt x="0" y="2871"/>
                                </a:cubicBezTo>
                                <a:cubicBezTo>
                                  <a:pt x="0" y="2861"/>
                                  <a:pt x="0" y="2851"/>
                                  <a:pt x="0" y="2841"/>
                                </a:cubicBezTo>
                                <a:cubicBezTo>
                                  <a:pt x="0" y="2831"/>
                                  <a:pt x="0" y="2821"/>
                                  <a:pt x="0" y="2811"/>
                                </a:cubicBezTo>
                                <a:cubicBezTo>
                                  <a:pt x="0" y="2801"/>
                                  <a:pt x="0" y="2791"/>
                                  <a:pt x="0" y="2781"/>
                                </a:cubicBezTo>
                                <a:cubicBezTo>
                                  <a:pt x="0" y="2771"/>
                                  <a:pt x="0" y="2761"/>
                                  <a:pt x="0" y="2751"/>
                                </a:cubicBezTo>
                                <a:cubicBezTo>
                                  <a:pt x="0" y="2741"/>
                                  <a:pt x="0" y="2731"/>
                                  <a:pt x="0" y="2721"/>
                                </a:cubicBezTo>
                                <a:cubicBezTo>
                                  <a:pt x="0" y="2711"/>
                                  <a:pt x="0" y="2701"/>
                                  <a:pt x="0" y="2691"/>
                                </a:cubicBezTo>
                                <a:cubicBezTo>
                                  <a:pt x="0" y="2681"/>
                                  <a:pt x="0" y="2671"/>
                                  <a:pt x="0" y="2661"/>
                                </a:cubicBezTo>
                                <a:cubicBezTo>
                                  <a:pt x="0" y="2651"/>
                                  <a:pt x="0" y="2641"/>
                                  <a:pt x="0" y="2631"/>
                                </a:cubicBezTo>
                                <a:cubicBezTo>
                                  <a:pt x="0" y="2621"/>
                                  <a:pt x="0" y="2611"/>
                                  <a:pt x="0" y="2601"/>
                                </a:cubicBezTo>
                                <a:cubicBezTo>
                                  <a:pt x="0" y="2591"/>
                                  <a:pt x="0" y="2581"/>
                                  <a:pt x="0" y="2571"/>
                                </a:cubicBezTo>
                                <a:cubicBezTo>
                                  <a:pt x="0" y="2561"/>
                                  <a:pt x="0" y="2551"/>
                                  <a:pt x="0" y="2541"/>
                                </a:cubicBezTo>
                                <a:cubicBezTo>
                                  <a:pt x="0" y="2531"/>
                                  <a:pt x="0" y="2521"/>
                                  <a:pt x="0" y="2511"/>
                                </a:cubicBezTo>
                                <a:cubicBezTo>
                                  <a:pt x="0" y="2501"/>
                                  <a:pt x="0" y="2491"/>
                                  <a:pt x="0" y="2481"/>
                                </a:cubicBezTo>
                                <a:cubicBezTo>
                                  <a:pt x="0" y="2471"/>
                                  <a:pt x="0" y="2461"/>
                                  <a:pt x="0" y="2451"/>
                                </a:cubicBezTo>
                                <a:cubicBezTo>
                                  <a:pt x="0" y="2441"/>
                                  <a:pt x="0" y="2431"/>
                                  <a:pt x="0" y="2421"/>
                                </a:cubicBezTo>
                                <a:cubicBezTo>
                                  <a:pt x="0" y="2411"/>
                                  <a:pt x="0" y="2401"/>
                                  <a:pt x="0" y="2391"/>
                                </a:cubicBezTo>
                                <a:cubicBezTo>
                                  <a:pt x="0" y="2381"/>
                                  <a:pt x="0" y="2371"/>
                                  <a:pt x="0" y="2361"/>
                                </a:cubicBezTo>
                                <a:cubicBezTo>
                                  <a:pt x="0" y="2351"/>
                                  <a:pt x="0" y="2341"/>
                                  <a:pt x="0" y="2331"/>
                                </a:cubicBezTo>
                                <a:cubicBezTo>
                                  <a:pt x="0" y="2321"/>
                                  <a:pt x="0" y="2311"/>
                                  <a:pt x="0" y="2301"/>
                                </a:cubicBezTo>
                                <a:cubicBezTo>
                                  <a:pt x="0" y="2291"/>
                                  <a:pt x="0" y="2281"/>
                                  <a:pt x="0" y="2271"/>
                                </a:cubicBezTo>
                                <a:cubicBezTo>
                                  <a:pt x="0" y="2261"/>
                                  <a:pt x="0" y="2251"/>
                                  <a:pt x="0" y="2241"/>
                                </a:cubicBezTo>
                                <a:cubicBezTo>
                                  <a:pt x="0" y="2231"/>
                                  <a:pt x="0" y="2221"/>
                                  <a:pt x="0" y="2211"/>
                                </a:cubicBezTo>
                                <a:cubicBezTo>
                                  <a:pt x="0" y="2201"/>
                                  <a:pt x="0" y="2191"/>
                                  <a:pt x="0" y="2181"/>
                                </a:cubicBezTo>
                                <a:cubicBezTo>
                                  <a:pt x="0" y="2171"/>
                                  <a:pt x="0" y="2161"/>
                                  <a:pt x="0" y="2151"/>
                                </a:cubicBezTo>
                                <a:cubicBezTo>
                                  <a:pt x="0" y="2141"/>
                                  <a:pt x="0" y="2131"/>
                                  <a:pt x="0" y="2121"/>
                                </a:cubicBezTo>
                                <a:cubicBezTo>
                                  <a:pt x="0" y="2111"/>
                                  <a:pt x="0" y="2101"/>
                                  <a:pt x="0" y="2091"/>
                                </a:cubicBezTo>
                                <a:cubicBezTo>
                                  <a:pt x="0" y="2081"/>
                                  <a:pt x="0" y="2071"/>
                                  <a:pt x="0" y="2061"/>
                                </a:cubicBezTo>
                                <a:cubicBezTo>
                                  <a:pt x="0" y="2051"/>
                                  <a:pt x="0" y="2041"/>
                                  <a:pt x="0" y="2031"/>
                                </a:cubicBezTo>
                                <a:cubicBezTo>
                                  <a:pt x="0" y="2021"/>
                                  <a:pt x="0" y="2011"/>
                                  <a:pt x="0" y="2001"/>
                                </a:cubicBezTo>
                                <a:cubicBezTo>
                                  <a:pt x="0" y="1991"/>
                                  <a:pt x="0" y="1981"/>
                                  <a:pt x="0" y="1971"/>
                                </a:cubicBezTo>
                                <a:cubicBezTo>
                                  <a:pt x="0" y="1961"/>
                                  <a:pt x="0" y="1951"/>
                                  <a:pt x="0" y="1941"/>
                                </a:cubicBezTo>
                                <a:cubicBezTo>
                                  <a:pt x="0" y="1931"/>
                                  <a:pt x="0" y="1921"/>
                                  <a:pt x="0" y="1911"/>
                                </a:cubicBezTo>
                                <a:cubicBezTo>
                                  <a:pt x="0" y="1901"/>
                                  <a:pt x="0" y="1891"/>
                                  <a:pt x="0" y="1881"/>
                                </a:cubicBezTo>
                                <a:cubicBezTo>
                                  <a:pt x="0" y="1871"/>
                                  <a:pt x="0" y="1861"/>
                                  <a:pt x="0" y="1851"/>
                                </a:cubicBezTo>
                                <a:cubicBezTo>
                                  <a:pt x="0" y="1841"/>
                                  <a:pt x="0" y="1831"/>
                                  <a:pt x="0" y="1821"/>
                                </a:cubicBezTo>
                                <a:cubicBezTo>
                                  <a:pt x="0" y="1811"/>
                                  <a:pt x="0" y="1801"/>
                                  <a:pt x="0" y="1791"/>
                                </a:cubicBezTo>
                                <a:cubicBezTo>
                                  <a:pt x="0" y="1781"/>
                                  <a:pt x="0" y="1771"/>
                                  <a:pt x="0" y="1761"/>
                                </a:cubicBezTo>
                                <a:cubicBezTo>
                                  <a:pt x="0" y="1751"/>
                                  <a:pt x="0" y="1741"/>
                                  <a:pt x="0" y="1731"/>
                                </a:cubicBezTo>
                                <a:cubicBezTo>
                                  <a:pt x="0" y="1721"/>
                                  <a:pt x="0" y="1711"/>
                                  <a:pt x="0" y="1701"/>
                                </a:cubicBezTo>
                                <a:cubicBezTo>
                                  <a:pt x="0" y="1691"/>
                                  <a:pt x="0" y="1681"/>
                                  <a:pt x="0" y="1671"/>
                                </a:cubicBezTo>
                                <a:cubicBezTo>
                                  <a:pt x="0" y="1661"/>
                                  <a:pt x="0" y="1651"/>
                                  <a:pt x="0" y="1641"/>
                                </a:cubicBezTo>
                                <a:cubicBezTo>
                                  <a:pt x="0" y="1631"/>
                                  <a:pt x="0" y="1621"/>
                                  <a:pt x="0" y="1611"/>
                                </a:cubicBezTo>
                                <a:cubicBezTo>
                                  <a:pt x="0" y="1601"/>
                                  <a:pt x="0" y="1591"/>
                                  <a:pt x="0" y="1581"/>
                                </a:cubicBezTo>
                                <a:cubicBezTo>
                                  <a:pt x="0" y="1571"/>
                                  <a:pt x="0" y="1561"/>
                                  <a:pt x="0" y="1551"/>
                                </a:cubicBezTo>
                                <a:cubicBezTo>
                                  <a:pt x="0" y="1541"/>
                                  <a:pt x="0" y="1531"/>
                                  <a:pt x="0" y="1521"/>
                                </a:cubicBezTo>
                                <a:cubicBezTo>
                                  <a:pt x="0" y="1511"/>
                                  <a:pt x="0" y="1501"/>
                                  <a:pt x="0" y="1491"/>
                                </a:cubicBezTo>
                                <a:cubicBezTo>
                                  <a:pt x="0" y="1481"/>
                                  <a:pt x="0" y="1471"/>
                                  <a:pt x="0" y="1461"/>
                                </a:cubicBezTo>
                                <a:cubicBezTo>
                                  <a:pt x="0" y="1451"/>
                                  <a:pt x="0" y="1441"/>
                                  <a:pt x="0" y="1431"/>
                                </a:cubicBezTo>
                                <a:cubicBezTo>
                                  <a:pt x="0" y="1421"/>
                                  <a:pt x="0" y="1411"/>
                                  <a:pt x="0" y="1401"/>
                                </a:cubicBezTo>
                                <a:cubicBezTo>
                                  <a:pt x="0" y="1391"/>
                                  <a:pt x="0" y="1381"/>
                                  <a:pt x="0" y="1371"/>
                                </a:cubicBezTo>
                                <a:cubicBezTo>
                                  <a:pt x="0" y="1361"/>
                                  <a:pt x="0" y="1351"/>
                                  <a:pt x="0" y="1341"/>
                                </a:cubicBezTo>
                                <a:cubicBezTo>
                                  <a:pt x="0" y="1331"/>
                                  <a:pt x="0" y="1321"/>
                                  <a:pt x="0" y="1311"/>
                                </a:cubicBezTo>
                                <a:cubicBezTo>
                                  <a:pt x="0" y="1301"/>
                                  <a:pt x="0" y="1291"/>
                                  <a:pt x="0" y="1281"/>
                                </a:cubicBezTo>
                                <a:cubicBezTo>
                                  <a:pt x="0" y="1271"/>
                                  <a:pt x="0" y="1261"/>
                                  <a:pt x="0" y="1251"/>
                                </a:cubicBezTo>
                                <a:cubicBezTo>
                                  <a:pt x="0" y="1241"/>
                                  <a:pt x="0" y="1231"/>
                                  <a:pt x="0" y="1221"/>
                                </a:cubicBezTo>
                                <a:cubicBezTo>
                                  <a:pt x="0" y="1211"/>
                                  <a:pt x="0" y="1201"/>
                                  <a:pt x="0" y="1191"/>
                                </a:cubicBezTo>
                                <a:cubicBezTo>
                                  <a:pt x="0" y="1181"/>
                                  <a:pt x="0" y="1171"/>
                                  <a:pt x="0" y="1161"/>
                                </a:cubicBezTo>
                                <a:cubicBezTo>
                                  <a:pt x="0" y="1151"/>
                                  <a:pt x="0" y="1141"/>
                                  <a:pt x="0" y="1131"/>
                                </a:cubicBezTo>
                                <a:cubicBezTo>
                                  <a:pt x="0" y="1121"/>
                                  <a:pt x="0" y="1110"/>
                                  <a:pt x="0" y="1100"/>
                                </a:cubicBezTo>
                                <a:cubicBezTo>
                                  <a:pt x="0" y="1090"/>
                                  <a:pt x="0" y="1080"/>
                                  <a:pt x="0" y="1070"/>
                                </a:cubicBezTo>
                                <a:cubicBezTo>
                                  <a:pt x="0" y="1060"/>
                                  <a:pt x="0" y="1050"/>
                                  <a:pt x="0" y="1040"/>
                                </a:cubicBezTo>
                                <a:cubicBezTo>
                                  <a:pt x="0" y="1030"/>
                                  <a:pt x="0" y="1020"/>
                                  <a:pt x="0" y="1010"/>
                                </a:cubicBezTo>
                                <a:cubicBezTo>
                                  <a:pt x="0" y="1000"/>
                                  <a:pt x="0" y="990"/>
                                  <a:pt x="0" y="980"/>
                                </a:cubicBezTo>
                                <a:cubicBezTo>
                                  <a:pt x="0" y="970"/>
                                  <a:pt x="0" y="960"/>
                                  <a:pt x="0" y="950"/>
                                </a:cubicBezTo>
                                <a:cubicBezTo>
                                  <a:pt x="0" y="940"/>
                                  <a:pt x="0" y="930"/>
                                  <a:pt x="0" y="920"/>
                                </a:cubicBezTo>
                                <a:cubicBezTo>
                                  <a:pt x="0" y="910"/>
                                  <a:pt x="0" y="900"/>
                                  <a:pt x="0" y="890"/>
                                </a:cubicBezTo>
                                <a:cubicBezTo>
                                  <a:pt x="0" y="880"/>
                                  <a:pt x="0" y="870"/>
                                  <a:pt x="0" y="860"/>
                                </a:cubicBezTo>
                                <a:cubicBezTo>
                                  <a:pt x="0" y="850"/>
                                  <a:pt x="0" y="840"/>
                                  <a:pt x="0" y="830"/>
                                </a:cubicBezTo>
                                <a:cubicBezTo>
                                  <a:pt x="0" y="820"/>
                                  <a:pt x="0" y="810"/>
                                  <a:pt x="0" y="800"/>
                                </a:cubicBezTo>
                                <a:cubicBezTo>
                                  <a:pt x="0" y="790"/>
                                  <a:pt x="0" y="780"/>
                                  <a:pt x="0" y="770"/>
                                </a:cubicBezTo>
                                <a:cubicBezTo>
                                  <a:pt x="0" y="760"/>
                                  <a:pt x="0" y="750"/>
                                  <a:pt x="0" y="740"/>
                                </a:cubicBezTo>
                                <a:cubicBezTo>
                                  <a:pt x="0" y="730"/>
                                  <a:pt x="0" y="720"/>
                                  <a:pt x="0" y="710"/>
                                </a:cubicBezTo>
                                <a:cubicBezTo>
                                  <a:pt x="0" y="700"/>
                                  <a:pt x="0" y="690"/>
                                  <a:pt x="0" y="680"/>
                                </a:cubicBezTo>
                                <a:cubicBezTo>
                                  <a:pt x="0" y="670"/>
                                  <a:pt x="0" y="660"/>
                                  <a:pt x="0" y="650"/>
                                </a:cubicBezTo>
                                <a:cubicBezTo>
                                  <a:pt x="0" y="640"/>
                                  <a:pt x="0" y="630"/>
                                  <a:pt x="0" y="620"/>
                                </a:cubicBezTo>
                                <a:cubicBezTo>
                                  <a:pt x="0" y="610"/>
                                  <a:pt x="0" y="600"/>
                                  <a:pt x="0" y="590"/>
                                </a:cubicBezTo>
                                <a:cubicBezTo>
                                  <a:pt x="0" y="580"/>
                                  <a:pt x="0" y="570"/>
                                  <a:pt x="0" y="560"/>
                                </a:cubicBezTo>
                                <a:cubicBezTo>
                                  <a:pt x="0" y="550"/>
                                  <a:pt x="0" y="540"/>
                                  <a:pt x="0" y="530"/>
                                </a:cubicBezTo>
                                <a:cubicBezTo>
                                  <a:pt x="0" y="520"/>
                                  <a:pt x="0" y="510"/>
                                  <a:pt x="0" y="500"/>
                                </a:cubicBezTo>
                                <a:cubicBezTo>
                                  <a:pt x="0" y="490"/>
                                  <a:pt x="0" y="480"/>
                                  <a:pt x="0" y="470"/>
                                </a:cubicBezTo>
                                <a:cubicBezTo>
                                  <a:pt x="0" y="460"/>
                                  <a:pt x="0" y="450"/>
                                  <a:pt x="0" y="440"/>
                                </a:cubicBezTo>
                                <a:cubicBezTo>
                                  <a:pt x="0" y="430"/>
                                  <a:pt x="0" y="420"/>
                                  <a:pt x="0" y="410"/>
                                </a:cubicBezTo>
                                <a:cubicBezTo>
                                  <a:pt x="0" y="400"/>
                                  <a:pt x="0" y="390"/>
                                  <a:pt x="0" y="380"/>
                                </a:cubicBezTo>
                                <a:cubicBezTo>
                                  <a:pt x="0" y="370"/>
                                  <a:pt x="0" y="360"/>
                                  <a:pt x="0" y="350"/>
                                </a:cubicBezTo>
                                <a:cubicBezTo>
                                  <a:pt x="0" y="340"/>
                                  <a:pt x="0" y="330"/>
                                  <a:pt x="0" y="320"/>
                                </a:cubicBezTo>
                                <a:cubicBezTo>
                                  <a:pt x="0" y="310"/>
                                  <a:pt x="0" y="300"/>
                                  <a:pt x="0" y="290"/>
                                </a:cubicBezTo>
                                <a:cubicBezTo>
                                  <a:pt x="0" y="280"/>
                                  <a:pt x="0" y="270"/>
                                  <a:pt x="0" y="260"/>
                                </a:cubicBezTo>
                                <a:cubicBezTo>
                                  <a:pt x="0" y="250"/>
                                  <a:pt x="0" y="240"/>
                                  <a:pt x="0" y="230"/>
                                </a:cubicBezTo>
                                <a:cubicBezTo>
                                  <a:pt x="0" y="220"/>
                                  <a:pt x="0" y="210"/>
                                  <a:pt x="0" y="200"/>
                                </a:cubicBezTo>
                                <a:cubicBezTo>
                                  <a:pt x="0" y="190"/>
                                  <a:pt x="0" y="180"/>
                                  <a:pt x="0" y="170"/>
                                </a:cubicBezTo>
                                <a:cubicBezTo>
                                  <a:pt x="0" y="160"/>
                                  <a:pt x="0" y="150"/>
                                  <a:pt x="0" y="140"/>
                                </a:cubicBezTo>
                                <a:cubicBezTo>
                                  <a:pt x="0" y="130"/>
                                  <a:pt x="0" y="120"/>
                                  <a:pt x="0" y="110"/>
                                </a:cubicBezTo>
                                <a:cubicBezTo>
                                  <a:pt x="0" y="100"/>
                                  <a:pt x="0" y="90"/>
                                  <a:pt x="0" y="80"/>
                                </a:cubicBezTo>
                                <a:cubicBezTo>
                                  <a:pt x="0" y="70"/>
                                  <a:pt x="0" y="60"/>
                                  <a:pt x="0" y="50"/>
                                </a:cubicBezTo>
                                <a:cubicBezTo>
                                  <a:pt x="0" y="40"/>
                                  <a:pt x="0" y="30"/>
                                  <a:pt x="0" y="20"/>
                                </a:cubicBezTo>
                                <a:cubicBezTo>
                                  <a:pt x="0" y="10"/>
                                  <a:pt x="0" y="0"/>
                                  <a:pt x="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27"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margin-left:61.55pt;margin-top:-43.9pt;width:370.65pt;height:373.4pt;z-index:251657728" coordorigin="1321,1086" coordsize="7413,7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">
                <v:group id="Group 17" o:spid="_x0000_s1028"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1604;width:6819;height:6820" coordorigin="1431,1604" coordsize="6819,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18" o:spid="_x0000_s1029" alt="QGinequ" style="position:absolute;flip:y;visibility:visible;mso-wrap-style:square" from="8210,838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" strokeweight=".5pt"/>
                  <v:line id="Line 19" o:spid="_x0000_s1030" alt="QGinequ" style="position:absolute;flip:y;visibility:visible;mso-wrap-style:square" from="8150,832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" strokeweight=".5pt"/>
                  <v:line id="Line 20" o:spid="_x0000_s1031" alt="QGinequ" style="position:absolute;flip:y;visibility:visible;mso-wrap-style:square" from="8090,826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" strokeweight=".5pt"/>
                  <v:line id="Line 21" o:spid="_x0000_s1032" alt="QGinequ" style="position:absolute;flip:y;visibility:visible;mso-wrap-style:square" from="8030,820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" strokeweight=".5pt"/>
                  <v:line id="Line 22" o:spid="_x0000_s1033" alt="QGinequ" style="position:absolute;flip:y;visibility:visible;mso-wrap-style:square" from="7970,814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" strokeweight=".5pt"/>
                  <v:line id="Line 23" o:spid="_x0000_s1034" alt="QGinequ" style="position:absolute;flip:y;visibility:visible;mso-wrap-style:square" from="7910,808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" strokeweight=".5pt"/>
                  <v:line id="Line 24" o:spid="_x0000_s1035" alt="QGinequ" style="position:absolute;flip:y;visibility:visible;mso-wrap-style:square" from="7850,802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" strokeweight=".5pt"/>
                  <v:line id="Line 25" o:spid="_x0000_s1036" alt="QGinequ" style="position:absolute;flip:y;visibility:visible;mso-wrap-style:square" from="7790,796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" strokeweight=".5pt"/>
                  <v:line id="Line 26" o:spid="_x0000_s1037" alt="QGinequ" style="position:absolute;flip:y;visibility:visible;mso-wrap-style:square" from="7730,790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" strokeweight=".5pt"/>
                  <v:line id="Line 27" o:spid="_x0000_s1038" alt="QGinequ" style="position:absolute;flip:y;visibility:visible;mso-wrap-style:square" from="7670,784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" strokeweight=".5pt"/>
                  <v:line id="Line 28" o:spid="_x0000_s1039" alt="QGinequ" style="position:absolute;flip:y;visibility:visible;mso-wrap-style:square" from="7610,778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" strokeweight=".5pt"/>
                  <v:line id="Line 29" o:spid="_x0000_s1040" alt="QGinequ" style="position:absolute;flip:y;visibility:visible;mso-wrap-style:square" from="7550,772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" strokeweight=".5pt"/>
                  <v:line id="Line 30" o:spid="_x0000_s1041" alt="QGinequ" style="position:absolute;flip:y;visibility:visible;mso-wrap-style:square" from="7490,766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" strokeweight=".5pt"/>
                  <v:line id="Line 31" o:spid="_x0000_s1042" alt="QGinequ" style="position:absolute;flip:y;visibility:visible;mso-wrap-style:square" from="7430,760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" strokeweight=".5pt"/>
                  <v:line id="Line 32" o:spid="_x0000_s1043" alt="QGinequ" style="position:absolute;flip:y;visibility:visible;mso-wrap-style:square" from="7370,754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" strokeweight=".5pt"/>
                  <v:line id="Line 33" o:spid="_x0000_s1044" alt="QGinequ" style="position:absolute;flip:y;visibility:visible;mso-wrap-style:square" from="7310,748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" strokeweight=".5pt"/>
                  <v:line id="Line 34" o:spid="_x0000_s1045" alt="QGinequ" style="position:absolute;flip:y;visibility:visible;mso-wrap-style:square" from="7250,742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" strokeweight=".5pt"/>
                  <v:line id="Line 35" o:spid="_x0000_s1046" alt="QGinequ" style="position:absolute;flip:y;visibility:visible;mso-wrap-style:square" from="7190,736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" strokeweight=".5pt"/>
                  <v:line id="Line 36" o:spid="_x0000_s1047" alt="QGinequ" style="position:absolute;flip:y;visibility:visible;mso-wrap-style:square" from="7130,730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" strokeweight=".5pt"/>
                  <v:line id="Line 37" o:spid="_x0000_s1048" alt="QGinequ" style="position:absolute;flip:y;visibility:visible;mso-wrap-style:square" from="7070,724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" strokeweight=".5pt"/>
                  <v:line id="Line 38" o:spid="_x0000_s1049" alt="QGinequ" style="position:absolute;flip:y;visibility:visible;mso-wrap-style:square" from="7010,718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" strokeweight=".5pt"/>
                  <v:line id="Line 39" o:spid="_x0000_s1050" alt="QGinequ" style="position:absolute;flip:y;visibility:visible;mso-wrap-style:square" from="6950,712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" strokeweight=".5pt"/>
                  <v:line id="Line 40" o:spid="_x0000_s1051" alt="QGinequ" style="position:absolute;flip:y;visibility:visible;mso-wrap-style:square" from="6890,706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" strokeweight=".5pt"/>
                  <v:line id="Line 41" o:spid="_x0000_s1052" alt="QGinequ" style="position:absolute;flip:y;visibility:visible;mso-wrap-style:square" from="6830,7004" to="82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" strokeweight=".5pt"/>
                  <v:line id="Line 42" o:spid="_x0000_s1053" alt="QGinequ" style="position:absolute;flip:y;visibility:visible;mso-wrap-style:square" from="6800,6954" to="8240,8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" strokeweight=".5pt"/>
                  <v:line id="Line 43" o:spid="_x0000_s1054" alt="QGinequ" style="position:absolute;flip:y;visibility:visible;mso-wrap-style:square" from="6780,6894" to="8240,8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" strokeweight=".5pt"/>
                  <v:line id="Line 44" o:spid="_x0000_s1055" alt="QGinequ" style="position:absolute;flip:y;visibility:visible;mso-wrap-style:square" from="6750,6824" to="8250,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" strokeweight=".5pt"/>
                  <v:line id="Line 45" o:spid="_x0000_s1056" alt="QGinequ" style="position:absolute;flip:y;visibility:visible;mso-wrap-style:square" from="6720,6774" to="8240,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" strokeweight=".5pt"/>
                  <v:line id="Line 46" o:spid="_x0000_s1057" alt="QGinequ" style="position:absolute;flip:y;visibility:visible;mso-wrap-style:square" from="6700,6714" to="8240,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" strokeweight=".5pt"/>
                  <v:line id="Line 47" o:spid="_x0000_s1058" alt="QGinequ" style="position:absolute;flip:y;visibility:visible;mso-wrap-style:square" from="6670,6644" to="8250,8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" strokeweight=".5pt"/>
                  <v:line id="Line 48" o:spid="_x0000_s1059" alt="QGinequ" style="position:absolute;flip:y;visibility:visible;mso-wrap-style:square" from="6650,6584" to="8250,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" strokeweight=".5pt"/>
                  <v:line id="Line 49" o:spid="_x0000_s1060" alt="QGinequ" style="position:absolute;flip:y;visibility:visible;mso-wrap-style:square" from="6620,6534" to="8240,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" strokeweight=".5pt"/>
                  <v:line id="Line 50" o:spid="_x0000_s1061" alt="QGinequ" style="position:absolute;flip:y;visibility:visible;mso-wrap-style:square" from="6600,6474" to="8240,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" strokeweight=".5pt"/>
                  <v:line id="Line 51" o:spid="_x0000_s1062" alt="QGinequ" style="position:absolute;flip:y;visibility:visible;mso-wrap-style:square" from="6570,6404" to="8250,8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" strokeweight=".5pt"/>
                  <v:line id="Line 52" o:spid="_x0000_s1063" alt="QGinequ" style="position:absolute;flip:y;visibility:visible;mso-wrap-style:square" from="6540,6354" to="8240,8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" strokeweight=".5pt"/>
                  <v:line id="Line 53" o:spid="_x0000_s1064" alt="QGinequ" style="position:absolute;flip:y;visibility:visible;mso-wrap-style:square" from="6520,6294" to="8240,8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" strokeweight=".5pt"/>
                  <v:line id="Line 54" o:spid="_x0000_s1065" alt="QGinequ" style="position:absolute;flip:y;visibility:visible;mso-wrap-style:square" from="6490,6224" to="8250,7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" strokeweight=".5pt"/>
                  <v:line id="Line 55" o:spid="_x0000_s1066" alt="QGinequ" style="position:absolute;flip:y;visibility:visible;mso-wrap-style:square" from="6470,6164" to="8250,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" strokeweight=".5pt"/>
                  <v:line id="Line 56" o:spid="_x0000_s1067" alt="QGinequ" style="position:absolute;flip:y;visibility:visible;mso-wrap-style:square" from="6440,6114" to="8240,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" strokeweight=".5pt"/>
                  <v:line id="Line 57" o:spid="_x0000_s1068" alt="QGinequ" style="position:absolute;flip:y;visibility:visible;mso-wrap-style:square" from="6420,6054" to="8240,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" strokeweight=".5pt"/>
                  <v:line id="Line 58" o:spid="_x0000_s1069" alt="QGinequ" style="position:absolute;flip:y;visibility:visible;mso-wrap-style:square" from="6390,5984" to="8250,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" strokeweight=".5pt"/>
                  <v:line id="Line 59" o:spid="_x0000_s1070" alt="QGinequ" style="position:absolute;flip:y;visibility:visible;mso-wrap-style:square" from="6360,5934" to="8240,7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" strokeweight=".5pt"/>
                  <v:line id="Line 60" o:spid="_x0000_s1071" alt="QGinequ" style="position:absolute;flip:y;visibility:visible;mso-wrap-style:square" from="6340,5874" to="8240,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" strokeweight=".5pt"/>
                  <v:line id="Line 61" o:spid="_x0000_s1072" alt="QGinequ" style="position:absolute;flip:y;visibility:visible;mso-wrap-style:square" from="6310,5804" to="8250,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" strokeweight=".5pt"/>
                  <v:line id="Line 62" o:spid="_x0000_s1073" alt="QGinequ" style="position:absolute;flip:y;visibility:visible;mso-wrap-style:square" from="6290,5744" to="8250,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" strokeweight=".5pt"/>
                  <v:line id="Line 63" o:spid="_x0000_s1074" alt="QGinequ" style="position:absolute;flip:y;visibility:visible;mso-wrap-style:square" from="6260,5694" to="8240,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" strokeweight=".5pt"/>
                  <v:line id="Line 64" o:spid="_x0000_s1075" alt="QGinequ" style="position:absolute;flip:y;visibility:visible;mso-wrap-style:square" from="6240,5634" to="8240,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" strokeweight=".5pt"/>
                  <v:line id="Line 65" o:spid="_x0000_s1076" alt="QGinequ" style="position:absolute;flip:y;visibility:visible;mso-wrap-style:square" from="6210,5564" to="8250,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" strokeweight=".5pt"/>
                  <v:line id="Line 66" o:spid="_x0000_s1077" alt="QGinequ" style="position:absolute;flip:y;visibility:visible;mso-wrap-style:square" from="6180,5514" to="8240,7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" strokeweight=".5pt"/>
                  <v:line id="Line 67" o:spid="_x0000_s1078" alt="QGinequ" style="position:absolute;flip:y;visibility:visible;mso-wrap-style:square" from="6160,5454" to="8240,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" strokeweight=".5pt"/>
                  <v:line id="Line 68" o:spid="_x0000_s1079" alt="QGinequ" style="position:absolute;flip:y;visibility:visible;mso-wrap-style:square" from="6130,5384" to="8250,7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" strokeweight=".5pt"/>
                  <v:line id="Line 69" o:spid="_x0000_s1080" alt="QGinequ" style="position:absolute;flip:y;visibility:visible;mso-wrap-style:square" from="6110,5324" to="8250,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" strokeweight=".5pt"/>
                  <v:line id="Line 70" o:spid="_x0000_s1081" alt="QGinequ" style="position:absolute;flip:y;visibility:visible;mso-wrap-style:square" from="6080,5274" to="8240,7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" strokeweight=".5pt"/>
                  <v:line id="Line 71" o:spid="_x0000_s1082" alt="QGinequ" style="position:absolute;flip:y;visibility:visible;mso-wrap-style:square" from="6060,5214" to="8240,7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" strokeweight=".5pt"/>
                  <v:line id="Line 72" o:spid="_x0000_s1083" alt="QGinequ" style="position:absolute;flip:y;visibility:visible;mso-wrap-style:square" from="6030,5144" to="8250,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" strokeweight=".5pt"/>
                  <v:line id="Line 73" o:spid="_x0000_s1084" alt="QGinequ" style="position:absolute;flip:y;visibility:visible;mso-wrap-style:square" from="6000,5094" to="824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" strokeweight=".5pt"/>
                  <v:line id="Line 74" o:spid="_x0000_s1085" alt="QGinequ" style="position:absolute;flip:y;visibility:visible;mso-wrap-style:square" from="5980,5034" to="8240,7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" strokeweight=".5pt"/>
                  <v:line id="Line 75" o:spid="_x0000_s1086" alt="QGinequ" style="position:absolute;flip:y;visibility:visible;mso-wrap-style:square" from="5950,4964" to="8250,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" strokeweight=".5pt"/>
                  <v:line id="Line 76" o:spid="_x0000_s1087" alt="QGinequ" style="position:absolute;flip:y;visibility:visible;mso-wrap-style:square" from="5930,4904" to="8250,7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" strokeweight=".5pt"/>
                  <v:line id="Line 77" o:spid="_x0000_s1088" alt="QGinequ" style="position:absolute;flip:y;visibility:visible;mso-wrap-style:square" from="5900,4854" to="8240,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" strokeweight=".5pt"/>
                  <v:line id="Line 78" o:spid="_x0000_s1089" alt="QGinequ" style="position:absolute;flip:y;visibility:visible;mso-wrap-style:square" from="5880,4794" to="8240,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" strokeweight=".5pt"/>
                  <v:line id="Line 79" o:spid="_x0000_s1090" alt="QGinequ" style="position:absolute;flip:y;visibility:visible;mso-wrap-style:square" from="5850,4724" to="8250,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" strokeweight=".5pt"/>
                  <v:line id="Line 80" o:spid="_x0000_s1091" alt="QGinequ" style="position:absolute;flip:y;visibility:visible;mso-wrap-style:square" from="5820,4674" to="8240,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" strokeweight=".5pt"/>
                  <v:line id="Line 81" o:spid="_x0000_s1092" alt="QGinequ" style="position:absolute;flip:y;visibility:visible;mso-wrap-style:square" from="5800,4614" to="8240,7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" strokeweight=".5pt"/>
                  <v:line id="Line 82" o:spid="_x0000_s1093" alt="QGinequ" style="position:absolute;flip:y;visibility:visible;mso-wrap-style:square" from="5770,4544" to="8250,7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" strokeweight=".5pt"/>
                  <v:line id="Line 83" o:spid="_x0000_s1094" alt="QGinequ" style="position:absolute;flip:y;visibility:visible;mso-wrap-style:square" from="5750,4484" to="8250,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" strokeweight=".5pt"/>
                  <v:line id="Line 84" o:spid="_x0000_s1095" alt="QGinequ" style="position:absolute;flip:y;visibility:visible;mso-wrap-style:square" from="5720,4434" to="8240,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" strokeweight=".5pt"/>
                  <v:line id="Line 85" o:spid="_x0000_s1096" alt="QGinequ" style="position:absolute;flip:y;visibility:visible;mso-wrap-style:square" from="5700,4374" to="8240,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" strokeweight=".5pt"/>
                  <v:line id="Line 86" o:spid="_x0000_s1097" alt="QGinequ" style="position:absolute;flip:y;visibility:visible;mso-wrap-style:square" from="5670,4304" to="8250,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" strokeweight=".5pt"/>
                  <v:line id="Line 87" o:spid="_x0000_s1098" alt="QGinequ" style="position:absolute;flip:y;visibility:visible;mso-wrap-style:square" from="5640,4254" to="8240,6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" strokeweight=".5pt"/>
                  <v:line id="Line 88" o:spid="_x0000_s1099" alt="QGinequ" style="position:absolute;flip:y;visibility:visible;mso-wrap-style:square" from="5620,4194" to="8240,6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" strokeweight=".5pt"/>
                  <v:line id="Line 89" o:spid="_x0000_s1100" alt="QGinequ" style="position:absolute;flip:y;visibility:visible;mso-wrap-style:square" from="5590,4124" to="8250,6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" strokeweight=".5pt"/>
                  <v:line id="Line 90" o:spid="_x0000_s1101" alt="QGinequ" style="position:absolute;flip:y;visibility:visible;mso-wrap-style:square" from="5570,4064" to="825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" strokeweight=".5pt"/>
                  <v:line id="Line 91" o:spid="_x0000_s1102" alt="QGinequ" style="position:absolute;flip:y;visibility:visible;mso-wrap-style:square" from="5540,4014" to="8240,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" strokeweight=".5pt"/>
                  <v:line id="Line 92" o:spid="_x0000_s1103" alt="QGinequ" style="position:absolute;flip:y;visibility:visible;mso-wrap-style:square" from="5520,3954" to="8240,6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" strokeweight=".5pt"/>
                  <v:line id="Line 93" o:spid="_x0000_s1104" alt="QGinequ" style="position:absolute;flip:y;visibility:visible;mso-wrap-style:square" from="5490,3884" to="8250,6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" strokeweight=".5pt"/>
                  <v:line id="Line 94" o:spid="_x0000_s1105" alt="QGinequ" style="position:absolute;flip:y;visibility:visible;mso-wrap-style:square" from="5460,3834" to="8240,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" strokeweight=".5pt"/>
                  <v:line id="Line 95" o:spid="_x0000_s1106" alt="QGinequ" style="position:absolute;flip:y;visibility:visible;mso-wrap-style:square" from="5440,3774" to="824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" strokeweight=".5pt"/>
                  <v:line id="Line 96" o:spid="_x0000_s1107" alt="QGinequ" style="position:absolute;flip:y;visibility:visible;mso-wrap-style:square" from="5410,3704" to="8250,6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" strokeweight=".5pt"/>
                  <v:line id="Line 97" o:spid="_x0000_s1108" alt="QGinequ" style="position:absolute;flip:y;visibility:visible;mso-wrap-style:square" from="5390,3644" to="8250,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" strokeweight=".5pt"/>
                  <v:line id="Line 98" o:spid="_x0000_s1109" alt="QGinequ" style="position:absolute;flip:y;visibility:visible;mso-wrap-style:square" from="5360,3594" to="8240,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" strokeweight=".5pt"/>
                  <v:line id="Line 99" o:spid="_x0000_s1110" alt="QGinequ" style="position:absolute;flip:y;visibility:visible;mso-wrap-style:square" from="5340,3534" to="8240,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" strokeweight=".5pt"/>
                  <v:line id="Line 100" o:spid="_x0000_s1111" alt="QGinequ" style="position:absolute;flip:y;visibility:visible;mso-wrap-style:square" from="5310,3464" to="8250,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" strokeweight=".5pt"/>
                  <v:line id="Line 101" o:spid="_x0000_s1112" alt="QGinequ" style="position:absolute;flip:y;visibility:visible;mso-wrap-style:square" from="5280,3414" to="8240,6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" strokeweight=".5pt"/>
                  <v:line id="Line 102" o:spid="_x0000_s1113" alt="QGinequ" style="position:absolute;flip:y;visibility:visible;mso-wrap-style:square" from="5260,3354" to="8240,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" strokeweight=".5pt"/>
                  <v:line id="Line 103" o:spid="_x0000_s1114" alt="QGinequ" style="position:absolute;flip:y;visibility:visible;mso-wrap-style:square" from="5230,3284" to="8250,6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" strokeweight=".5pt"/>
                  <v:line id="Line 104" o:spid="_x0000_s1115" alt="QGinequ" style="position:absolute;flip:y;visibility:visible;mso-wrap-style:square" from="5210,3224" to="8250,6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" strokeweight=".5pt"/>
                  <v:line id="Line 105" o:spid="_x0000_s1116" alt="QGinequ" style="position:absolute;flip:y;visibility:visible;mso-wrap-style:square" from="5180,3174" to="8240,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" strokeweight=".5pt"/>
                  <v:line id="Line 106" o:spid="_x0000_s1117" alt="QGinequ" style="position:absolute;flip:y;visibility:visible;mso-wrap-style:square" from="5160,3114" to="8240,6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" strokeweight=".5pt"/>
                  <v:line id="Line 107" o:spid="_x0000_s1118" alt="QGinequ" style="position:absolute;flip:y;visibility:visible;mso-wrap-style:square" from="5130,3044" to="8250,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" strokeweight=".5pt"/>
                  <v:line id="Line 108" o:spid="_x0000_s1119" alt="QGinequ" style="position:absolute;flip:y;visibility:visible;mso-wrap-style:square" from="5100,2994" to="8240,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" strokeweight=".5pt"/>
                  <v:line id="Line 109" o:spid="_x0000_s1120" alt="QGinequ" style="position:absolute;flip:y;visibility:visible;mso-wrap-style:square" from="5080,2934" to="8240,6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" strokeweight=".5pt"/>
                  <v:line id="Line 110" o:spid="_x0000_s1121" alt="QGinequ" style="position:absolute;flip:y;visibility:visible;mso-wrap-style:square" from="5050,2864" to="8250,6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" strokeweight=".5pt"/>
                  <v:line id="Line 111" o:spid="_x0000_s1122" alt="QGinequ" style="position:absolute;flip:y;visibility:visible;mso-wrap-style:square" from="5030,2804" to="8250,6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" strokeweight=".5pt"/>
                  <v:line id="Line 112" o:spid="_x0000_s1123" alt="QGinequ" style="position:absolute;flip:y;visibility:visible;mso-wrap-style:square" from="5000,2754" to="8240,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" strokeweight=".5pt"/>
                  <v:line id="Line 113" o:spid="_x0000_s1124" alt="QGinequ" style="position:absolute;flip:y;visibility:visible;mso-wrap-style:square" from="4980,2694" to="8240,5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" strokeweight=".5pt"/>
                  <v:line id="Line 114" o:spid="_x0000_s1125" alt="QGinequ" style="position:absolute;flip:y;visibility:visible;mso-wrap-style:square" from="4950,2624" to="8250,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" strokeweight=".5pt"/>
                  <v:line id="Line 115" o:spid="_x0000_s1126" alt="QGinequ" style="position:absolute;flip:y;visibility:visible;mso-wrap-style:square" from="4920,2574" to="8240,5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" strokeweight=".5pt"/>
                  <v:line id="Line 116" o:spid="_x0000_s1127" alt="QGinequ" style="position:absolute;flip:y;visibility:visible;mso-wrap-style:square" from="4900,2514" to="8240,5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" strokeweight=".5pt"/>
                  <v:line id="Line 117" o:spid="_x0000_s1128" alt="QGinequ" style="position:absolute;flip:y;visibility:visible;mso-wrap-style:square" from="4870,2444" to="8250,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" strokeweight=".5pt"/>
                  <v:line id="Line 118" o:spid="_x0000_s1129" alt="QGinequ" style="position:absolute;flip:y;visibility:visible;mso-wrap-style:square" from="4850,2384" to="8250,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" strokeweight=".5pt"/>
                  <v:line id="Line 119" o:spid="_x0000_s1130" alt="QGinequ" style="position:absolute;flip:y;visibility:visible;mso-wrap-style:square" from="4820,2334" to="8240,5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" strokeweight=".5pt"/>
                  <v:line id="Line 120" o:spid="_x0000_s1131" alt="QGinequ" style="position:absolute;flip:y;visibility:visible;mso-wrap-style:square" from="4800,2274" to="8240,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" strokeweight=".5pt"/>
                  <v:line id="Line 121" o:spid="_x0000_s1132" alt="QGinequ" style="position:absolute;flip:y;visibility:visible;mso-wrap-style:square" from="4770,2204" to="8250,5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" strokeweight=".5pt"/>
                  <v:line id="Line 122" o:spid="_x0000_s1133" alt="QGinequ" style="position:absolute;flip:y;visibility:visible;mso-wrap-style:square" from="4740,2154" to="8240,5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" strokeweight=".5pt"/>
                  <v:line id="Line 123" o:spid="_x0000_s1134" alt="QGinequ" style="position:absolute;flip:y;visibility:visible;mso-wrap-style:square" from="4720,2094" to="8240,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" strokeweight=".5pt"/>
                  <v:line id="Line 124" o:spid="_x0000_s1135" alt="QGinequ" style="position:absolute;flip:y;visibility:visible;mso-wrap-style:square" from="4690,2024" to="8250,5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" strokeweight=".5pt"/>
                  <v:line id="Line 125" o:spid="_x0000_s1136" alt="QGinequ" style="position:absolute;flip:y;visibility:visible;mso-wrap-style:square" from="4670,1964" to="8250,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" strokeweight=".5pt"/>
                  <v:line id="Line 126" o:spid="_x0000_s1137" alt="QGinequ" style="position:absolute;flip:y;visibility:visible;mso-wrap-style:square" from="4640,1914" to="8240,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" strokeweight=".5pt"/>
                  <v:line id="Line 127" o:spid="_x0000_s1138" alt="QGinequ" style="position:absolute;flip:y;visibility:visible;mso-wrap-style:square" from="4620,1854" to="8240,5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" strokeweight=".5pt"/>
                  <v:line id="Line 128" o:spid="_x0000_s1139" alt="QGinequ" style="position:absolute;flip:y;visibility:visible;mso-wrap-style:square" from="4590,1784" to="8250,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" strokeweight=".5pt"/>
                  <v:line id="Line 129" o:spid="_x0000_s1140" alt="QGinequ" style="position:absolute;flip:y;visibility:visible;mso-wrap-style:square" from="4560,1734" to="8240,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" strokeweight=".5pt"/>
                  <v:line id="Line 130" o:spid="_x0000_s1141" alt="QGinequ" style="position:absolute;flip:y;visibility:visible;mso-wrap-style:square" from="4540,1674" to="8240,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oP+wwAAANwAAAAPAAAAZHJzL2Rvd25yZXYueG1sRI9Ba8JA&#10;FITvBf/D8oTe6iZK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1wqD/sMAAADcAAAADwAA&#10;AAAAAAAAAAAAAAAHAgAAZHJzL2Rvd25yZXYueG1sUEsFBgAAAAADAAMAtwAAAPcCAAAAAA==&#10;" strokeweight=".5pt"/>
                  <v:line id="Line 131" o:spid="_x0000_s1142" alt="QGinequ" style="position:absolute;flip:y;visibility:visible;mso-wrap-style:square" from="1740,1614" to="1760,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uKwwAAANwAAAAPAAAAZHJzL2Rvd25yZXYueG1sRI9Ba8JA&#10;FITvBf/D8oTe6iZi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WOMbisMAAADcAAAADwAA&#10;AAAAAAAAAAAAAAAHAgAAZHJzL2Rvd25yZXYueG1sUEsFBgAAAAADAAMAtwAAAPcCAAAAAA==&#10;" strokeweight=".5pt"/>
                  <v:line id="Line 132" o:spid="_x0000_s1143" alt="QGinequ" style="position:absolute;flip:y;visibility:visible;mso-wrap-style:square" from="1760,1614" to="1820,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" strokeweight=".5pt"/>
                  <v:line id="Line 133" o:spid="_x0000_s1144" alt="QGinequ" style="position:absolute;flip:y;visibility:visible;mso-wrap-style:square" from="1790,1604" to="1890,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" strokeweight=".5pt"/>
                  <v:line id="Line 134" o:spid="_x0000_s1145" alt="QGinequ" style="position:absolute;flip:y;visibility:visible;mso-wrap-style:square" from="1810,1604" to="1950,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" strokeweight=".5pt"/>
                  <v:line id="Line 135" o:spid="_x0000_s1146" alt="QGinequ" style="position:absolute;flip:y;visibility:visible;mso-wrap-style:square" from="1840,1614" to="2000,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" strokeweight=".5pt"/>
                  <v:line id="Line 136" o:spid="_x0000_s1147" alt="QGinequ" style="position:absolute;flip:y;visibility:visible;mso-wrap-style:square" from="1860,1614" to="2060,1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" strokeweight=".5pt"/>
                  <v:line id="Line 137" o:spid="_x0000_s1148" alt="QGinequ" style="position:absolute;flip:y;visibility:visible;mso-wrap-style:square" from="1890,1604" to="2130,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" strokeweight=".5pt"/>
                  <v:line id="Line 138" o:spid="_x0000_s1149" alt="QGinequ" style="position:absolute;flip:y;visibility:visible;mso-wrap-style:square" from="1920,1614" to="2180,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" strokeweight=".5pt"/>
                  <v:line id="Line 139" o:spid="_x0000_s1150" alt="QGinequ" style="position:absolute;flip:y;visibility:visible;mso-wrap-style:square" from="1940,1614" to="2240,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" strokeweight=".5pt"/>
                  <v:line id="Line 140" o:spid="_x0000_s1151" alt="QGinequ" style="position:absolute;flip:y;visibility:visible;mso-wrap-style:square" from="1970,1604" to="2310,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" strokeweight=".5pt"/>
                  <v:line id="Line 141" o:spid="_x0000_s1152" alt="QGinequ" style="position:absolute;flip:y;visibility:visible;mso-wrap-style:square" from="1990,1604" to="2370,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" strokeweight=".5pt"/>
                  <v:line id="Line 142" o:spid="_x0000_s1153" alt="QGinequ" style="position:absolute;flip:y;visibility:visible;mso-wrap-style:square" from="2020,1614" to="2420,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" strokeweight=".5pt"/>
                  <v:line id="Line 143" o:spid="_x0000_s1154" alt="QGinequ" style="position:absolute;flip:y;visibility:visible;mso-wrap-style:square" from="2040,1614" to="2480,2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" strokeweight=".5pt"/>
                  <v:line id="Line 144" o:spid="_x0000_s1155" alt="QGinequ" style="position:absolute;flip:y;visibility:visible;mso-wrap-style:square" from="2070,1604" to="2550,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" strokeweight=".5pt"/>
                  <v:line id="Line 145" o:spid="_x0000_s1156" alt="QGinequ" style="position:absolute;flip:y;visibility:visible;mso-wrap-style:square" from="2100,1614" to="2600,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" strokeweight=".5pt"/>
                  <v:line id="Line 146" o:spid="_x0000_s1157" alt="QGinequ" style="position:absolute;flip:y;visibility:visible;mso-wrap-style:square" from="2120,1614" to="2660,2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" strokeweight=".5pt"/>
                  <v:line id="Line 147" o:spid="_x0000_s1158" alt="QGinequ" style="position:absolute;flip:y;visibility:visible;mso-wrap-style:square" from="2150,1604" to="2730,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" strokeweight=".5pt"/>
                  <v:line id="Line 148" o:spid="_x0000_s1159" alt="QGinequ" style="position:absolute;flip:y;visibility:visible;mso-wrap-style:square" from="2170,1604" to="2790,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" strokeweight=".5pt"/>
                  <v:line id="Line 149" o:spid="_x0000_s1160" alt="QGinequ" style="position:absolute;flip:y;visibility:visible;mso-wrap-style:square" from="2200,1614" to="2840,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" strokeweight=".5pt"/>
                  <v:line id="Line 150" o:spid="_x0000_s1161" alt="QGinequ" style="position:absolute;flip:y;visibility:visible;mso-wrap-style:square" from="2220,1614" to="2900,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" strokeweight=".5pt"/>
                  <v:line id="Line 151" o:spid="_x0000_s1162" alt="QGinequ" style="position:absolute;flip:y;visibility:visible;mso-wrap-style:square" from="2250,1604" to="2970,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" strokeweight=".5pt"/>
                  <v:line id="Line 152" o:spid="_x0000_s1163" alt="QGinequ" style="position:absolute;flip:y;visibility:visible;mso-wrap-style:square" from="2280,1614" to="3020,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" strokeweight=".5pt"/>
                  <v:line id="Line 153" o:spid="_x0000_s1164" alt="QGinequ" style="position:absolute;flip:y;visibility:visible;mso-wrap-style:square" from="2300,1614" to="3080,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" strokeweight=".5pt"/>
                  <v:line id="Line 154" o:spid="_x0000_s1165" alt="QGinequ" style="position:absolute;flip:y;visibility:visible;mso-wrap-style:square" from="2330,1604" to="3150,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" strokeweight=".5pt"/>
                  <v:line id="Line 155" o:spid="_x0000_s1166" alt="QGinequ" style="position:absolute;flip:y;visibility:visible;mso-wrap-style:square" from="2350,1604" to="3210,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" strokeweight=".5pt"/>
                  <v:line id="Line 156" o:spid="_x0000_s1167" alt="QGinequ" style="position:absolute;flip:y;visibility:visible;mso-wrap-style:square" from="2380,1614" to="3260,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" strokeweight=".5pt"/>
                  <v:line id="Line 157" o:spid="_x0000_s1168" alt="QGinequ" style="position:absolute;flip:y;visibility:visible;mso-wrap-style:square" from="2400,1614" to="3320,2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" strokeweight=".5pt"/>
                  <v:line id="Line 158" o:spid="_x0000_s1169" alt="QGinequ" style="position:absolute;flip:y;visibility:visible;mso-wrap-style:square" from="2430,1604" to="3390,2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" strokeweight=".5pt"/>
                  <v:line id="Line 159" o:spid="_x0000_s1170" alt="QGinequ" style="position:absolute;flip:y;visibility:visible;mso-wrap-style:square" from="2460,1614" to="3440,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" strokeweight=".5pt"/>
                  <v:line id="Line 160" o:spid="_x0000_s1171" alt="QGinequ" style="position:absolute;flip:y;visibility:visible;mso-wrap-style:square" from="2480,1614" to="3500,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" strokeweight=".5pt"/>
                  <v:line id="Line 161" o:spid="_x0000_s1172" alt="QGinequ" style="position:absolute;flip:y;visibility:visible;mso-wrap-style:square" from="2510,1604" to="3570,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" strokeweight=".5pt"/>
                  <v:line id="Line 162" o:spid="_x0000_s1173" alt="QGinequ" style="position:absolute;flip:y;visibility:visible;mso-wrap-style:square" from="2530,1604" to="3630,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" strokeweight=".5pt"/>
                  <v:line id="Line 163" o:spid="_x0000_s1174" alt="QGinequ" style="position:absolute;flip:y;visibility:visible;mso-wrap-style:square" from="2560,1614" to="3680,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" strokeweight=".5pt"/>
                  <v:line id="Line 164" o:spid="_x0000_s1175" alt="QGinequ" style="position:absolute;flip:y;visibility:visible;mso-wrap-style:square" from="2580,1614" to="3740,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" strokeweight=".5pt"/>
                  <v:line id="Line 165" o:spid="_x0000_s1176" alt="QGinequ" style="position:absolute;flip:y;visibility:visible;mso-wrap-style:square" from="2610,1604" to="3810,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" strokeweight=".5pt"/>
                  <v:line id="Line 166" o:spid="_x0000_s1177" alt="QGinequ" style="position:absolute;flip:y;visibility:visible;mso-wrap-style:square" from="2640,1614" to="3860,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" strokeweight=".5pt"/>
                  <v:line id="Line 167" o:spid="_x0000_s1178" alt="QGinequ" style="position:absolute;flip:y;visibility:visible;mso-wrap-style:square" from="2660,1614" to="3920,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" strokeweight=".5pt"/>
                  <v:line id="Line 168" o:spid="_x0000_s1179" alt="QGinequ" style="position:absolute;flip:y;visibility:visible;mso-wrap-style:square" from="2690,1604" to="3990,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" strokeweight=".5pt"/>
                  <v:line id="Line 169" o:spid="_x0000_s1180" alt="QGinequ" style="position:absolute;flip:y;visibility:visible;mso-wrap-style:square" from="2710,1604" to="4050,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" strokeweight=".5pt"/>
                  <v:line id="Line 170" o:spid="_x0000_s1181" alt="QGinequ" style="position:absolute;flip:y;visibility:visible;mso-wrap-style:square" from="2740,1614" to="4100,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" strokeweight=".5pt"/>
                  <v:line id="Line 171" o:spid="_x0000_s1182" alt="QGinequ" style="position:absolute;flip:y;visibility:visible;mso-wrap-style:square" from="2760,1614" to="4160,3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" strokeweight=".5pt"/>
                  <v:line id="Line 172" o:spid="_x0000_s1183" alt="QGinequ" style="position:absolute;flip:y;visibility:visible;mso-wrap-style:square" from="2790,1604" to="4230,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" strokeweight=".5pt"/>
                  <v:line id="Line 173" o:spid="_x0000_s1184" alt="QGinequ" style="position:absolute;flip:y;visibility:visible;mso-wrap-style:square" from="2820,1614" to="4280,3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" strokeweight=".5pt"/>
                  <v:line id="Line 174" o:spid="_x0000_s1185" alt="QGinequ" style="position:absolute;flip:y;visibility:visible;mso-wrap-style:square" from="2840,1614" to="4340,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" strokeweight=".5pt"/>
                  <v:line id="Line 175" o:spid="_x0000_s1186" alt="QGinequ" style="position:absolute;flip:y;visibility:visible;mso-wrap-style:square" from="2870,1604" to="4410,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" strokeweight=".5pt"/>
                  <v:line id="Line 176" o:spid="_x0000_s1187" alt="QGinequ" style="position:absolute;flip:y;visibility:visible;mso-wrap-style:square" from="2890,1604" to="4470,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" strokeweight=".5pt"/>
                  <v:line id="Line 177" o:spid="_x0000_s1188" alt="QGinequ" style="position:absolute;flip:y;visibility:visible;mso-wrap-style:square" from="2920,1614" to="4520,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" strokeweight=".5pt"/>
                  <v:line id="Line 178" o:spid="_x0000_s1189" alt="QGinequ" style="position:absolute;flip:y;visibility:visible;mso-wrap-style:square" from="2940,1614" to="4580,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" strokeweight=".5pt"/>
                  <v:line id="Line 179" o:spid="_x0000_s1190" alt="QGinequ" style="position:absolute;flip:y;visibility:visible;mso-wrap-style:square" from="2970,1604" to="465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" strokeweight=".5pt"/>
                  <v:line id="Line 180" o:spid="_x0000_s1191" alt="QGinequ" style="position:absolute;flip:y;visibility:visible;mso-wrap-style:square" from="3000,1614" to="4700,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" strokeweight=".5pt"/>
                  <v:line id="Line 181" o:spid="_x0000_s1192" alt="QGinequ" style="position:absolute;flip:y;visibility:visible;mso-wrap-style:square" from="3020,1614" to="4760,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" strokeweight=".5pt"/>
                  <v:line id="Line 182" o:spid="_x0000_s1193" alt="QGinequ" style="position:absolute;flip:y;visibility:visible;mso-wrap-style:square" from="3050,1604" to="4830,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" strokeweight=".5pt"/>
                  <v:line id="Line 183" o:spid="_x0000_s1194" alt="QGinequ" style="position:absolute;flip:y;visibility:visible;mso-wrap-style:square" from="3070,1604" to="4890,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" strokeweight=".5pt"/>
                  <v:line id="Line 184" o:spid="_x0000_s1195" alt="QGinequ" style="position:absolute;flip:y;visibility:visible;mso-wrap-style:square" from="3100,1614" to="4940,3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" strokeweight=".5pt"/>
                  <v:line id="Line 185" o:spid="_x0000_s1196" alt="QGinequ" style="position:absolute;flip:y;visibility:visible;mso-wrap-style:square" from="3120,1614" to="5000,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" strokeweight=".5pt"/>
                  <v:line id="Line 186" o:spid="_x0000_s1197" alt="QGinequ" style="position:absolute;flip:y;visibility:visible;mso-wrap-style:square" from="3150,1604" to="5070,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" strokeweight=".5pt"/>
                  <v:line id="Line 187" o:spid="_x0000_s1198" alt="QGinequ" style="position:absolute;flip:y;visibility:visible;mso-wrap-style:square" from="3180,1614" to="5120,3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" strokeweight=".5pt"/>
                  <v:line id="Line 188" o:spid="_x0000_s1199" alt="QGinequ" style="position:absolute;flip:y;visibility:visible;mso-wrap-style:square" from="3200,1614" to="5180,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" strokeweight=".5pt"/>
                  <v:line id="Line 189" o:spid="_x0000_s1200" alt="QGinequ" style="position:absolute;flip:y;visibility:visible;mso-wrap-style:square" from="3230,1604" to="5250,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" strokeweight=".5pt"/>
                  <v:line id="Line 190" o:spid="_x0000_s1201" alt="QGinequ" style="position:absolute;flip:y;visibility:visible;mso-wrap-style:square" from="3250,1604" to="5310,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" strokeweight=".5pt"/>
                  <v:line id="Line 191" o:spid="_x0000_s1202" alt="QGinequ" style="position:absolute;flip:y;visibility:visible;mso-wrap-style:square" from="3280,1614" to="5360,3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" strokeweight=".5pt"/>
                  <v:line id="Line 192" o:spid="_x0000_s1203" alt="QGinequ" style="position:absolute;flip:y;visibility:visible;mso-wrap-style:square" from="3300,1614" to="5420,3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" strokeweight=".5pt"/>
                  <v:line id="Line 193" o:spid="_x0000_s1204" alt="QGinequ" style="position:absolute;flip:y;visibility:visible;mso-wrap-style:square" from="3330,1604" to="5490,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" strokeweight=".5pt"/>
                  <v:line id="Line 194" o:spid="_x0000_s1205" alt="QGinequ" style="position:absolute;flip:y;visibility:visible;mso-wrap-style:square" from="3360,1614" to="5540,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" strokeweight=".5pt"/>
                  <v:line id="Line 195" o:spid="_x0000_s1206" alt="QGinequ" style="position:absolute;flip:y;visibility:visible;mso-wrap-style:square" from="3380,1614" to="5600,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" strokeweight=".5pt"/>
                  <v:line id="Line 196" o:spid="_x0000_s1207" alt="QGinequ" style="position:absolute;flip:y;visibility:visible;mso-wrap-style:square" from="3410,1604" to="5670,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" strokeweight=".5pt"/>
                  <v:line id="Line 197" o:spid="_x0000_s1208" alt="QGinequ" style="position:absolute;flip:y;visibility:visible;mso-wrap-style:square" from="3430,1604" to="5730,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" strokeweight=".5pt"/>
                  <v:line id="Line 198" o:spid="_x0000_s1209" alt="QGinequ" style="position:absolute;flip:y;visibility:visible;mso-wrap-style:square" from="3460,1614" to="5780,3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" strokeweight=".5pt"/>
                  <v:line id="Line 199" o:spid="_x0000_s1210" alt="QGinequ" style="position:absolute;flip:y;visibility:visible;mso-wrap-style:square" from="3480,1614" to="5840,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" strokeweight=".5pt"/>
                  <v:line id="Line 200" o:spid="_x0000_s1211" alt="QGinequ" style="position:absolute;flip:y;visibility:visible;mso-wrap-style:square" from="3510,1604" to="5910,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" strokeweight=".5pt"/>
                  <v:line id="Line 201" o:spid="_x0000_s1212" alt="QGinequ" style="position:absolute;flip:y;visibility:visible;mso-wrap-style:square" from="3540,1614" to="5960,4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" strokeweight=".5pt"/>
                  <v:line id="Line 202" o:spid="_x0000_s1213" alt="QGinequ" style="position:absolute;flip:y;visibility:visible;mso-wrap-style:square" from="3560,1614" to="6020,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" strokeweight=".5pt"/>
                  <v:line id="Line 203" o:spid="_x0000_s1214" alt="QGinequ" style="position:absolute;flip:y;visibility:visible;mso-wrap-style:square" from="3590,1604" to="6090,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" strokeweight=".5pt"/>
                  <v:line id="Line 204" o:spid="_x0000_s1215" alt="QGinequ" style="position:absolute;flip:y;visibility:visible;mso-wrap-style:square" from="3610,1604" to="6150,4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" strokeweight=".5pt"/>
                  <v:line id="Line 205" o:spid="_x0000_s1216" alt="QGinequ" style="position:absolute;flip:y;visibility:visible;mso-wrap-style:square" from="3640,1614" to="6200,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" strokeweight=".5pt"/>
                  <v:line id="Line 206" o:spid="_x0000_s1217" alt="QGinequ" style="position:absolute;flip:y;visibility:visible;mso-wrap-style:square" from="3660,1614" to="6260,4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" strokeweight=".5pt"/>
                  <v:line id="Line 207" o:spid="_x0000_s1218" alt="QGinequ" style="position:absolute;flip:y;visibility:visible;mso-wrap-style:square" from="3690,1604" to="6330,4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" strokeweight=".5pt"/>
                  <v:line id="Line 208" o:spid="_x0000_s1219" alt="QGinequ" style="position:absolute;flip:y;visibility:visible;mso-wrap-style:square" from="3720,1614" to="6380,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" strokeweight=".5pt"/>
                  <v:line id="Line 209" o:spid="_x0000_s1220" alt="QGinequ" style="position:absolute;flip:y;visibility:visible;mso-wrap-style:square" from="3740,1614" to="6440,4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" strokeweight=".5pt"/>
                  <v:line id="Line 210" o:spid="_x0000_s1221" alt="QGinequ" style="position:absolute;flip:y;visibility:visible;mso-wrap-style:square" from="3770,1604" to="6510,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" strokeweight=".5pt"/>
                  <v:line id="Line 211" o:spid="_x0000_s1222" alt="QGinequ" style="position:absolute;flip:y;visibility:visible;mso-wrap-style:square" from="3790,1604" to="6570,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" strokeweight=".5pt"/>
                  <v:line id="Line 212" o:spid="_x0000_s1223" alt="QGinequ" style="position:absolute;flip:y;visibility:visible;mso-wrap-style:square" from="3820,1614" to="6620,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" strokeweight=".5pt"/>
                  <v:line id="Line 213" o:spid="_x0000_s1224" alt="QGinequ" style="position:absolute;flip:y;visibility:visible;mso-wrap-style:square" from="3840,1614" to="6680,4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" strokeweight=".5pt"/>
                  <v:line id="Line 214" o:spid="_x0000_s1225" alt="QGinequ" style="position:absolute;flip:y;visibility:visible;mso-wrap-style:square" from="3870,1604" to="6750,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" strokeweight=".5pt"/>
                  <v:line id="Line 215" o:spid="_x0000_s1226" alt="QGinequ" style="position:absolute;flip:y;visibility:visible;mso-wrap-style:square" from="3900,1614" to="6800,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" strokeweight=".5pt"/>
                  <v:line id="Line 216" o:spid="_x0000_s1227" alt="QGinequ" style="position:absolute;flip:y;visibility:visible;mso-wrap-style:square" from="3920,1614" to="6860,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" strokeweight=".5pt"/>
                  <v:line id="Line 217" o:spid="_x0000_s1228" alt="QGinequ" style="position:absolute;flip:y;visibility:visible;mso-wrap-style:square" from="3950,1604" to="6930,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" strokeweight=".5pt"/>
                  <v:line id="Line 218" o:spid="_x0000_s1229" alt="QGinequ" style="position:absolute;flip:y;visibility:visible;mso-wrap-style:square" from="3970,1604" to="6990,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" strokeweight=".5pt"/>
                  <v:line id="Line 219" o:spid="_x0000_s1230" alt="QGinequ" style="position:absolute;flip:y;visibility:visible;mso-wrap-style:square" from="4000,1614" to="7040,4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" strokeweight=".5pt"/>
                  <v:line id="Line 220" o:spid="_x0000_s1231" alt="QGinequ" style="position:absolute;flip:y;visibility:visible;mso-wrap-style:square" from="4020,1614" to="7100,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" strokeweight=".5pt"/>
                  <v:line id="Line 221" o:spid="_x0000_s1232" alt="QGinequ" style="position:absolute;flip:y;visibility:visible;mso-wrap-style:square" from="4050,1604" to="7170,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" strokeweight=".5pt"/>
                  <v:line id="Line 222" o:spid="_x0000_s1233" alt="QGinequ" style="position:absolute;flip:y;visibility:visible;mso-wrap-style:square" from="4080,1614" to="7220,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" strokeweight=".5pt"/>
                  <v:line id="Line 223" o:spid="_x0000_s1234" alt="QGinequ" style="position:absolute;flip:y;visibility:visible;mso-wrap-style:square" from="4100,1614" to="7280,4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" strokeweight=".5pt"/>
                  <v:line id="Line 224" o:spid="_x0000_s1235" alt="QGinequ" style="position:absolute;flip:y;visibility:visible;mso-wrap-style:square" from="4130,1604" to="7350,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" strokeweight=".5pt"/>
                  <v:line id="Line 225" o:spid="_x0000_s1236" alt="QGinequ" style="position:absolute;flip:y;visibility:visible;mso-wrap-style:square" from="4150,1604" to="7410,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" strokeweight=".5pt"/>
                  <v:line id="Line 226" o:spid="_x0000_s1237" alt="QGinequ" style="position:absolute;flip:y;visibility:visible;mso-wrap-style:square" from="4180,1614" to="7460,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" strokeweight=".5pt"/>
                  <v:line id="Line 227" o:spid="_x0000_s1238" alt="QGinequ" style="position:absolute;flip:y;visibility:visible;mso-wrap-style:square" from="4200,1614" to="7520,4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" strokeweight=".5pt"/>
                  <v:line id="Line 228" o:spid="_x0000_s1239" alt="QGinequ" style="position:absolute;flip:y;visibility:visible;mso-wrap-style:square" from="4230,1604" to="7590,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" strokeweight=".5pt"/>
                  <v:line id="Line 229" o:spid="_x0000_s1240" alt="QGinequ" style="position:absolute;flip:y;visibility:visible;mso-wrap-style:square" from="4260,1614" to="7640,4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" strokeweight=".5pt"/>
                  <v:line id="Line 230" o:spid="_x0000_s1241" alt="QGinequ" style="position:absolute;flip:y;visibility:visible;mso-wrap-style:square" from="4280,1614" to="7700,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" strokeweight=".5pt"/>
                  <v:line id="Line 231" o:spid="_x0000_s1242" alt="QGinequ" style="position:absolute;flip:y;visibility:visible;mso-wrap-style:square" from="4310,1604" to="7770,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" strokeweight=".5pt"/>
                  <v:line id="Line 232" o:spid="_x0000_s1243" alt="QGinequ" style="position:absolute;flip:y;visibility:visible;mso-wrap-style:square" from="4330,1604" to="7830,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" strokeweight=".5pt"/>
                  <v:line id="Line 233" o:spid="_x0000_s1244" alt="QGinequ" style="position:absolute;flip:y;visibility:visible;mso-wrap-style:square" from="4360,1614" to="7880,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" strokeweight=".5pt"/>
                  <v:line id="Line 234" o:spid="_x0000_s1245" alt="QGinequ" style="position:absolute;flip:y;visibility:visible;mso-wrap-style:square" from="4380,1614" to="7940,5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" strokeweight=".5pt"/>
                  <v:line id="Line 235" o:spid="_x0000_s1246" alt="QGinequ" style="position:absolute;flip:y;visibility:visible;mso-wrap-style:square" from="4410,1604" to="8010,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" strokeweight=".5pt"/>
                  <v:line id="Line 236" o:spid="_x0000_s1247" alt="QGinequ" style="position:absolute;flip:y;visibility:visible;mso-wrap-style:square" from="4440,1614" to="8060,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" strokeweight=".5pt"/>
                  <v:line id="Line 237" o:spid="_x0000_s1248" alt="QGinequ" style="position:absolute;flip:y;visibility:visible;mso-wrap-style:square" from="4460,1614" to="8120,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" strokeweight=".5pt"/>
                  <v:line id="Line 238" o:spid="_x0000_s1249" alt="QGinequ" style="position:absolute;flip:y;visibility:visible;mso-wrap-style:square" from="4490,1604" to="8190,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" strokeweight=".5pt"/>
                  <v:line id="Line 239" o:spid="_x0000_s1250" alt="QGinequ" style="position:absolute;flip:y;visibility:visible;mso-wrap-style:square" from="4510,1604" to="8250,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" strokeweight=".5pt"/>
                  <v:line id="Line 240" o:spid="_x0000_s1251" alt="QGinequ" style="position:absolute;flip:y;visibility:visible;mso-wrap-style:square" from="5930,8404" to="59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" strokeweight=".5pt"/>
                  <v:line id="Line 241" o:spid="_x0000_s1252" alt="QGinequ" style="position:absolute;flip:y;visibility:visible;mso-wrap-style:square" from="5870,8374" to="592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" strokeweight=".5pt"/>
                  <v:line id="Line 242" o:spid="_x0000_s1253" alt="QGinequ" style="position:absolute;flip:y;visibility:visible;mso-wrap-style:square" from="5810,8344" to="589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" strokeweight=".5pt"/>
                  <v:line id="Line 243" o:spid="_x0000_s1254" alt="QGinequ" style="position:absolute;flip:y;visibility:visible;mso-wrap-style:square" from="5750,8314" to="586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" strokeweight=".5pt"/>
                  <v:line id="Line 244" o:spid="_x0000_s1255" alt="QGinequ" style="position:absolute;flip:y;visibility:visible;mso-wrap-style:square" from="5690,8284" to="583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" strokeweight=".5pt"/>
                  <v:line id="Line 245" o:spid="_x0000_s1256" alt="QGinequ" style="position:absolute;flip:y;visibility:visible;mso-wrap-style:square" from="5630,8254" to="580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" strokeweight=".5pt"/>
                  <v:line id="Line 246" o:spid="_x0000_s1257" alt="QGinequ" style="position:absolute;flip:y;visibility:visible;mso-wrap-style:square" from="5570,8224" to="577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" strokeweight=".5pt"/>
                  <v:line id="Line 247" o:spid="_x0000_s1258" alt="QGinequ" style="position:absolute;flip:y;visibility:visible;mso-wrap-style:square" from="5510,8194" to="574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" strokeweight=".5pt"/>
                  <v:line id="Line 248" o:spid="_x0000_s1259" alt="QGinequ" style="position:absolute;flip:y;visibility:visible;mso-wrap-style:square" from="5450,8164" to="571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" strokeweight=".5pt"/>
                  <v:line id="Line 249" o:spid="_x0000_s1260" alt="QGinequ" style="position:absolute;flip:y;visibility:visible;mso-wrap-style:square" from="5390,8134" to="568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" strokeweight=".5pt"/>
                  <v:line id="Line 250" o:spid="_x0000_s1261" alt="QGinequ" style="position:absolute;flip:y;visibility:visible;mso-wrap-style:square" from="5330,8104" to="56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" strokeweight=".5pt"/>
                  <v:line id="Line 251" o:spid="_x0000_s1262" alt="QGinequ" style="position:absolute;flip:y;visibility:visible;mso-wrap-style:square" from="5270,8074" to="562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" strokeweight=".5pt"/>
                  <v:line id="Line 252" o:spid="_x0000_s1263" alt="QGinequ" style="position:absolute;flip:y;visibility:visible;mso-wrap-style:square" from="5210,8044" to="559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" strokeweight=".5pt"/>
                  <v:line id="Line 253" o:spid="_x0000_s1264" alt="QGinequ" style="position:absolute;flip:y;visibility:visible;mso-wrap-style:square" from="5150,8014" to="556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" strokeweight=".5pt"/>
                  <v:line id="Line 254" o:spid="_x0000_s1265" alt="QGinequ" style="position:absolute;flip:y;visibility:visible;mso-wrap-style:square" from="5090,7984" to="553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" strokeweight=".5pt"/>
                  <v:line id="Line 255" o:spid="_x0000_s1266" alt="QGinequ" style="position:absolute;flip:y;visibility:visible;mso-wrap-style:square" from="5030,7954" to="550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" strokeweight=".5pt"/>
                  <v:line id="Line 256" o:spid="_x0000_s1267" alt="QGinequ" style="position:absolute;flip:y;visibility:visible;mso-wrap-style:square" from="4970,7924" to="547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" strokeweight=".5pt"/>
                  <v:line id="Line 257" o:spid="_x0000_s1268" alt="QGinequ" style="position:absolute;flip:y;visibility:visible;mso-wrap-style:square" from="4910,7894" to="544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" strokeweight=".5pt"/>
                  <v:line id="Line 258" o:spid="_x0000_s1269" alt="QGinequ" style="position:absolute;flip:y;visibility:visible;mso-wrap-style:square" from="4850,7864" to="541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" strokeweight=".5pt"/>
                  <v:line id="Line 259" o:spid="_x0000_s1270" alt="QGinequ" style="position:absolute;flip:y;visibility:visible;mso-wrap-style:square" from="4790,7834" to="538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" strokeweight=".5pt"/>
                  <v:line id="Line 260" o:spid="_x0000_s1271" alt="QGinequ" style="position:absolute;flip:y;visibility:visible;mso-wrap-style:square" from="4730,7804" to="535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" strokeweight=".5pt"/>
                  <v:line id="Line 261" o:spid="_x0000_s1272" alt="QGinequ" style="position:absolute;flip:y;visibility:visible;mso-wrap-style:square" from="4670,7774" to="532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" strokeweight=".5pt"/>
                  <v:line id="Line 262" o:spid="_x0000_s1273" alt="QGinequ" style="position:absolute;flip:y;visibility:visible;mso-wrap-style:square" from="4610,7744" to="529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" strokeweight=".5pt"/>
                  <v:line id="Line 263" o:spid="_x0000_s1274" alt="QGinequ" style="position:absolute;flip:y;visibility:visible;mso-wrap-style:square" from="4550,7714" to="526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" strokeweight=".5pt"/>
                  <v:line id="Line 264" o:spid="_x0000_s1275" alt="QGinequ" style="position:absolute;flip:y;visibility:visible;mso-wrap-style:square" from="4490,7684" to="523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" strokeweight=".5pt"/>
                  <v:line id="Line 265" o:spid="_x0000_s1276" alt="QGinequ" style="position:absolute;flip:y;visibility:visible;mso-wrap-style:square" from="4430,7654" to="520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" strokeweight=".5pt"/>
                  <v:line id="Line 266" o:spid="_x0000_s1277" alt="QGinequ" style="position:absolute;flip:y;visibility:visible;mso-wrap-style:square" from="4370,7624" to="517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" strokeweight=".5pt"/>
                  <v:line id="Line 267" o:spid="_x0000_s1278" alt="QGinequ" style="position:absolute;flip:y;visibility:visible;mso-wrap-style:square" from="4311,7594" to="514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" strokeweight=".5pt"/>
                  <v:line id="Line 268" o:spid="_x0000_s1279" alt="QGinequ" style="position:absolute;flip:y;visibility:visible;mso-wrap-style:square" from="4251,7564" to="511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" strokeweight=".5pt"/>
                  <v:line id="Line 269" o:spid="_x0000_s1280" alt="QGinequ" style="position:absolute;flip:y;visibility:visible;mso-wrap-style:square" from="4191,7534" to="508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" strokeweight=".5pt"/>
                  <v:line id="Line 270" o:spid="_x0000_s1281" alt="QGinequ" style="position:absolute;flip:y;visibility:visible;mso-wrap-style:square" from="4131,7504" to="505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" strokeweight=".5pt"/>
                  <v:line id="Line 271" o:spid="_x0000_s1282" alt="QGinequ" style="position:absolute;flip:y;visibility:visible;mso-wrap-style:square" from="4071,7474" to="502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" strokeweight=".5pt"/>
                  <v:line id="Line 272" o:spid="_x0000_s1283" alt="QGinequ" style="position:absolute;flip:y;visibility:visible;mso-wrap-style:square" from="4011,7444" to="499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" strokeweight=".5pt"/>
                  <v:line id="Line 273" o:spid="_x0000_s1284" alt="QGinequ" style="position:absolute;flip:y;visibility:visible;mso-wrap-style:square" from="3951,7414" to="496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" strokeweight=".5pt"/>
                  <v:line id="Line 274" o:spid="_x0000_s1285" alt="QGinequ" style="position:absolute;flip:y;visibility:visible;mso-wrap-style:square" from="3891,7384" to="49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" strokeweight=".5pt"/>
                  <v:line id="Line 275" o:spid="_x0000_s1286" alt="QGinequ" style="position:absolute;flip:y;visibility:visible;mso-wrap-style:square" from="3831,7354" to="490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" strokeweight=".5pt"/>
                  <v:line id="Line 276" o:spid="_x0000_s1287" alt="QGinequ" style="position:absolute;flip:y;visibility:visible;mso-wrap-style:square" from="3771,7324" to="487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" strokeweight=".5pt"/>
                  <v:line id="Line 277" o:spid="_x0000_s1288" alt="QGinequ" style="position:absolute;flip:y;visibility:visible;mso-wrap-style:square" from="3711,7294" to="484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" strokeweight=".5pt"/>
                  <v:line id="Line 278" o:spid="_x0000_s1289" alt="QGinequ" style="position:absolute;flip:y;visibility:visible;mso-wrap-style:square" from="3651,7264" to="481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" strokeweight=".5pt"/>
                  <v:line id="Line 279" o:spid="_x0000_s1290" alt="QGinequ" style="position:absolute;flip:y;visibility:visible;mso-wrap-style:square" from="3591,7234" to="478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" strokeweight=".5pt"/>
                  <v:line id="Line 280" o:spid="_x0000_s1291" alt="QGinequ" style="position:absolute;flip:y;visibility:visible;mso-wrap-style:square" from="3531,7204" to="475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" strokeweight=".5pt"/>
                  <v:line id="Line 281" o:spid="_x0000_s1292" alt="QGinequ" style="position:absolute;flip:y;visibility:visible;mso-wrap-style:square" from="3471,7174" to="472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" strokeweight=".5pt"/>
                  <v:line id="Line 282" o:spid="_x0000_s1293" alt="QGinequ" style="position:absolute;flip:y;visibility:visible;mso-wrap-style:square" from="3411,7144" to="469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" strokeweight=".5pt"/>
                  <v:line id="Line 283" o:spid="_x0000_s1294" alt="QGinequ" style="position:absolute;flip:y;visibility:visible;mso-wrap-style:square" from="3351,7114" to="466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" strokeweight=".5pt"/>
                  <v:line id="Line 284" o:spid="_x0000_s1295" alt="QGinequ" style="position:absolute;flip:y;visibility:visible;mso-wrap-style:square" from="3291,7084" to="46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" strokeweight=".5pt"/>
                  <v:line id="Line 285" o:spid="_x0000_s1296" alt="QGinequ" style="position:absolute;flip:y;visibility:visible;mso-wrap-style:square" from="3231,7054" to="460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" strokeweight=".5pt"/>
                  <v:line id="Line 286" o:spid="_x0000_s1297" alt="QGinequ" style="position:absolute;flip:y;visibility:visible;mso-wrap-style:square" from="3171,7024" to="457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" strokeweight=".5pt"/>
                  <v:line id="Line 287" o:spid="_x0000_s1298" alt="QGinequ" style="position:absolute;flip:y;visibility:visible;mso-wrap-style:square" from="3111,6994" to="454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" strokeweight=".5pt"/>
                  <v:line id="Line 288" o:spid="_x0000_s1299" alt="QGinequ" style="position:absolute;flip:y;visibility:visible;mso-wrap-style:square" from="3051,6964" to="451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" strokeweight=".5pt"/>
                  <v:line id="Line 289" o:spid="_x0000_s1300" alt="QGinequ" style="position:absolute;flip:y;visibility:visible;mso-wrap-style:square" from="2991,6934" to="448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" strokeweight=".5pt"/>
                  <v:line id="Line 290" o:spid="_x0000_s1301" alt="QGinequ" style="position:absolute;flip:y;visibility:visible;mso-wrap-style:square" from="2931,6904" to="445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" strokeweight=".5pt"/>
                  <v:line id="Line 291" o:spid="_x0000_s1302" alt="QGinequ" style="position:absolute;flip:y;visibility:visible;mso-wrap-style:square" from="2871,6874" to="442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" strokeweight=".5pt"/>
                  <v:line id="Line 292" o:spid="_x0000_s1303" alt="QGinequ" style="position:absolute;flip:y;visibility:visible;mso-wrap-style:square" from="2811,6844" to="439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" strokeweight=".5pt"/>
                  <v:line id="Line 293" o:spid="_x0000_s1304" alt="QGinequ" style="position:absolute;flip:y;visibility:visible;mso-wrap-style:square" from="2751,6814" to="436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" strokeweight=".5pt"/>
                  <v:line id="Line 294" o:spid="_x0000_s1305" alt="QGinequ" style="position:absolute;flip:y;visibility:visible;mso-wrap-style:square" from="2691,6784" to="43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" strokeweight=".5pt"/>
                  <v:line id="Line 295" o:spid="_x0000_s1306" alt="QGinequ" style="position:absolute;flip:y;visibility:visible;mso-wrap-style:square" from="2631,6754" to="430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" strokeweight=".5pt"/>
                  <v:line id="Line 296" o:spid="_x0000_s1307" alt="QGinequ" style="position:absolute;flip:y;visibility:visible;mso-wrap-style:square" from="2571,6724" to="427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" strokeweight=".5pt"/>
                  <v:line id="Line 297" o:spid="_x0000_s1308" alt="QGinequ" style="position:absolute;flip:y;visibility:visible;mso-wrap-style:square" from="2511,6694" to="424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" strokeweight=".5pt"/>
                  <v:line id="Line 298" o:spid="_x0000_s1309" alt="QGinequ" style="position:absolute;flip:y;visibility:visible;mso-wrap-style:square" from="2451,6664" to="421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" strokeweight=".5pt"/>
                  <v:line id="Line 299" o:spid="_x0000_s1310" alt="QGinequ" style="position:absolute;flip:y;visibility:visible;mso-wrap-style:square" from="2391,6634" to="418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" strokeweight=".5pt"/>
                  <v:line id="Line 300" o:spid="_x0000_s1311" alt="QGinequ" style="position:absolute;flip:y;visibility:visible;mso-wrap-style:square" from="2331,6604" to="415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" strokeweight=".5pt"/>
                  <v:line id="Line 301" o:spid="_x0000_s1312" alt="QGinequ" style="position:absolute;flip:y;visibility:visible;mso-wrap-style:square" from="2271,6574" to="412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" strokeweight=".5pt"/>
                  <v:line id="Line 302" o:spid="_x0000_s1313" alt="QGinequ" style="position:absolute;flip:y;visibility:visible;mso-wrap-style:square" from="2211,6544" to="409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" strokeweight=".5pt"/>
                  <v:line id="Line 303" o:spid="_x0000_s1314" alt="QGinequ" style="position:absolute;flip:y;visibility:visible;mso-wrap-style:square" from="2151,6514" to="406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" strokeweight=".5pt"/>
                  <v:line id="Line 304" o:spid="_x0000_s1315" alt="QGinequ" style="position:absolute;flip:y;visibility:visible;mso-wrap-style:square" from="2091,6484" to="40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" strokeweight=".5pt"/>
                  <v:line id="Line 305" o:spid="_x0000_s1316" alt="QGinequ" style="position:absolute;flip:y;visibility:visible;mso-wrap-style:square" from="2031,6454" to="400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" strokeweight=".5pt"/>
                  <v:line id="Line 306" o:spid="_x0000_s1317" alt="QGinequ" style="position:absolute;flip:y;visibility:visible;mso-wrap-style:square" from="1971,6424" to="397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" strokeweight=".5pt"/>
                  <v:line id="Line 307" o:spid="_x0000_s1318" alt="QGinequ" style="position:absolute;flip:y;visibility:visible;mso-wrap-style:square" from="1911,6394" to="394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" strokeweight=".5pt"/>
                  <v:line id="Line 308" o:spid="_x0000_s1319" alt="QGinequ" style="position:absolute;flip:y;visibility:visible;mso-wrap-style:square" from="1851,6364" to="391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" strokeweight=".5pt"/>
                  <v:line id="Line 309" o:spid="_x0000_s1320" alt="QGinequ" style="position:absolute;flip:y;visibility:visible;mso-wrap-style:square" from="1791,6334" to="388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" strokeweight=".5pt"/>
                  <v:line id="Line 310" o:spid="_x0000_s1321" alt="QGinequ" style="position:absolute;flip:y;visibility:visible;mso-wrap-style:square" from="1731,6304" to="385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" strokeweight=".5pt"/>
                  <v:line id="Line 311" o:spid="_x0000_s1322" alt="QGinequ" style="position:absolute;flip:y;visibility:visible;mso-wrap-style:square" from="1671,6274" to="382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" strokeweight=".5pt"/>
                  <v:line id="Line 312" o:spid="_x0000_s1323" alt="QGinequ" style="position:absolute;flip:y;visibility:visible;mso-wrap-style:square" from="1611,6244" to="379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" strokeweight=".5pt"/>
                  <v:line id="Line 313" o:spid="_x0000_s1324" alt="QGinequ" style="position:absolute;flip:y;visibility:visible;mso-wrap-style:square" from="1551,6214" to="376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" strokeweight=".5pt"/>
                  <v:line id="Line 314" o:spid="_x0000_s1325" alt="QGinequ" style="position:absolute;flip:y;visibility:visible;mso-wrap-style:square" from="1491,6184" to="37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" strokeweight=".5pt"/>
                  <v:line id="Line 315" o:spid="_x0000_s1326" alt="QGinequ" style="position:absolute;flip:y;visibility:visible;mso-wrap-style:square" from="1431,3904" to="1451,3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" strokeweight=".5pt"/>
                  <v:line id="Line 316" o:spid="_x0000_s1327" alt="QGinequ" style="position:absolute;flip:y;visibility:visible;mso-wrap-style:square" from="1431,3934" to="1481,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" strokeweight=".5pt"/>
                  <v:line id="Line 317" o:spid="_x0000_s1328" alt="QGinequ" style="position:absolute;flip:y;visibility:visible;mso-wrap-style:square" from="1431,3964" to="1511,4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" strokeweight=".5pt"/>
                  <v:line id="Line 318" o:spid="_x0000_s1329" alt="QGinequ" style="position:absolute;flip:y;visibility:visible;mso-wrap-style:square" from="1431,3994" to="154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" strokeweight=".5pt"/>
                  <v:line id="Line 319" o:spid="_x0000_s1330" alt="QGinequ" style="position:absolute;flip:y;visibility:visible;mso-wrap-style:square" from="1431,4024" to="1571,4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" strokeweight=".5pt"/>
                  <v:line id="Line 320" o:spid="_x0000_s1331" alt="QGinequ" style="position:absolute;flip:y;visibility:visible;mso-wrap-style:square" from="1431,4054" to="16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" strokeweight=".5pt"/>
                  <v:line id="Line 321" o:spid="_x0000_s1332" alt="QGinequ" style="position:absolute;flip:y;visibility:visible;mso-wrap-style:square" from="1431,4084" to="1631,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" strokeweight=".5pt"/>
                  <v:line id="Line 322" o:spid="_x0000_s1333" alt="QGinequ" style="position:absolute;flip:y;visibility:visible;mso-wrap-style:square" from="1431,4114" to="1661,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" strokeweight=".5pt"/>
                  <v:line id="Line 323" o:spid="_x0000_s1334" alt="QGinequ" style="position:absolute;flip:y;visibility:visible;mso-wrap-style:square" from="1431,4144" to="1691,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" strokeweight=".5pt"/>
                  <v:line id="Line 324" o:spid="_x0000_s1335" alt="QGinequ" style="position:absolute;flip:y;visibility:visible;mso-wrap-style:square" from="1431,4174" to="1721,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" strokeweight=".5pt"/>
                  <v:line id="Line 325" o:spid="_x0000_s1336" alt="QGinequ" style="position:absolute;flip:y;visibility:visible;mso-wrap-style:square" from="1431,4204" to="1751,4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" strokeweight=".5pt"/>
                  <v:line id="Line 326" o:spid="_x0000_s1337" alt="QGinequ" style="position:absolute;flip:y;visibility:visible;mso-wrap-style:square" from="1431,4234" to="1781,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" strokeweight=".5pt"/>
                  <v:line id="Line 327" o:spid="_x0000_s1338" alt="QGinequ" style="position:absolute;flip:y;visibility:visible;mso-wrap-style:square" from="1431,4264" to="1811,4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" strokeweight=".5pt"/>
                  <v:line id="Line 328" o:spid="_x0000_s1339" alt="QGinequ" style="position:absolute;flip:y;visibility:visible;mso-wrap-style:square" from="1431,4294" to="184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" strokeweight=".5pt"/>
                  <v:line id="Line 329" o:spid="_x0000_s1340" alt="QGinequ" style="position:absolute;flip:y;visibility:visible;mso-wrap-style:square" from="1431,4324" to="1871,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" strokeweight=".5pt"/>
                  <v:line id="Line 330" o:spid="_x0000_s1341" alt="QGinequ" style="position:absolute;flip:y;visibility:visible;mso-wrap-style:square" from="1431,4354" to="190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" strokeweight=".5pt"/>
                  <v:line id="Line 331" o:spid="_x0000_s1342" alt="QGinequ" style="position:absolute;flip:y;visibility:visible;mso-wrap-style:square" from="1431,4384" to="1931,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" strokeweight=".5pt"/>
                  <v:line id="Line 332" o:spid="_x0000_s1343" alt="QGinequ" style="position:absolute;flip:y;visibility:visible;mso-wrap-style:square" from="1431,4414" to="1961,4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" strokeweight=".5pt"/>
                  <v:line id="Line 333" o:spid="_x0000_s1344" alt="QGinequ" style="position:absolute;flip:y;visibility:visible;mso-wrap-style:square" from="1431,4444" to="1991,5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" strokeweight=".5pt"/>
                  <v:line id="Line 334" o:spid="_x0000_s1345" alt="QGinequ" style="position:absolute;flip:y;visibility:visible;mso-wrap-style:square" from="1431,4474" to="2021,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" strokeweight=".5pt"/>
                  <v:line id="Line 335" o:spid="_x0000_s1346" alt="QGinequ" style="position:absolute;flip:y;visibility:visible;mso-wrap-style:square" from="1431,4504" to="2051,5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" strokeweight=".5pt"/>
                  <v:line id="Line 336" o:spid="_x0000_s1347" alt="QGinequ" style="position:absolute;flip:y;visibility:visible;mso-wrap-style:square" from="1431,4534" to="2081,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" strokeweight=".5pt"/>
                  <v:line id="Line 337" o:spid="_x0000_s1348" alt="QGinequ" style="position:absolute;flip:y;visibility:visible;mso-wrap-style:square" from="1431,4564" to="2111,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" strokeweight=".5pt"/>
                  <v:line id="Line 338" o:spid="_x0000_s1349" alt="QGinequ" style="position:absolute;flip:y;visibility:visible;mso-wrap-style:square" from="1431,4594" to="2141,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" strokeweight=".5pt"/>
                  <v:line id="Line 339" o:spid="_x0000_s1350" alt="QGinequ" style="position:absolute;flip:y;visibility:visible;mso-wrap-style:square" from="1431,4624" to="2171,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" strokeweight=".5pt"/>
                  <v:line id="Line 340" o:spid="_x0000_s1351" alt="QGinequ" style="position:absolute;flip:y;visibility:visible;mso-wrap-style:square" from="1431,4654" to="2201,5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" strokeweight=".5pt"/>
                  <v:line id="Line 341" o:spid="_x0000_s1352" alt="QGinequ" style="position:absolute;flip:y;visibility:visible;mso-wrap-style:square" from="1431,4684" to="2231,5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" strokeweight=".5pt"/>
                  <v:line id="Line 342" o:spid="_x0000_s1353" alt="QGinequ" style="position:absolute;flip:y;visibility:visible;mso-wrap-style:square" from="1431,4714" to="2261,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" strokeweight=".5pt"/>
                  <v:line id="Line 343" o:spid="_x0000_s1354" alt="QGinequ" style="position:absolute;flip:y;visibility:visible;mso-wrap-style:square" from="1431,4744" to="2291,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" strokeweight=".5pt"/>
                  <v:line id="Line 344" o:spid="_x0000_s1355" alt="QGinequ" style="position:absolute;flip:y;visibility:visible;mso-wrap-style:square" from="1431,4774" to="2321,5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" strokeweight=".5pt"/>
                  <v:line id="Line 345" o:spid="_x0000_s1356" alt="QGinequ" style="position:absolute;flip:y;visibility:visible;mso-wrap-style:square" from="1431,4804" to="2351,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" strokeweight=".5pt"/>
                  <v:line id="Line 346" o:spid="_x0000_s1357" alt="QGinequ" style="position:absolute;flip:y;visibility:visible;mso-wrap-style:square" from="1431,4834" to="2381,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" strokeweight=".5pt"/>
                  <v:line id="Line 347" o:spid="_x0000_s1358" alt="QGinequ" style="position:absolute;flip:y;visibility:visible;mso-wrap-style:square" from="1431,4864" to="2411,5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" strokeweight=".5pt"/>
                  <v:line id="Line 348" o:spid="_x0000_s1359" alt="QGinequ" style="position:absolute;flip:y;visibility:visible;mso-wrap-style:square" from="1431,4894" to="2441,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" strokeweight=".5pt"/>
                  <v:line id="Line 349" o:spid="_x0000_s1360" alt="QGinequ" style="position:absolute;flip:y;visibility:visible;mso-wrap-style:square" from="1431,4924" to="2471,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" strokeweight=".5pt"/>
                  <v:line id="Line 350" o:spid="_x0000_s1361" alt="QGinequ" style="position:absolute;flip:y;visibility:visible;mso-wrap-style:square" from="1431,4954" to="2501,6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" strokeweight=".5pt"/>
                  <v:line id="Line 351" o:spid="_x0000_s1362" alt="QGinequ" style="position:absolute;flip:y;visibility:visible;mso-wrap-style:square" from="1431,4984" to="2531,6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" strokeweight=".5pt"/>
                  <v:line id="Line 352" o:spid="_x0000_s1363" alt="QGinequ" style="position:absolute;flip:y;visibility:visible;mso-wrap-style:square" from="1431,5014" to="2561,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" strokeweight=".5pt"/>
                  <v:line id="Line 353" o:spid="_x0000_s1364" alt="QGinequ" style="position:absolute;flip:y;visibility:visible;mso-wrap-style:square" from="1431,5044" to="2591,6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" strokeweight=".5pt"/>
                  <v:line id="Line 354" o:spid="_x0000_s1365" alt="QGinequ" style="position:absolute;flip:y;visibility:visible;mso-wrap-style:square" from="1431,5074" to="2621,6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" strokeweight=".5pt"/>
                  <v:line id="Line 355" o:spid="_x0000_s1366" alt="QGinequ" style="position:absolute;flip:y;visibility:visible;mso-wrap-style:square" from="1431,5104" to="2651,6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" strokeweight=".5pt"/>
                  <v:line id="Line 356" o:spid="_x0000_s1367" alt="QGinequ" style="position:absolute;flip:y;visibility:visible;mso-wrap-style:square" from="1431,5134" to="2681,6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" strokeweight=".5pt"/>
                  <v:line id="Line 357" o:spid="_x0000_s1368" alt="QGinequ" style="position:absolute;flip:y;visibility:visible;mso-wrap-style:square" from="1431,5164" to="2711,6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" strokeweight=".5pt"/>
                  <v:line id="Line 358" o:spid="_x0000_s1369" alt="QGinequ" style="position:absolute;flip:y;visibility:visible;mso-wrap-style:square" from="1431,5194" to="2741,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" strokeweight=".5pt"/>
                  <v:line id="Line 359" o:spid="_x0000_s1370" alt="QGinequ" style="position:absolute;flip:y;visibility:visible;mso-wrap-style:square" from="1431,5224" to="2771,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" strokeweight=".5pt"/>
                  <v:line id="Line 360" o:spid="_x0000_s1371" alt="QGinequ" style="position:absolute;flip:y;visibility:visible;mso-wrap-style:square" from="1431,5254" to="2801,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" strokeweight=".5pt"/>
                  <v:line id="Line 361" o:spid="_x0000_s1372" alt="QGinequ" style="position:absolute;flip:y;visibility:visible;mso-wrap-style:square" from="1431,5284" to="2831,6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" strokeweight=".5pt"/>
                  <v:line id="Line 362" o:spid="_x0000_s1373" alt="QGinequ" style="position:absolute;flip:y;visibility:visible;mso-wrap-style:square" from="1431,5314" to="2861,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" strokeweight=".5pt"/>
                  <v:line id="Line 363" o:spid="_x0000_s1374" alt="QGinequ" style="position:absolute;flip:y;visibility:visible;mso-wrap-style:square" from="1431,5344" to="2891,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" strokeweight=".5pt"/>
                  <v:line id="Line 364" o:spid="_x0000_s1375" alt="QGinequ" style="position:absolute;flip:y;visibility:visible;mso-wrap-style:square" from="1431,5374" to="2921,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" strokeweight=".5pt"/>
                  <v:line id="Line 365" o:spid="_x0000_s1376" alt="QGinequ" style="position:absolute;flip:y;visibility:visible;mso-wrap-style:square" from="1431,5404" to="2951,6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" strokeweight=".5pt"/>
                  <v:line id="Line 366" o:spid="_x0000_s1377" alt="QGinequ" style="position:absolute;flip:y;visibility:visible;mso-wrap-style:square" from="1431,5434" to="2981,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" strokeweight=".5pt"/>
                  <v:line id="Line 367" o:spid="_x0000_s1378" alt="QGinequ" style="position:absolute;flip:y;visibility:visible;mso-wrap-style:square" from="1431,5464" to="3011,7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" strokeweight=".5pt"/>
                  <v:line id="Line 368" o:spid="_x0000_s1379" alt="QGinequ" style="position:absolute;flip:y;visibility:visible;mso-wrap-style:square" from="1431,5494" to="304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" strokeweight=".5pt"/>
                  <v:line id="Line 369" o:spid="_x0000_s1380" alt="QGinequ" style="position:absolute;flip:y;visibility:visible;mso-wrap-style:square" from="1431,5524" to="3071,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" strokeweight=".5pt"/>
                  <v:line id="Line 370" o:spid="_x0000_s1381" alt="QGinequ" style="position:absolute;flip:y;visibility:visible;mso-wrap-style:square" from="1431,5554" to="3101,7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" strokeweight=".5pt"/>
                  <v:line id="Line 371" o:spid="_x0000_s1382" alt="QGinequ" style="position:absolute;flip:y;visibility:visible;mso-wrap-style:square" from="1431,5584" to="3131,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" strokeweight=".5pt"/>
                  <v:line id="Line 372" o:spid="_x0000_s1383" alt="QGinequ" style="position:absolute;flip:y;visibility:visible;mso-wrap-style:square" from="1431,5614" to="3161,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" strokeweight=".5pt"/>
                  <v:line id="Line 373" o:spid="_x0000_s1384" alt="QGinequ" style="position:absolute;flip:y;visibility:visible;mso-wrap-style:square" from="1431,5644" to="3191,7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" strokeweight=".5pt"/>
                  <v:line id="Line 374" o:spid="_x0000_s1385" alt="QGinequ" style="position:absolute;flip:y;visibility:visible;mso-wrap-style:square" from="1431,5674" to="3221,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" strokeweight=".5pt"/>
                  <v:line id="Line 375" o:spid="_x0000_s1386" alt="QGinequ" style="position:absolute;flip:y;visibility:visible;mso-wrap-style:square" from="1431,5704" to="3251,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" strokeweight=".5pt"/>
                  <v:line id="Line 376" o:spid="_x0000_s1387" alt="QGinequ" style="position:absolute;flip:y;visibility:visible;mso-wrap-style:square" from="1431,5734" to="3281,7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" strokeweight=".5pt"/>
                  <v:line id="Line 377" o:spid="_x0000_s1388" alt="QGinequ" style="position:absolute;flip:y;visibility:visible;mso-wrap-style:square" from="1431,5764" to="3311,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" strokeweight=".5pt"/>
                  <v:line id="Line 378" o:spid="_x0000_s1389" alt="QGinequ" style="position:absolute;flip:y;visibility:visible;mso-wrap-style:square" from="1431,5794" to="3341,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" strokeweight=".5pt"/>
                  <v:line id="Line 379" o:spid="_x0000_s1390" alt="QGinequ" style="position:absolute;flip:y;visibility:visible;mso-wrap-style:square" from="1431,5824" to="3371,7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" strokeweight=".5pt"/>
                  <v:line id="Line 380" o:spid="_x0000_s1391" alt="QGinequ" style="position:absolute;flip:y;visibility:visible;mso-wrap-style:square" from="1431,5854" to="3401,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" strokeweight=".5pt"/>
                  <v:line id="Line 381" o:spid="_x0000_s1392" alt="QGinequ" style="position:absolute;flip:y;visibility:visible;mso-wrap-style:square" from="1431,5884" to="3431,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" strokeweight=".5pt"/>
                  <v:line id="Line 382" o:spid="_x0000_s1393" alt="QGinequ" style="position:absolute;flip:y;visibility:visible;mso-wrap-style:square" from="1431,5914" to="3461,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" strokeweight=".5pt"/>
                  <v:line id="Line 383" o:spid="_x0000_s1394" alt="QGinequ" style="position:absolute;flip:y;visibility:visible;mso-wrap-style:square" from="1431,5944" to="3491,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" strokeweight=".5pt"/>
                  <v:line id="Line 384" o:spid="_x0000_s1395" alt="QGinequ" style="position:absolute;flip:y;visibility:visible;mso-wrap-style:square" from="1431,5974" to="352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" strokeweight=".5pt"/>
                  <v:line id="Line 385" o:spid="_x0000_s1396" alt="QGinequ" style="position:absolute;flip:y;visibility:visible;mso-wrap-style:square" from="1431,6004" to="3551,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" strokeweight=".5pt"/>
                  <v:line id="Line 386" o:spid="_x0000_s1397" alt="QGinequ" style="position:absolute;flip:y;visibility:visible;mso-wrap-style:square" from="1431,6034" to="3581,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" strokeweight=".5pt"/>
                  <v:line id="Line 387" o:spid="_x0000_s1398" alt="QGinequ" style="position:absolute;flip:y;visibility:visible;mso-wrap-style:square" from="1431,6064" to="3611,8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" strokeweight=".5pt"/>
                  <v:line id="Line 388" o:spid="_x0000_s1399" alt="QGinequ" style="position:absolute;flip:y;visibility:visible;mso-wrap-style:square" from="1431,6094" to="3641,8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" strokeweight=".5pt"/>
                  <v:line id="Line 389" o:spid="_x0000_s1400" alt="QGinequ" style="position:absolute;flip:y;visibility:visible;mso-wrap-style:square" from="1431,6124" to="3671,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" strokeweight=".5pt"/>
                  <v:line id="Line 390" o:spid="_x0000_s1401" alt="QGinequ" style="position:absolute;flip:y;visibility:visible;mso-wrap-style:square" from="1431,6154" to="370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" strokeweight=".5pt"/>
                </v:group>
                <v:shape id="Freeform 391" o:spid="_x0000_s1402"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7290;width:6804;height:1135;visibility:visible;mso-wrap-style:square;v-text-anchor:top" coordsize="680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" path="m,l10,,20,,30,,40,,50,,60,,70,,80,,90,r10,l110,r10,l130,r10,l150,r10,l170,r10,l190,r10,l210,r10,l230,r10,l250,r10,l270,r10,l290,r10,l310,r10,l330,r10,l350,r10,l370,r10,l390,r10,l410,r10,l430,r10,l450,r10,l470,r10,l490,r10,l510,r10,l530,r10,l550,r10,l570,r10,l590,r10,l610,r10,l630,r10,l650,r10,l670,r10,l690,r10,l710,r10,l730,r10,l750,r10,l770,r10,l790,r10,l810,r10,l830,r10,l850,r10,l870,r10,l890,r10,l910,r10,l930,r10,l950,r10,l970,r10,l990,r10,l1010,r10,l1030,r10,l1050,r10,l1070,r10,l1090,r10,l1110,r11,l1131,r10,l1151,r10,l1171,r10,l1191,r10,l1211,r10,l1231,r10,l1251,r10,l1271,r10,l1291,r10,l1311,r10,l1331,r10,l1351,r10,l1371,r10,l1391,r10,l1411,r10,l1431,r10,l1451,r10,l1471,r10,l1491,r10,l1511,r10,l1531,r10,l1551,r10,l1571,r10,l1591,r10,l1611,r10,l1631,r10,l1651,r10,l1671,r10,l1691,r10,l1711,r10,l1731,r10,l1751,r10,l1771,r10,l1791,r10,l1811,r10,l1831,r10,l1851,r10,l1871,r10,l1891,r10,l1911,r10,l1931,r10,l1951,r10,l1971,r10,l1991,r10,l2011,r10,l2031,r10,l2051,r10,l2071,r10,l2091,r10,l2111,r10,l2131,r10,l2151,r10,l2171,r10,l2191,r10,l2211,r10,l2231,r10,l2251,r10,l2271,r10,l2291,r10,l2311,r10,l2331,r10,l2351,r10,l2371,r10,l2391,r10,l2411,r10,l2431,r10,l2451,r10,l2471,r10,l2491,r10,l2511,r10,l2531,r10,l2551,r10,l2571,r10,l2591,r10,l2611,r10,l2631,r10,l2651,r10,l2671,r10,l2691,r10,l2711,r10,l2731,r10,l2751,r10,l2771,r10,l2791,r10,l2811,r10,l2831,r10,l2851,r10,l2871,r10,l2891,r10,l2911,r10,l2931,r10,l2951,r10,l2971,r10,l2991,r10,l3011,r10,l3031,r10,l3051,r10,l3071,r10,l3091,r10,l3111,r10,l3131,r10,l3151,r10,l3171,r10,l3191,r10,l3211,r10,l3231,r10,l3251,r10,l3271,r10,l3291,r10,l3311,r10,l3331,r10,l3351,r11,l3372,r10,l3392,r10,l3412,r10,l3432,r10,l3452,r10,l3472,r10,l3492,r10,l3512,r10,l3532,r10,l3552,r10,l3572,r10,l3592,r10,l3612,r10,l3632,r10,l3652,r10,l3672,r10,l3692,r10,l3712,r10,l3732,r10,l3752,r10,l3772,r10,l3792,r10,l3812,r10,l3832,r10,l3852,r10,l3872,r10,l3892,r10,l3912,r10,l3932,r10,l3952,r10,l3972,r10,l3992,r10,l4012,r10,l4032,r10,l4052,r10,l4072,r10,l4092,r10,l4112,r10,l4132,r10,l4152,r10,l4172,r10,l4192,r10,l4212,r10,l4232,r10,l4252,r10,l4272,r10,l4292,r10,l4312,r10,l4332,r10,l4352,r10,l4372,r10,l4392,r10,l4412,r10,l4432,r10,l4452,r10,l4472,r10,l4492,r10,l4512,r10,l4532,r10,l4552,r10,l4572,r10,l4592,r10,l4612,r10,l4632,r10,l4652,r10,l4672,r10,l4692,r10,l4712,r10,l4732,r10,l4752,r10,l4772,r10,l4792,r10,l4812,r10,l4832,r10,l4852,r10,l4872,r10,l4892,r10,l4912,r10,l4932,r10,l4952,r10,l4972,r10,l4992,r10,l5012,r10,l5032,r10,l5052,r10,l5072,r10,l5092,r10,l5112,r10,l5132,r10,l5152,r10,l5172,r10,l5192,r10,l5212,r10,l5232,r10,l5252,r10,l5272,r10,l5292,r10,l5312,r10,l5332,r10,l5352,r10,l5372,r10,l5392,r10,l5412,r10,l5432,r10,l5452,r10,l5472,r10,l5492,r10,l5512,r10,l5532,r10,l5552,r10,l5572,r10,l5592,r11,l5613,r10,l5633,r10,l5653,r10,l5673,r10,l5693,r10,l5713,r10,l5733,r10,l5753,r10,l5773,r10,l5793,r10,l5813,r10,l5833,r10,l5853,r10,l5873,r10,l5893,r10,l5913,r10,l5933,r10,l5953,r10,l5973,r10,l5993,r10,l6013,r10,l6033,r10,l6053,r10,l6073,r10,l6093,r10,l6113,r10,l6133,r10,l6153,r10,l6173,r10,l6193,r10,l6213,r10,l6233,r10,l6253,r10,l6273,r10,l6293,r10,l6313,r10,l6333,r10,l6353,r10,l6373,r10,l6393,r10,l6413,r10,l6433,r10,l6453,r10,l6473,r10,l6493,r10,l6513,r10,l6533,r10,l6553,r10,l6573,r10,l6593,r10,l6613,r10,l6633,r10,l6653,r10,l6673,r10,l6693,r10,l6713,r10,l6733,r10,l6753,r10,l6773,r10,l6793,r10,l6803,1134,,1134,,xe" fillcolor="gray" strokecolor="gray">
                  <v:path arrowok="t" o:connecttype="custom" o:connectlocs="100,0;210,0;320,0;430,0;540,0;650,0;760,0;870,0;980,0;1090,0;1201,0;1311,0;1421,0;1531,0;1641,0;1751,0;1861,0;1971,0;2081,0;2191,0;2301,0;2411,0;2521,0;2631,0;2741,0;2851,0;2961,0;3071,0;3181,0;3291,0;3402,0;3512,0;3622,0;3732,0;3842,0;3952,0;4062,0;4172,0;4282,0;4392,0;4502,0;4612,0;4722,0;4832,0;4942,0;5052,0;5162,0;5272,0;5382,0;5492,0;5603,0;5713,0;5823,0;5933,0;6043,0;6153,0;6263,0;6373,0;6483,0;6593,0;6703,0;6803,1134" o:connectangles="0,0,0,0,0,0,0,0,0,0,0,0,0,0,0,0,0,0,0,0,0,0,0,0,0,0,0,0,0,0,0,0,0,0,0,0,0,0,0,0,0,0,0,0,0,0,0,0,0,0,0,0,0,0,0,0,0,0,0,0,0,0"/>
                </v:shape>
                <v:shape id="Freeform 392" o:spid="_x0000_s1403"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1621;width:1135;height:6804;visibility:visible;mso-wrap-style:square;v-text-anchor:top" coordsize="1135,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" path="m1134,6803r,-10l1134,6783r,-10l1134,6763r,-10l1134,6743r,-10l1134,6723r,-10l1134,6703r,-10l1134,6683r,-10l1134,6663r,-10l1134,6643r,-10l1134,6623r,-10l1134,6603r,-10l1134,6583r,-10l1134,6563r,-10l1134,6543r,-10l1134,6523r,-10l1134,6503r,-10l1134,6483r,-10l1134,6463r,-10l1134,6443r,-10l1134,6423r,-10l1134,6403r,-10l1134,6383r,-10l1134,6363r,-10l1134,6343r,-10l1134,6323r,-10l1134,6303r,-10l1134,6283r,-10l1134,6263r,-10l1134,6243r,-10l1134,6223r,-10l1134,6203r,-10l1134,6183r,-10l1134,6163r,-10l1134,6143r,-10l1134,6123r,-10l1134,6103r,-10l1134,6083r,-10l1134,6063r,-10l1134,6043r,-10l1134,6023r,-10l1134,6003r,-10l1134,5983r,-10l1134,5963r,-10l1134,5943r,-10l1134,5923r,-10l1134,5903r,-10l1134,5883r,-10l1134,5863r,-10l1134,5843r,-10l1134,5823r,-10l1134,5803r,-10l1134,5783r,-10l1134,5763r,-10l1134,5743r,-10l1134,5723r,-10l1134,5703r,-10l1134,5683r,-10l1134,5663r,-10l1134,5643r,-10l1134,5623r,-10l1134,5603r,-11l1134,5582r,-10l1134,5562r,-10l1134,5542r,-10l1134,5522r,-10l1134,5502r,-10l1134,5482r,-10l1134,5462r,-10l1134,5442r,-10l1134,5422r,-10l1134,5402r,-10l1134,5382r,-10l1134,5362r,-10l1134,5342r,-10l1134,5322r,-10l1134,5302r,-10l1134,5282r,-10l1134,5262r,-10l1134,5242r,-10l1134,5222r,-10l1134,5202r,-10l1134,5182r,-10l1134,5162r,-10l1134,5142r,-10l1134,5122r,-10l1134,5102r,-10l1134,5082r,-10l1134,5062r,-10l1134,5042r,-10l1134,5022r,-10l1134,5002r,-10l1134,4982r,-10l1134,4962r,-10l1134,4942r,-10l1134,4922r,-10l1134,4902r,-10l1134,4882r,-10l1134,4862r,-10l1134,4842r,-10l1134,4822r,-10l1134,4802r,-10l1134,4782r,-10l1134,4762r,-10l1134,4742r,-10l1134,4722r,-10l1134,4702r,-10l1134,4682r,-10l1134,4662r,-10l1134,4642r,-10l1134,4622r,-10l1134,4602r,-10l1134,4582r,-10l1134,4562r,-10l1134,4542r,-10l1134,4522r,-10l1134,4502r,-10l1134,4482r,-10l1134,4462r,-10l1134,4442r,-10l1134,4422r,-10l1134,4402r,-10l1134,4382r,-10l1134,4362r,-10l1134,4342r,-10l1134,4322r,-10l1134,4302r,-10l1134,4282r,-10l1134,4262r,-10l1134,4242r,-10l1134,4222r,-10l1134,4202r,-10l1134,4182r,-10l1134,4162r,-10l1134,4142r,-10l1134,4122r,-10l1134,4102r,-10l1134,4082r,-10l1134,4062r,-10l1134,4042r,-10l1134,4022r,-10l1134,4002r,-10l1134,3982r,-10l1134,3962r,-10l1134,3942r,-10l1134,3922r,-10l1134,3902r,-10l1134,3882r,-10l1134,3862r,-10l1134,3842r,-10l1134,3822r,-10l1134,3802r,-10l1134,3782r,-10l1134,3762r,-10l1134,3742r,-10l1134,3722r,-10l1134,3702r,-10l1134,3682r,-10l1134,3662r,-10l1134,3642r,-10l1134,3622r,-10l1134,3602r,-10l1134,3582r,-10l1134,3562r,-10l1134,3542r,-10l1134,3522r,-10l1134,3502r,-10l1134,3482r,-10l1134,3462r,-10l1134,3442r,-10l1134,3422r,-10l1134,3402r,-10l1134,3382r,-10l1134,3362r,-11l1134,3341r,-10l1134,3321r,-10l1134,3301r,-10l1134,3281r,-10l1134,3261r,-10l1134,3241r,-10l1134,3221r,-10l1134,3201r,-10l1134,3181r,-10l1134,3161r,-10l1134,3141r,-10l1134,3121r,-10l1134,3101r,-10l1134,3081r,-10l1134,3061r,-10l1134,3041r,-10l1134,3021r,-10l1134,3001r,-10l1134,2981r,-10l1134,2961r,-10l1134,2941r,-10l1134,2921r,-10l1134,2901r,-10l1134,2881r,-10l1134,2861r,-10l1134,2841r,-10l1134,2821r,-10l1134,2801r,-10l1134,2781r,-10l1134,2761r,-10l1134,2741r,-10l1134,2721r,-10l1134,2701r,-10l1134,2681r,-10l1134,2661r,-10l1134,2641r,-10l1134,2621r,-10l1134,2601r,-10l1134,2581r,-10l1134,2561r,-10l1134,2541r,-10l1134,2521r,-10l1134,2501r,-10l1134,2481r,-10l1134,2461r,-10l1134,2441r,-10l1134,2421r,-10l1134,2401r,-10l1134,2381r,-10l1134,2361r,-10l1134,2341r,-10l1134,2321r,-10l1134,2301r,-10l1134,2281r,-10l1134,2261r,-10l1134,2241r,-10l1134,2221r,-10l1134,2201r,-10l1134,2181r,-10l1134,2161r,-10l1134,2141r,-10l1134,2121r,-10l1134,2101r,-10l1134,2081r,-10l1134,2061r,-10l1134,2041r,-10l1134,2021r,-10l1134,2001r,-10l1134,1981r,-10l1134,1961r,-10l1134,1941r,-10l1134,1921r,-10l1134,1901r,-10l1134,1881r,-10l1134,1861r,-10l1134,1841r,-10l1134,1821r,-10l1134,1801r,-10l1134,1781r,-10l1134,1761r,-10l1134,1741r,-10l1134,1721r,-10l1134,1701r,-10l1134,1681r,-10l1134,1661r,-10l1134,1641r,-10l1134,1621r,-10l1134,1601r,-10l1134,1581r,-10l1134,1561r,-10l1134,1541r,-10l1134,1521r,-10l1134,1501r,-10l1134,1481r,-10l1134,1461r,-10l1134,1441r,-10l1134,1421r,-10l1134,1401r,-10l1134,1381r,-10l1134,1361r,-10l1134,1341r,-10l1134,1321r,-10l1134,1301r,-10l1134,1281r,-10l1134,1261r,-10l1134,1241r,-10l1134,1221r,-10l1134,1201r,-10l1134,1181r,-10l1134,1161r,-10l1134,1141r,-10l1134,1121r,-11l1134,1100r,-10l1134,1080r,-10l1134,1060r,-10l1134,1040r,-10l1134,1020r,-10l1134,1000r,-10l1134,980r,-10l1134,960r,-10l1134,940r,-10l1134,920r,-10l1134,900r,-10l1134,880r,-10l1134,860r,-10l1134,840r,-10l1134,820r,-10l1134,800r,-10l1134,780r,-10l1134,760r,-10l1134,740r,-10l1134,720r,-10l1134,700r,-10l1134,680r,-10l1134,660r,-10l1134,640r,-10l1134,620r,-10l1134,600r,-10l1134,580r,-10l1134,560r,-10l1134,540r,-10l1134,520r,-10l1134,500r,-10l1134,480r,-10l1134,460r,-10l1134,440r,-10l1134,420r,-10l1134,400r,-10l1134,380r,-10l1134,360r,-10l1134,340r,-10l1134,320r,-10l1134,300r,-10l1134,280r,-10l1134,260r,-10l1134,240r,-10l1134,220r,-10l1134,200r,-10l1134,180r,-10l1134,160r,-10l1134,140r,-10l1134,120r,-10l1134,100r,-10l1134,80r,-10l1134,60r,-10l1134,40r,-10l1134,20r,-10l1134,,,,,6803r1134,xe" fillcolor="gray" strokecolor="gray">
                  <v:path arrowok="t" o:connecttype="custom" o:connectlocs="1134,6703;1134,6593;1134,6483;1134,6373;1134,6263;1134,6153;1134,6043;1134,5933;1134,5823;1134,5713;1134,5603;1134,5492;1134,5382;1134,5272;1134,5162;1134,5052;1134,4942;1134,4832;1134,4722;1134,4612;1134,4502;1134,4392;1134,4282;1134,4172;1134,4062;1134,3952;1134,3842;1134,3732;1134,3622;1134,3512;1134,3402;1134,3291;1134,3181;1134,3071;1134,2961;1134,2851;1134,2741;1134,2631;1134,2521;1134,2411;1134,2301;1134,2191;1134,2081;1134,1971;1134,1861;1134,1751;1134,1641;1134,1531;1134,1421;1134,1311;1134,1201;1134,1090;1134,980;1134,870;1134,760;1134,650;1134,540;1134,430;1134,320;1134,210;1134,100;0,0" o:connectangles="0,0,0,0,0,0,0,0,0,0,0,0,0,0,0,0,0,0,0,0,0,0,0,0,0,0,0,0,0,0,0,0,0,0,0,0,0,0,0,0,0,0,0,0,0,0,0,0,0,0,0,0,0,0,0,0,0,0,0,0,0,0"/>
                </v:shape>
                <v:shape id="Freeform 393" o:spid="_x0000_s1404"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1621;width:6804;height:5292;visibility:visible;mso-wrap-style:square;v-text-anchor:top" coordsize="6804,5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" path="m,5291r10,-6l20,5278r10,-7l40,5265r10,-7l60,5251r10,-6l80,5238r10,-7l100,5225r10,-7l120,5211r10,-6l140,5198r10,-7l160,5185r10,-7l180,5171r10,-6l200,5158r10,-7l220,5145r10,-7l240,5131r10,-6l260,5118r10,-7l280,5105r10,-7l300,5091r10,-7l320,5078r10,-7l340,5064r10,-6l360,5051r10,-7l380,5038r10,-7l400,5024r10,-6l420,5011r10,-7l440,4998r10,-7l460,4984r10,-6l480,4971r10,-7l500,4958r10,-7l520,4944r10,-6l540,4931r10,-7l560,4918r10,-7l580,4904r10,-6l600,4891r10,-7l620,4878r10,-7l640,4864r10,-6l660,4851r10,-7l680,4838r10,-7l700,4824r10,-6l720,4811r10,-7l740,4798r10,-7l760,4784r10,-6l780,4771r10,-7l800,4758r10,-7l820,4744r10,-6l840,4731r10,-7l860,4718r10,-7l880,4704r10,-6l900,4691r10,-7l920,4678r10,-7l940,4664r10,-6l960,4651r10,-7l980,4638r10,-7l1000,4624r10,-6l1020,4611r10,-7l1040,4598r10,-7l1060,4584r10,-6l1080,4571r10,-7l1100,4558r10,-7l1121,4544r10,-6l1141,4531r10,-7l1161,4518r10,-7l1181,4504r10,-6l1201,4491r10,-7l1221,4478r10,-7l1241,4464r10,-6l1261,4451r10,-7l1281,4438r10,-7l1301,4424r10,-6l1321,4411r10,-7l1341,4398r10,-7l1361,4384r10,-6l1381,4371r10,-7l1401,4358r10,-7l1421,4344r10,-7l1441,4331r10,-7l1461,4317r10,-6l1481,4304r10,-7l1501,4291r10,-7l1521,4277r10,-6l1541,4264r10,-7l1561,4251r10,-7l1581,4237r10,-6l1601,4224r10,-7l1621,4211r10,-7l1641,4197r10,-6l1661,4184r10,-7l1681,4171r10,-7l1701,4157r10,-6l1721,4144r10,-7l1741,4131r10,-7l1761,4117r10,-6l1781,4104r10,-7l1801,4091r10,-7l1821,4077r10,-6l1841,4064r10,-7l1861,4051r10,-7l1881,4037r10,-6l1901,4024r10,-7l1921,4011r10,-7l1941,3997r10,-6l1961,3984r10,-7l1981,3971r10,-7l2001,3957r10,-6l2021,3944r10,-7l2041,3931r10,-7l2061,3917r10,-6l2081,3904r10,-7l2101,3891r10,-7l2121,3877r10,-6l2141,3864r10,-7l2161,3851r10,-7l2181,3837r10,-6l2201,3824r10,-7l2221,3811r10,-7l2241,3797r10,-6l2261,3784r10,-7l2281,3771r10,-7l2301,3757r10,-6l2321,3744r10,-7l2341,3731r10,-7l2361,3717r10,-6l2381,3704r10,-7l2401,3691r10,-7l2421,3677r10,-6l2441,3664r10,-7l2461,3651r10,-7l2481,3637r10,-6l2501,3624r10,-7l2521,3611r10,-7l2541,3597r10,-7l2561,3584r10,-7l2581,3570r10,-6l2601,3557r10,-7l2621,3544r10,-7l2641,3530r10,-6l2661,3517r10,-7l2681,3504r10,-7l2701,3490r10,-6l2721,3477r10,-7l2741,3464r10,-7l2761,3450r10,-6l2781,3437r10,-7l2801,3424r10,-7l2821,3410r10,-6l2841,3397r10,-7l2861,3384r10,-7l2881,3370r10,-6l2901,3357r10,-7l2921,3344r10,-7l2941,3330r10,-6l2961,3317r10,-7l2981,3304r10,-7l3001,3290r10,-6l3021,3277r10,-7l3041,3264r10,-7l3061,3250r10,-6l3081,3237r10,-7l3101,3224r10,-7l3121,3210r10,-6l3141,3197r10,-7l3161,3184r10,-7l3181,3170r10,-6l3201,3157r10,-7l3221,3144r10,-7l3241,3130r10,-6l3261,3117r10,-7l3281,3104r10,-7l3301,3090r10,-6l3321,3077r10,-7l3341,3064r10,-7l3362,3050r10,-6l3382,3037r10,-7l3402,3024r10,-7l3422,3010r10,-6l3442,2997r10,-7l3462,2984r10,-7l3482,2970r10,-6l3502,2957r10,-7l3522,2944r10,-7l3542,2930r10,-6l3562,2917r10,-7l3582,2904r10,-7l3602,2890r10,-6l3622,2877r10,-7l3642,2864r10,-7l3662,2850r10,-7l3682,2837r10,-7l3702,2823r10,-6l3722,2810r10,-7l3742,2797r10,-7l3762,2783r10,-6l3782,2770r10,-7l3802,2757r10,-7l3822,2743r10,-6l3842,2730r10,-7l3862,2717r10,-7l3882,2703r10,-6l3902,2690r10,-7l3922,2677r10,-7l3942,2663r10,-6l3962,2650r10,-7l3982,2637r10,-7l4002,2623r10,-6l4022,2610r10,-7l4042,2597r10,-7l4062,2583r10,-6l4082,2570r10,-7l4102,2557r10,-7l4122,2543r10,-6l4142,2530r10,-7l4162,2517r10,-7l4182,2503r10,-6l4202,2490r10,-7l4222,2477r10,-7l4242,2463r10,-6l4262,2450r10,-7l4282,2437r10,-7l4302,2423r10,-6l4322,2410r10,-7l4342,2397r10,-7l4362,2383r10,-6l4382,2370r10,-7l4402,2357r10,-7l4422,2343r10,-6l4442,2330r10,-7l4462,2317r10,-7l4482,2303r10,-6l4502,2290r10,-7l4522,2277r10,-7l4542,2263r10,-6l4562,2250r10,-7l4582,2237r10,-7l4602,2223r10,-6l4622,2210r10,-7l4642,2197r10,-7l4662,2183r10,-6l4682,2170r10,-7l4702,2157r10,-7l4722,2143r10,-6l4742,2130r10,-7l4762,2117r10,-7l4782,2103r10,-7l4802,2090r10,-7l4822,2076r10,-6l4842,2063r10,-7l4862,2050r10,-7l4882,2036r10,-6l4902,2023r10,-7l4922,2010r10,-7l4942,1996r10,-6l4962,1983r10,-7l4982,1970r10,-7l5002,1956r10,-6l5022,1943r10,-7l5042,1930r10,-7l5062,1916r10,-6l5082,1903r10,-7l5102,1890r10,-7l5122,1876r10,-6l5142,1863r10,-7l5162,1850r10,-7l5182,1836r10,-6l5202,1823r10,-7l5222,1810r10,-7l5242,1796r10,-6l5262,1783r10,-7l5282,1770r10,-7l5302,1756r10,-6l5322,1743r10,-7l5342,1730r10,-7l5362,1716r10,-6l5382,1703r10,-7l5402,1690r10,-7l5422,1676r10,-6l5442,1663r10,-7l5462,1650r10,-7l5482,1636r10,-6l5502,1623r10,-7l5522,1610r10,-7l5542,1596r10,-6l5562,1583r10,-7l5582,1570r10,-7l5603,1556r10,-6l5623,1543r10,-7l5643,1530r10,-7l5663,1516r10,-6l5683,1503r10,-7l5703,1490r10,-7l5723,1476r10,-6l5743,1463r10,-7l5763,1450r10,-7l5783,1436r10,-6l5803,1423r10,-7l5823,1410r10,-7l5843,1396r10,-6l5863,1383r10,-7l5883,1370r10,-7l5903,1356r10,-7l5923,1343r10,-7l5943,1329r10,-6l5963,1316r10,-7l5983,1303r10,-7l6003,1289r10,-6l6023,1276r10,-7l6043,1263r10,-7l6063,1249r10,-6l6083,1236r10,-7l6103,1223r10,-7l6123,1209r10,-6l6143,1196r10,-7l6163,1183r10,-7l6183,1169r10,-6l6203,1156r10,-7l6223,1143r10,-7l6243,1129r10,-6l6263,1116r10,-7l6283,1103r10,-7l6303,1089r10,-6l6323,1076r10,-7l6343,1063r10,-7l6363,1049r10,-6l6383,1036r10,-7l6403,1023r10,-7l6423,1009r10,-6l6443,996r10,-7l6463,983r10,-7l6483,969r10,-6l6503,956r10,-7l6523,943r10,-7l6543,929r10,-6l6563,916r10,-7l6583,903r10,-7l6603,889r10,-6l6623,876r10,-7l6643,863r10,-7l6663,849r10,-6l6683,836r10,-7l6703,823r10,-7l6723,809r10,-6l6743,796r10,-7l6763,783r10,-7l6783,769r10,-6l6803,756,6803,,,,,5291xe" fillcolor="gray" strokecolor="gray">
                  <v:path arrowok="t" o:connecttype="custom" o:connectlocs="100,5225;210,5151;320,5078;430,5004;540,4931;650,4858;760,4784;870,4711;980,4638;1090,4564;1201,4491;1311,4418;1421,4344;1531,4271;1641,4197;1751,4124;1861,4051;1971,3977;2081,3904;2191,3831;2301,3757;2411,3684;2521,3611;2631,3537;2741,3464;2851,3390;2961,3317;3071,3244;3181,3170;3291,3097;3402,3024;3512,2950;3622,2877;3732,2803;3842,2730;3952,2657;4062,2583;4172,2510;4282,2437;4392,2363;4502,2290;4612,2217;4722,2143;4832,2070;4942,1996;5052,1923;5162,1850;5272,1776;5382,1703;5492,1630;5603,1556;5713,1483;5823,1410;5933,1336;6043,1263;6153,1189;6263,1116;6373,1043;6483,969;6593,896;6703,823;6803,0" o:connectangles="0,0,0,0,0,0,0,0,0,0,0,0,0,0,0,0,0,0,0,0,0,0,0,0,0,0,0,0,0,0,0,0,0,0,0,0,0,0,0,0,0,0,0,0,0,0,0,0,0,0,0,0,0,0,0,0,0,0,0,0,0,0"/>
                </v:shape>
                <v:group id="Group 394" o:spid="_x0000_s1405"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321;top:1086;width:7413;height:7468" coordorigin="1321,1086" coordsize="7413,7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line id="Line 395" o:spid="_x0000_s1406" alt="QGpaper" style="position:absolute;visibility:visible;mso-wrap-style:square" from="2564,1621" to="2564,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" strokeweight="1pt"/>
                  <v:line id="Line 396" o:spid="_x0000_s1407" alt="QGpaper" style="position:absolute;visibility:visible;mso-wrap-style:square" from="3131,1621" to="31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" strokeweight="1pt"/>
                  <v:line id="Line 397" o:spid="_x0000_s1408" alt="QGpaper" style="position:absolute;visibility:visible;mso-wrap-style:square" from="3698,1621" to="3698,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" strokeweight="1pt"/>
                  <v:line id="Line 398" o:spid="_x0000_s1409" alt="QGpaper" style="position:absolute;visibility:visible;mso-wrap-style:square" from="4265,1621" to="4265,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MixAAAANwAAAAPAAAAZHJzL2Rvd25yZXYueG1sRI/RagIx&#10;FETfC/2HcAu+1eyK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I8xoyLEAAAA3AAAAA8A&#10;AAAAAAAAAAAAAAAABwIAAGRycy9kb3ducmV2LnhtbFBLBQYAAAAAAwADALcAAAD4AgAAAAA=&#10;" strokeweight="1pt"/>
                  <v:line id="Line 399" o:spid="_x0000_s1410" alt="QGpaper" style="position:absolute;visibility:visible;mso-wrap-style:square" from="4832,1621" to="4832,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1VxQAAANwAAAAPAAAAZHJzL2Rvd25yZXYueG1sRI/dagIx&#10;FITvC75DOELvNKuU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B/4z1VxQAAANwAAAAP&#10;AAAAAAAAAAAAAAAAAAcCAABkcnMvZG93bnJldi54bWxQSwUGAAAAAAMAAwC3AAAA+QIAAAAA&#10;" strokeweight="1pt"/>
                  <v:line id="Line 400" o:spid="_x0000_s1411" alt="QGpaper" style="position:absolute;visibility:visible;mso-wrap-style:square" from="5399,1621" to="5399,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" strokeweight="1pt"/>
                  <v:line id="Line 401" o:spid="_x0000_s1412" alt="QGpaper" style="position:absolute;visibility:visible;mso-wrap-style:square" from="5966,1621" to="5966,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" strokeweight="1pt"/>
                  <v:line id="Line 402" o:spid="_x0000_s1413" alt="QGpaper" style="position:absolute;visibility:visible;mso-wrap-style:square" from="6533,1621" to="6533,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qUhxQAAANwAAAAPAAAAZHJzL2Rvd25yZXYueG1sRI/RagIx&#10;FETfC/5DuELfatbS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DwCqUhxQAAANwAAAAP&#10;AAAAAAAAAAAAAAAAAAcCAABkcnMvZG93bnJldi54bWxQSwUGAAAAAAMAAwC3AAAA+QIAAAAA&#10;" strokeweight="1pt"/>
                  <v:line id="Line 403" o:spid="_x0000_s1414" alt="QGpaper" style="position:absolute;visibility:visible;mso-wrap-style:square" from="7100,1621" to="7100,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DtWxAAAANwAAAAPAAAAZHJzL2Rvd25yZXYueG1sRI/RagIx&#10;FETfhf5DuIW+aVYp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ADYO1bEAAAA3AAAAA8A&#10;AAAAAAAAAAAAAAAABwIAAGRycy9kb3ducmV2LnhtbFBLBQYAAAAAAwADALcAAAD4AgAAAAA=&#10;" strokeweight="1pt"/>
                  <v:line id="Line 404" o:spid="_x0000_s1415" alt="QGpaper" style="position:absolute;visibility:visible;mso-wrap-style:square" from="7667,1621" to="7667,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line id="Line 405" o:spid="_x0000_s1416" alt="QGpaper" style="position:absolute;visibility:visible;mso-wrap-style:square" from="8234,1621" to="8234,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wq/wQAAANwAAAAPAAAAZHJzL2Rvd25yZXYueG1sRE/LagIx&#10;FN0X/IdwBXc1o5S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B4LCr/BAAAA3AAAAA8AAAAA&#10;AAAAAAAAAAAABwIAAGRycy9kb3ducmV2LnhtbFBLBQYAAAAAAwADALcAAAD1AgAAAAA=&#10;" strokeweight="1pt"/>
                  <v:line id="Line 406" o:spid="_x0000_s1417" alt="QGpaper" style="position:absolute;visibility:visible;mso-wrap-style:square" from="1997,1621" to="1997,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68kxAAAANwAAAAPAAAAZHJzL2Rvd25yZXYueG1sRI/RagIx&#10;FETfhf5DuIW+aVYp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HFHryTEAAAA3AAAAA8A&#10;AAAAAAAAAAAAAAAABwIAAGRycy9kb3ducmV2LnhtbFBLBQYAAAAAAwADALcAAAD4AgAAAAA=&#10;" strokeweight="1pt"/>
                  <v:line id="Line 407" o:spid="_x0000_s1418" alt="QGpaper" style="position:absolute;visibility:visible;mso-wrap-style:square" from="1431,1621" to="1431,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" strokeweight="1pt"/>
                  <v:line id="Line 408" o:spid="_x0000_s1419" alt="QGpaper" style="position:absolute;visibility:visible;mso-wrap-style:square" from="1431,7290" to="823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DX/xAAAANwAAAAPAAAAZHJzL2Rvd25yZXYueG1sRI/RagIx&#10;FETfC/2HcAu+1eyK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AroNf/EAAAA3AAAAA8A&#10;AAAAAAAAAAAAAAAABwIAAGRycy9kb3ducmV2LnhtbFBLBQYAAAAAAwADALcAAAD4AgAAAAA=&#10;" strokeweight="1pt"/>
                  <v:line id="Line 409" o:spid="_x0000_s1420" alt="QGpaper" style="position:absolute;visibility:visible;mso-wrap-style:square" from="1431,7857" to="8234,7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" strokeweight="1pt"/>
                  <v:line id="Line 410" o:spid="_x0000_s1421" alt="QGpaper" style="position:absolute;visibility:visible;mso-wrap-style:square" from="1431,8424" to="8234,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4TxAAAANwAAAAPAAAAZHJzL2Rvd25yZXYueG1sRI/RagIx&#10;FETfhf5DuIW+ada2SF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JV2DhPEAAAA3AAAAA8A&#10;AAAAAAAAAAAAAAAABwIAAGRycy9kb3ducmV2LnhtbFBLBQYAAAAAAwADALcAAAD4AgAAAAA=&#10;" strokeweight="1pt"/>
                  <v:line id="Line 411" o:spid="_x0000_s1422" alt="QGpaper" style="position:absolute;visibility:visible;mso-wrap-style:square" from="1431,6723" to="8234,6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5ZnxQAAANwAAAAPAAAAZHJzL2Rvd25yZXYueG1sRI/RagIx&#10;FETfhf5DuAXfNGuR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Aan5ZnxQAAANwAAAAP&#10;AAAAAAAAAAAAAAAAAAcCAABkcnMvZG93bnJldi54bWxQSwUGAAAAAAMAAwC3AAAA+QIAAAAA&#10;" strokeweight="1pt"/>
                  <v:line id="Line 412" o:spid="_x0000_s1423" alt="QGpaper" style="position:absolute;visibility:visible;mso-wrap-style:square" from="1431,6156" to="8234,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" strokeweight="1pt"/>
                  <v:line id="Line 413" o:spid="_x0000_s1424" alt="QGpaper" style="position:absolute;visibility:visible;mso-wrap-style:square" from="1431,5589" to="8234,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a2LxAAAANwAAAAPAAAAZHJzL2Rvd25yZXYueG1sRI/RagIx&#10;FETfhf5DuIW+aVYp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IUBrYvEAAAA3AAAAA8A&#10;AAAAAAAAAAAAAAAABwIAAGRycy9kb3ducmV2LnhtbFBLBQYAAAAAAwADALcAAAD4AgAAAAA=&#10;" strokeweight="1pt"/>
                  <v:line id="Line 414" o:spid="_x0000_s1425" alt="QGpaper" style="position:absolute;visibility:visible;mso-wrap-style:square" from="1431,5023" to="8234,5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QgQxAAAANwAAAAPAAAAZHJzL2Rvd25yZXYueG1sRI/RagIx&#10;FETfhf5DuIW+adZS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OpNCBDEAAAA3AAAAA8A&#10;AAAAAAAAAAAAAAAABwIAAGRycy9kb3ducmV2LnhtbFBLBQYAAAAAAwADALcAAAD4AgAAAAA=&#10;" strokeweight="1pt"/>
                  <v:line id="Line 415" o:spid="_x0000_s1426" alt="QGpaper" style="position:absolute;visibility:visible;mso-wrap-style:square" from="1431,4456" to="8234,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pxiwQAAANwAAAAPAAAAZHJzL2Rvd25yZXYueG1sRE/LagIx&#10;FN0X/IdwBXc1o5R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JvSnGLBAAAA3AAAAA8AAAAA&#10;AAAAAAAAAAAABwIAAGRycy9kb3ducmV2LnhtbFBLBQYAAAAAAwADALcAAAD1AgAAAAA=&#10;" strokeweight="1pt"/>
                  <v:line id="Line 416" o:spid="_x0000_s1427" alt="QGpaper" style="position:absolute;visibility:visible;mso-wrap-style:square" from="1431,3889" to="8234,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jn5xQAAANwAAAAPAAAAZHJzL2Rvd25yZXYueG1sRI/RagIx&#10;FETfC/2HcAt9q1ml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D0njn5xQAAANwAAAAP&#10;AAAAAAAAAAAAAAAAAAcCAABkcnMvZG93bnJldi54bWxQSwUGAAAAAAMAAwC3AAAA+QIAAAAA&#10;" strokeweight="1pt"/>
                  <v:line id="Line 417" o:spid="_x0000_s1428" alt="QGpaper" style="position:absolute;visibility:visible;mso-wrap-style:square" from="1431,3322" to="8234,3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p+wQAAANwAAAAPAAAAZHJzL2Rvd25yZXYueG1sRE/dasIw&#10;FL4X9g7hDLzT1I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PtPCn7BAAAA3AAAAA8AAAAA&#10;AAAAAAAAAAAABwIAAGRycy9kb3ducmV2LnhtbFBLBQYAAAAAAwADALcAAAD1AgAAAAA=&#10;" strokeweight="1pt"/>
                  <v:line id="Line 418" o:spid="_x0000_s1429" alt="QGpaper" style="position:absolute;visibility:visible;mso-wrap-style:square" from="1431,2755" to="8234,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" strokeweight="1pt"/>
                  <v:line id="Line 419" o:spid="_x0000_s1430" alt="QGpaper" style="position:absolute;visibility:visible;mso-wrap-style:square" from="1431,2188" to="8234,2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" strokeweight="1pt"/>
                  <v:line id="Line 420" o:spid="_x0000_s1431" alt="QGpaper" style="position:absolute;visibility:visible;mso-wrap-style:square" from="1431,1621" to="8234,1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" strokeweight="1pt"/>
                  <v:line id="Line 421" o:spid="_x0000_s1432" alt="QGaxis" style="position:absolute;visibility:visible;mso-wrap-style:square" from="1431,7290" to="863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" strokeweight="1.5pt">
                    <v:stroke endarrow="block" endarrowwidth="narrow"/>
                  </v:line>
                  <v:line id="Line 422" o:spid="_x0000_s1433" alt="QGaxis" style="position:absolute;flip:y;visibility:visible;mso-wrap-style:square" from="2564,1221" to="2564,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" strokeweight="1.5pt">
                    <v:stroke endarrow="block" endarrowwidth="narrow"/>
                  </v:line>
                  <v:roundrect id="AutoShape 423" o:spid="_x0000_s1434" alt="QGaxislabel" style="position:absolute;left:2384;top:6593;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" stroked="f">
                    <v:textbox inset="0,0,0,0">
                      <w:txbxContent>
                        <w:p w:rsidR="00DF4C83" w:rsidRPr="00F07682" w:rsidRDefault="00DF4C83" w:rsidP="00E44403">
                          <w:pPr>
                            <w:jc w:val="right"/>
                            <w:rPr>
                              <w:color w:val="000000"/>
                            </w:rPr>
                          </w:pPr>
                          <w:r w:rsidRPr="00F07682">
                            <w:rPr>
                              <w:color w:val="000000"/>
                            </w:rPr>
                            <w:t>1</w:t>
                          </w:r>
                        </w:p>
                      </w:txbxContent>
                    </v:textbox>
                  </v:roundrect>
                  <v:line id="Line 424" o:spid="_x0000_s1435" alt="QGaxis" style="position:absolute;visibility:visible;mso-wrap-style:square" from="2544,6723" to="2584,6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roundrect id="AutoShape 425" o:spid="_x0000_s1436" alt="QGaxislabel" style="position:absolute;left:2384;top:6026;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" stroked="f">
                    <v:textbox inset="0,0,0,0">
                      <w:txbxContent>
                        <w:p w:rsidR="00DF4C83" w:rsidRPr="00F07682" w:rsidRDefault="00DF4C83" w:rsidP="00E44403">
                          <w:pPr>
                            <w:jc w:val="right"/>
                            <w:rPr>
                              <w:color w:val="000000"/>
                            </w:rPr>
                          </w:pPr>
                          <w:r w:rsidRPr="00F07682">
                            <w:rPr>
                              <w:color w:val="000000"/>
                            </w:rPr>
                            <w:t>2</w:t>
                          </w:r>
                        </w:p>
                      </w:txbxContent>
                    </v:textbox>
                  </v:roundrect>
                  <v:line id="Line 426" o:spid="_x0000_s1437" alt="QGaxis" style="position:absolute;visibility:visible;mso-wrap-style:square" from="2544,6156" to="2584,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roundrect id="AutoShape 427" o:spid="_x0000_s1438" alt="QGaxislabel" style="position:absolute;left:2384;top:5459;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" stroked="f">
                    <v:textbox inset="0,0,0,0">
                      <w:txbxContent>
                        <w:p w:rsidR="00DF4C83" w:rsidRPr="00F07682" w:rsidRDefault="00DF4C83" w:rsidP="00E44403">
                          <w:pPr>
                            <w:jc w:val="right"/>
                            <w:rPr>
                              <w:color w:val="000000"/>
                            </w:rPr>
                          </w:pPr>
                          <w:r w:rsidRPr="00F07682">
                            <w:rPr>
                              <w:color w:val="000000"/>
                            </w:rPr>
                            <w:t>3</w:t>
                          </w:r>
                        </w:p>
                      </w:txbxContent>
                    </v:textbox>
                  </v:roundrect>
                  <v:line id="Line 428" o:spid="_x0000_s1439" alt="QGaxis" style="position:absolute;visibility:visible;mso-wrap-style:square" from="2544,5589" to="2584,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roundrect id="AutoShape 429" o:spid="_x0000_s1440" alt="QGaxislabel" style="position:absolute;left:2384;top:4893;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color w:val="000000"/>
                            </w:rPr>
                            <w:t>4</w:t>
                          </w:r>
                        </w:p>
                      </w:txbxContent>
                    </v:textbox>
                  </v:roundrect>
                  <v:line id="Line 430" o:spid="_x0000_s1441" alt="QGaxis" style="position:absolute;visibility:visible;mso-wrap-style:square" from="2544,5023" to="2584,5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roundrect id="AutoShape 431" o:spid="_x0000_s1442" alt="QGaxislabel" style="position:absolute;left:2384;top:4326;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color w:val="000000"/>
                            </w:rPr>
                            <w:t>5</w:t>
                          </w:r>
                        </w:p>
                      </w:txbxContent>
                    </v:textbox>
                  </v:roundrect>
                  <v:line id="Line 432" o:spid="_x0000_s1443" alt="QGaxis" style="position:absolute;visibility:visible;mso-wrap-style:square" from="2544,4456" to="2584,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roundrect id="AutoShape 433" o:spid="_x0000_s1444" alt="QGaxislabel" style="position:absolute;left:2384;top:3759;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color w:val="000000"/>
                            </w:rPr>
                            <w:t>6</w:t>
                          </w:r>
                        </w:p>
                      </w:txbxContent>
                    </v:textbox>
                  </v:roundrect>
                  <v:line id="Line 434" o:spid="_x0000_s1445" alt="QGaxis" style="position:absolute;visibility:visible;mso-wrap-style:square" from="2544,3889" to="2584,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roundrect id="AutoShape 435" o:spid="_x0000_s1446" alt="QGaxislabel" style="position:absolute;left:2384;top:3192;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" stroked="f">
                    <v:textbox inset="0,0,0,0">
                      <w:txbxContent>
                        <w:p w:rsidR="00DF4C83" w:rsidRPr="00F07682" w:rsidRDefault="00DF4C83" w:rsidP="00E44403">
                          <w:pPr>
                            <w:jc w:val="right"/>
                            <w:rPr>
                              <w:color w:val="000000"/>
                            </w:rPr>
                          </w:pPr>
                          <w:r w:rsidRPr="00F07682">
                            <w:rPr>
                              <w:color w:val="000000"/>
                            </w:rPr>
                            <w:t>7</w:t>
                          </w:r>
                        </w:p>
                      </w:txbxContent>
                    </v:textbox>
                  </v:roundrect>
                  <v:line id="Line 436" o:spid="_x0000_s1447" alt="QGaxis" style="position:absolute;visibility:visible;mso-wrap-style:square" from="2544,3322" to="2584,3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ZOHxwAAANwAAAAPAAAAZHJzL2Rvd25yZXYueG1sRI9Ba8JA&#10;FITvhf6H5RV6qxsthj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JmVk4fHAAAA3AAA&#10;AA8AAAAAAAAAAAAAAAAABwIAAGRycy9kb3ducmV2LnhtbFBLBQYAAAAAAwADALcAAAD7AgAAAAA=&#10;"/>
                  <v:roundrect id="AutoShape 437" o:spid="_x0000_s1448" alt="QGaxislabel" style="position:absolute;left:2384;top:2625;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" stroked="f">
                    <v:textbox inset="0,0,0,0">
                      <w:txbxContent>
                        <w:p w:rsidR="00DF4C83" w:rsidRPr="00F07682" w:rsidRDefault="00DF4C83" w:rsidP="00E44403">
                          <w:pPr>
                            <w:jc w:val="right"/>
                            <w:rPr>
                              <w:color w:val="000000"/>
                            </w:rPr>
                          </w:pPr>
                          <w:r w:rsidRPr="00F07682">
                            <w:rPr>
                              <w:color w:val="000000"/>
                            </w:rPr>
                            <w:t>8</w:t>
                          </w:r>
                        </w:p>
                      </w:txbxContent>
                    </v:textbox>
                  </v:roundrect>
                  <v:line id="Line 438" o:spid="_x0000_s1449" alt="QGaxis" style="position:absolute;visibility:visible;mso-wrap-style:square" from="2544,2755" to="2584,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U8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KmPVTzHAAAA3AAA&#10;AA8AAAAAAAAAAAAAAAAABwIAAGRycy9kb3ducmV2LnhtbFBLBQYAAAAAAwADALcAAAD7AgAAAAA=&#10;"/>
                  <v:roundrect id="AutoShape 439" o:spid="_x0000_s1450" alt="QGaxislabel" style="position:absolute;left:2384;top:2058;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" stroked="f">
                    <v:textbox inset="0,0,0,0">
                      <w:txbxContent>
                        <w:p w:rsidR="00DF4C83" w:rsidRPr="00F07682" w:rsidRDefault="00DF4C83" w:rsidP="00E44403">
                          <w:pPr>
                            <w:jc w:val="right"/>
                            <w:rPr>
                              <w:color w:val="000000"/>
                            </w:rPr>
                          </w:pPr>
                          <w:r w:rsidRPr="00F07682">
                            <w:rPr>
                              <w:color w:val="000000"/>
                            </w:rPr>
                            <w:t>9</w:t>
                          </w:r>
                        </w:p>
                      </w:txbxContent>
                    </v:textbox>
                  </v:roundrect>
                  <v:line id="Line 440" o:spid="_x0000_s1451" alt="QGaxis" style="position:absolute;visibility:visible;mso-wrap-style:square" from="2544,2188" to="2584,2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roundrect id="AutoShape 441" o:spid="_x0000_s1452" alt="QGaxislabel" style="position:absolute;left:2264;top:1491;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" stroked="f">
                    <v:textbox inset="0,0,0,0">
                      <w:txbxContent>
                        <w:p w:rsidR="00DF4C83" w:rsidRPr="00F07682" w:rsidRDefault="00DF4C83" w:rsidP="00E44403">
                          <w:pPr>
                            <w:jc w:val="right"/>
                            <w:rPr>
                              <w:color w:val="000000"/>
                            </w:rPr>
                          </w:pPr>
                          <w:r w:rsidRPr="00F07682">
                            <w:rPr>
                              <w:color w:val="000000"/>
                            </w:rPr>
                            <w:t>10</w:t>
                          </w:r>
                        </w:p>
                      </w:txbxContent>
                    </v:textbox>
                  </v:roundrect>
                  <v:line id="Line 442" o:spid="_x0000_s1453" alt="QGaxis" style="position:absolute;visibility:visible;mso-wrap-style:square" from="2544,1621" to="2584,1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roundrect id="AutoShape 443" o:spid="_x0000_s1454" alt="QGaxislabel" style="position:absolute;left:2304;top:7727;width:22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color w:val="000000"/>
                            </w:rPr>
                            <w:t>-1</w:t>
                          </w:r>
                        </w:p>
                      </w:txbxContent>
                    </v:textbox>
                  </v:roundrect>
                  <v:line id="Line 444" o:spid="_x0000_s1455" alt="QGaxis" style="position:absolute;visibility:visible;mso-wrap-style:square" from="2544,7857" to="2584,7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jTxwAAANwAAAAPAAAAZHJzL2Rvd25yZXYueG1sRI9Ba8JA&#10;FITvBf/D8gq91U0tT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EkqaNPHAAAA3AAA&#10;AA8AAAAAAAAAAAAAAAAABwIAAGRycy9kb3ducmV2LnhtbFBLBQYAAAAAAwADALcAAAD7AgAAAAA=&#10;"/>
                  <v:roundrect id="AutoShape 445" o:spid="_x0000_s1456" alt="QGaxislabel" style="position:absolute;left:2304;top:8294;width:22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" stroked="f">
                    <v:textbox inset="0,0,0,0">
                      <w:txbxContent>
                        <w:p w:rsidR="00DF4C83" w:rsidRPr="00F07682" w:rsidRDefault="00DF4C83" w:rsidP="00E44403">
                          <w:pPr>
                            <w:jc w:val="right"/>
                            <w:rPr>
                              <w:color w:val="000000"/>
                            </w:rPr>
                          </w:pPr>
                          <w:r w:rsidRPr="00F07682">
                            <w:rPr>
                              <w:color w:val="000000"/>
                            </w:rPr>
                            <w:t>-2</w:t>
                          </w:r>
                        </w:p>
                      </w:txbxContent>
                    </v:textbox>
                  </v:roundrect>
                  <v:roundrect id="AutoShape 446" o:spid="_x0000_s1457" alt="QGaxislabel" style="position:absolute;left:3061;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" stroked="f">
                    <v:textbox inset="0,0,0,0">
                      <w:txbxContent>
                        <w:p w:rsidR="00DF4C83" w:rsidRPr="00F07682" w:rsidRDefault="00DF4C83" w:rsidP="00E44403">
                          <w:pPr>
                            <w:jc w:val="center"/>
                            <w:rPr>
                              <w:color w:val="000000"/>
                            </w:rPr>
                          </w:pPr>
                          <w:r w:rsidRPr="00F07682">
                            <w:rPr>
                              <w:color w:val="000000"/>
                            </w:rPr>
                            <w:t>1</w:t>
                          </w:r>
                        </w:p>
                      </w:txbxContent>
                    </v:textbox>
                  </v:roundrect>
                  <v:line id="Line 447" o:spid="_x0000_s1458" alt="QGaxis" style="position:absolute;flip:y;visibility:visible;mso-wrap-style:square" from="3131,7270" to="3131,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"/>
                  <v:roundrect id="AutoShape 448" o:spid="_x0000_s1459" alt="QGaxislabel" style="position:absolute;left:3628;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2</w:t>
                          </w:r>
                        </w:p>
                      </w:txbxContent>
                    </v:textbox>
                  </v:roundrect>
                  <v:line id="Line 449" o:spid="_x0000_s1460" alt="QGaxis" style="position:absolute;flip:y;visibility:visible;mso-wrap-style:square" from="3698,7270" to="3698,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Nzp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cLeA05l0BGT5BwAA//8DAFBLAQItABQABgAIAAAAIQDb4fbL7gAAAIUBAAATAAAAAAAA&#10;AAAAAAAAAAAAAABbQ29udGVudF9UeXBlc10ueG1sUEsBAi0AFAAGAAgAAAAhAFr0LFu/AAAAFQEA&#10;AAsAAAAAAAAAAAAAAAAAHwEAAF9yZWxzLy5yZWxzUEsBAi0AFAAGAAgAAAAhAAWg3OnHAAAA3AAA&#10;AA8AAAAAAAAAAAAAAAAABwIAAGRycy9kb3ducmV2LnhtbFBLBQYAAAAAAwADALcAAAD7AgAAAAA=&#10;"/>
                  <v:roundrect id="AutoShape 450" o:spid="_x0000_s1461" alt="QGaxislabel" style="position:absolute;left:4195;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3</w:t>
                          </w:r>
                        </w:p>
                      </w:txbxContent>
                    </v:textbox>
                  </v:roundrect>
                  <v:line id="Line 451" o:spid="_x0000_s1462" alt="QGaxis" style="position:absolute;flip:y;visibility:visible;mso-wrap-style:square" from="4265,7270" to="4265,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EG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yxj+zqQjIBe/AAAA//8DAFBLAQItABQABgAIAAAAIQDb4fbL7gAAAIUBAAATAAAAAAAA&#10;AAAAAAAAAAAAAABbQ29udGVudF9UeXBlc10ueG1sUEsBAi0AFAAGAAgAAAAhAFr0LFu/AAAAFQEA&#10;AAsAAAAAAAAAAAAAAAAAHwEAAF9yZWxzLy5yZWxzUEsBAi0AFAAGAAgAAAAhAOUF4QbHAAAA3AAA&#10;AA8AAAAAAAAAAAAAAAAABwIAAGRycy9kb3ducmV2LnhtbFBLBQYAAAAAAwADALcAAAD7AgAAAAA=&#10;"/>
                  <v:roundrect id="AutoShape 452" o:spid="_x0000_s1463" alt="QGaxislabel" style="position:absolute;left:4762;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" stroked="f">
                    <v:textbox inset="0,0,0,0">
                      <w:txbxContent>
                        <w:p w:rsidR="00DF4C83" w:rsidRPr="00F07682" w:rsidRDefault="00DF4C83" w:rsidP="00E44403">
                          <w:pPr>
                            <w:jc w:val="center"/>
                            <w:rPr>
                              <w:color w:val="000000"/>
                            </w:rPr>
                          </w:pPr>
                          <w:r w:rsidRPr="00F07682">
                            <w:rPr>
                              <w:color w:val="000000"/>
                            </w:rPr>
                            <w:t>4</w:t>
                          </w:r>
                        </w:p>
                      </w:txbxContent>
                    </v:textbox>
                  </v:roundrect>
                  <v:line id="Line 453" o:spid="_x0000_s1464" alt="QGaxis" style="position:absolute;flip:y;visibility:visible;mso-wrap-style:square" from="4832,7270" to="4832,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rq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8RT+z6QjIBd/AAAA//8DAFBLAQItABQABgAIAAAAIQDb4fbL7gAAAIUBAAATAAAAAAAA&#10;AAAAAAAAAAAAAABbQ29udGVudF9UeXBlc10ueG1sUEsBAi0AFAAGAAgAAAAhAFr0LFu/AAAAFQEA&#10;AAsAAAAAAAAAAAAAAAAAHwEAAF9yZWxzLy5yZWxzUEsBAi0AFAAGAAgAAAAhAHqb2urHAAAA3AAA&#10;AA8AAAAAAAAAAAAAAAAABwIAAGRycy9kb3ducmV2LnhtbFBLBQYAAAAAAwADALcAAAD7AgAAAAA=&#10;"/>
                  <v:roundrect id="AutoShape 454" o:spid="_x0000_s1465" alt="QGaxislabel" style="position:absolute;left:5329;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5</w:t>
                          </w:r>
                        </w:p>
                      </w:txbxContent>
                    </v:textbox>
                  </v:roundrect>
                  <v:line id="Line 455" o:spid="_x0000_s1466" alt="QGaxis" style="position:absolute;flip:y;visibility:visible;mso-wrap-style:square" from="5399,7270" to="5399,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"/>
                  <v:roundrect id="AutoShape 456" o:spid="_x0000_s1467" alt="QGaxislabel" style="position:absolute;left:5896;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6</w:t>
                          </w:r>
                        </w:p>
                      </w:txbxContent>
                    </v:textbox>
                  </v:roundrect>
                  <v:line id="Line 457" o:spid="_x0000_s1468" alt="QGaxis" style="position:absolute;flip:y;visibility:visible;mso-wrap-style:square" from="5966,7270" to="5966,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roundrect id="AutoShape 458" o:spid="_x0000_s1469" alt="QGaxislabel" style="position:absolute;left:6463;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7</w:t>
                          </w:r>
                        </w:p>
                      </w:txbxContent>
                    </v:textbox>
                  </v:roundrect>
                  <v:line id="Line 459" o:spid="_x0000_s1470" alt="QGaxis" style="position:absolute;flip:y;visibility:visible;mso-wrap-style:square" from="6533,7270" to="6533,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roundrect id="AutoShape 460" o:spid="_x0000_s1471" alt="QGaxislabel" style="position:absolute;left:7030;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" stroked="f">
                    <v:textbox inset="0,0,0,0">
                      <w:txbxContent>
                        <w:p w:rsidR="00DF4C83" w:rsidRPr="00F07682" w:rsidRDefault="00DF4C83" w:rsidP="00E44403">
                          <w:pPr>
                            <w:jc w:val="center"/>
                            <w:rPr>
                              <w:color w:val="000000"/>
                            </w:rPr>
                          </w:pPr>
                          <w:r w:rsidRPr="00F07682">
                            <w:rPr>
                              <w:color w:val="000000"/>
                            </w:rPr>
                            <w:t>8</w:t>
                          </w:r>
                        </w:p>
                      </w:txbxContent>
                    </v:textbox>
                  </v:roundrect>
                  <v:line id="Line 461" o:spid="_x0000_s1472" alt="QGaxis" style="position:absolute;flip:y;visibility:visible;mso-wrap-style:square" from="7100,7270" to="7100,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"/>
                  <v:roundrect id="AutoShape 462" o:spid="_x0000_s1473" alt="QGaxislabel" style="position:absolute;left:7597;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9</w:t>
                          </w:r>
                        </w:p>
                      </w:txbxContent>
                    </v:textbox>
                  </v:roundrect>
                  <v:line id="Line 463" o:spid="_x0000_s1474" alt="QGaxis" style="position:absolute;flip:y;visibility:visible;mso-wrap-style:square" from="7667,7270" to="7667,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roundrect id="AutoShape 464" o:spid="_x0000_s1475" alt="QGaxislabel" style="position:absolute;left:8104;top:7330;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" stroked="f">
                    <v:textbox inset="0,0,0,0">
                      <w:txbxContent>
                        <w:p w:rsidR="00DF4C83" w:rsidRPr="00F07682" w:rsidRDefault="00DF4C83" w:rsidP="00E44403">
                          <w:pPr>
                            <w:jc w:val="center"/>
                            <w:rPr>
                              <w:color w:val="000000"/>
                            </w:rPr>
                          </w:pPr>
                          <w:r w:rsidRPr="00F07682">
                            <w:rPr>
                              <w:color w:val="000000"/>
                            </w:rPr>
                            <w:t>10</w:t>
                          </w:r>
                        </w:p>
                      </w:txbxContent>
                    </v:textbox>
                  </v:roundrect>
                  <v:line id="Line 465" o:spid="_x0000_s1476" alt="QGaxis" style="position:absolute;flip:y;visibility:visible;mso-wrap-style:square" from="8234,7270" to="8234,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"/>
                  <v:roundrect id="AutoShape 466" o:spid="_x0000_s1477" alt="QGaxislabel" style="position:absolute;left:1887;top:7330;width:22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" stroked="f">
                    <v:textbox inset="0,0,0,0">
                      <w:txbxContent>
                        <w:p w:rsidR="00DF4C83" w:rsidRPr="00F07682" w:rsidRDefault="00DF4C83" w:rsidP="00E44403">
                          <w:pPr>
                            <w:jc w:val="center"/>
                            <w:rPr>
                              <w:color w:val="000000"/>
                            </w:rPr>
                          </w:pPr>
                          <w:r w:rsidRPr="00F07682">
                            <w:rPr>
                              <w:color w:val="000000"/>
                            </w:rPr>
                            <w:t>-1</w:t>
                          </w:r>
                        </w:p>
                      </w:txbxContent>
                    </v:textbox>
                  </v:roundrect>
                  <v:line id="Line 467" o:spid="_x0000_s1478" alt="QGaxis" style="position:absolute;flip:y;visibility:visible;mso-wrap-style:square" from="1997,7270" to="1997,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"/>
                  <v:roundrect id="AutoShape 468" o:spid="_x0000_s1479" alt="QGaxislabel" style="position:absolute;left:1321;top:7330;width:22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" stroked="f">
                    <v:textbox inset="0,0,0,0">
                      <w:txbxContent>
                        <w:p w:rsidR="00DF4C83" w:rsidRPr="00F07682" w:rsidRDefault="00DF4C83" w:rsidP="00E44403">
                          <w:pPr>
                            <w:jc w:val="center"/>
                            <w:rPr>
                              <w:color w:val="000000"/>
                            </w:rPr>
                          </w:pPr>
                          <w:r w:rsidRPr="00F07682">
                            <w:rPr>
                              <w:color w:val="000000"/>
                            </w:rPr>
                            <w:t>-2</w:t>
                          </w:r>
                        </w:p>
                      </w:txbxContent>
                    </v:textbox>
                  </v:roundrect>
                  <v:roundrect id="AutoShape 469" o:spid="_x0000_s1480" alt="QGaxislabel" style="position:absolute;left:2384;top:7330;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color w:val="000000"/>
                            </w:rPr>
                            <w:t>0</w:t>
                          </w:r>
                        </w:p>
                      </w:txbxContent>
                    </v:textbox>
                  </v:roundrect>
                  <v:roundrect id="AutoShape 470" o:spid="_x0000_s1481" alt="QGaxislabel" style="position:absolute;left:8607;top:7370;width:127;height:31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" stroked="f">
                    <v:textbox inset="0,0,0,0">
                      <w:txbxContent>
                        <w:p w:rsidR="00DF4C83" w:rsidRPr="00F07682" w:rsidRDefault="00DF4C83" w:rsidP="00E44403">
                          <w:pPr>
                            <w:jc w:val="right"/>
                            <w:rPr>
                              <w:color w:val="000000"/>
                            </w:rPr>
                          </w:pPr>
                          <w:r w:rsidRPr="00F07682">
                            <w:rPr>
                              <w:i/>
                              <w:color w:val="000000"/>
                            </w:rPr>
                            <w:t>x</w:t>
                          </w:r>
                        </w:p>
                      </w:txbxContent>
                    </v:textbox>
                  </v:roundrect>
                  <v:roundrect id="AutoShape 471" o:spid="_x0000_s1482" alt="QGaxislabel" style="position:absolute;left:2317;top:1086;width:127;height:31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" stroked="f">
                    <v:textbox inset="0,0,0,0">
                      <w:txbxContent>
                        <w:p w:rsidR="00DF4C83" w:rsidRPr="00F07682" w:rsidRDefault="00DF4C83" w:rsidP="00E44403">
                          <w:pPr>
                            <w:jc w:val="right"/>
                            <w:rPr>
                              <w:color w:val="000000"/>
                            </w:rPr>
                          </w:pPr>
                          <w:r w:rsidRPr="00F07682">
                            <w:rPr>
                              <w:i/>
                              <w:color w:val="000000"/>
                            </w:rPr>
                            <w:t>y</w:t>
                          </w:r>
                        </w:p>
                      </w:txbxContent>
                    </v:textbox>
                  </v:roundrect>
                </v:group>
                <v:shape id="Freeform 472" o:spid="_x0000_s1483"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3889;width:4536;height:4536;visibility:visible;mso-wrap-style:square;v-text-anchor:top" coordsize="4536,4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" path="m4535,4535v-22,-23,-45,-45,-56,-57c4467,4467,4445,4444,4422,4422v-11,-12,-23,-23,-45,-46c4354,4354,4343,4342,4331,4331v-22,-23,-45,-45,-56,-57c4263,4263,4241,4240,4218,4218v-11,-12,-23,-23,-45,-46c4150,4150,4139,4138,4127,4127v-22,-23,-45,-45,-57,-57c4059,4059,4036,4036,4014,4013v-12,-11,-23,-22,-46,-45c3946,3945,3934,3934,3923,3923v-23,-23,-45,-46,-57,-57c3855,3855,3832,3832,3810,3809v-12,-11,-23,-22,-46,-45c3742,3741,3730,3730,3719,3719v-23,-23,-45,-46,-57,-57c3651,3651,3628,3628,3606,3605v-12,-11,-23,-22,-46,-45c3538,3537,3526,3526,3515,3515v-23,-23,-45,-46,-57,-57c3447,3447,3424,3424,3402,3401v-12,-11,-23,-22,-46,-45c3333,3333,3322,3322,3311,3310v-23,-22,-46,-45,-57,-56c3243,3242,3220,3220,3197,3197v-11,-11,-22,-23,-45,-45c3129,3129,3118,3118,3107,3106v-23,-22,-46,-45,-57,-56c3039,3038,3016,3016,2993,2993v-11,-11,-22,-23,-45,-45c2925,2925,2914,2914,2903,2902v-23,-22,-46,-45,-57,-56c2835,2834,2812,2812,2789,2789v-11,-11,-22,-23,-45,-45c2721,2721,2710,2710,2699,2698v-23,-22,-46,-45,-57,-56c2631,2630,2608,2608,2585,2585v-11,-12,-23,-23,-45,-46c2517,2517,2506,2505,2494,2494v-22,-23,-45,-45,-56,-57c2426,2426,2404,2403,2381,2381v-11,-12,-23,-23,-45,-46c2313,2313,2302,2301,2290,2290v-22,-23,-45,-45,-56,-57c2222,2222,2200,2199,2177,2177v-11,-12,-23,-23,-45,-46c2109,2109,2098,2097,2086,2086v-22,-23,-45,-45,-56,-57c2018,2018,1996,1995,1973,1973v-11,-12,-23,-23,-45,-46c1905,1905,1894,1893,1882,1882v-23,-23,-45,-45,-57,-57c1814,1814,1791,1791,1769,1768v-12,-11,-23,-22,-46,-45c1701,1700,1689,1689,1678,1678v-23,-23,-45,-46,-57,-57c1610,1610,1587,1587,1565,1564v-12,-11,-23,-22,-46,-45c1497,1496,1485,1485,1474,1474v-23,-23,-45,-46,-57,-57c1406,1406,1383,1383,1361,1360v-12,-11,-23,-22,-46,-45c1293,1292,1281,1281,1270,1270v-23,-23,-45,-46,-57,-57c1202,1202,1179,1179,1157,1156v-12,-11,-23,-22,-46,-45c1088,1088,1077,1077,1066,1065v-23,-22,-46,-45,-57,-56c998,997,975,975,952,952,941,941,930,929,907,907,884,884,873,873,862,861,839,839,816,816,805,805,794,793,771,771,748,748,737,737,726,725,703,703,680,680,669,669,658,657,635,635,612,612,601,601,590,589,567,567,544,544,533,533,522,521,499,499,476,476,465,465,454,453,431,431,408,408,397,397,386,385,363,363,340,340,329,328,317,317,295,294,272,272,261,260,249,249,227,226,204,204,193,192,181,181,159,158,136,136,125,124,113,113,91,90,68,68,57,56,45,45,23,22,,,,e" filled="f" strokeweight="1pt">
                  <v:stroke dashstyle="dash"/>
                  <v:path arrowok="t" o:connecttype="custom" o:connectlocs="4479,4478;4377,4376;4275,4274;4173,4172;4070,4070;3968,3968;3866,3866;3764,3764;3662,3662;3560,3560;3458,3458;3356,3356;3254,3254;3152,3152;3050,3050;2948,2948;2846,2846;2744,2744;2642,2642;2540,2539;2438,2437;2336,2335;2234,2233;2132,2131;2030,2029;1928,1927;1825,1825;1723,1723;1621,1621;1519,1519;1417,1417;1315,1315;1213,1213;1111,1111;1009,1009;907,907;805,805;703,703;601,601;499,499;397,397;295,294;193,192;91,90;0,0" o:connectangles="0,0,0,0,0,0,0,0,0,0,0,0,0,0,0,0,0,0,0,0,0,0,0,0,0,0,0,0,0,0,0,0,0,0,0,0,0,0,0,0,0,0,0,0,0"/>
                </v:shape>
                <v:shape id="Freeform 473" o:spid="_x0000_s1484"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714;top:1621;width:5104;height:6804;visibility:visible;mso-wrap-style:square;v-text-anchor:top" coordsize="5104,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" path="m5103,6803v-5,-6,-12,-15,-34,-45c5052,6735,5040,6719,5023,6697v-13,-17,-22,-30,-42,-56c4955,6607,4952,6602,4950,6599v-27,-36,-51,-68,-56,-75c4887,6516,4865,6486,4848,6463v-13,-16,-29,-38,-42,-55c4797,6395,4777,6369,4751,6334v-3,-4,-5,-7,-32,-43c4695,6259,4690,6252,4683,6244v-22,-31,-39,-53,-52,-69c4615,6153,4602,6136,4593,6123v-20,-26,-46,-61,-49,-65c4541,6055,4515,6019,4490,5987v-4,-7,-11,-15,-34,-46c4439,5919,4427,5902,4411,5881v-13,-17,-23,-30,-42,-56c4343,5790,4340,5786,4337,5783v-26,-36,-51,-68,-55,-75c4275,5699,4252,5669,4235,5647v-12,-17,-28,-38,-41,-56c4184,5578,4165,5553,4139,5518v-3,-4,-6,-8,-32,-43c4082,5442,4077,5436,4071,5427v-23,-30,-40,-53,-52,-69c4003,5337,3990,5319,3980,5306v-19,-26,-45,-60,-48,-64c3929,5238,3902,5203,3878,5170v-5,-6,-11,-15,-34,-45c3827,5102,3815,5086,3799,5064v-13,-17,-23,-30,-42,-56c3731,4974,3728,4969,3725,4966v-27,-35,-51,-68,-56,-74c3663,4883,3640,4853,3623,4830v-12,-16,-28,-38,-41,-55c3572,4762,3553,4736,3527,4702v-4,-5,-6,-8,-33,-44c3470,4626,3465,4620,3459,4611v-23,-30,-40,-53,-52,-69c3391,4520,3378,4503,3368,4490v-19,-26,-45,-60,-49,-65c3317,4422,3290,4386,3266,4354v-5,-7,-11,-15,-34,-45c3215,4286,3203,4270,3187,4248v-13,-17,-23,-30,-43,-56c3119,4157,3115,4153,3113,4150v-27,-36,-51,-68,-56,-75c3050,4067,3028,4036,3011,4014v-12,-16,-29,-38,-42,-55c2960,3946,2940,3920,2914,3885v-3,-4,-5,-7,-32,-43c2858,3810,2853,3803,2846,3795v-22,-31,-39,-53,-51,-70c2778,3704,2765,3687,2756,3674v-20,-26,-46,-61,-49,-65c2705,3606,2678,3570,2654,3538v-5,-7,-12,-16,-34,-46c2603,3470,2590,3453,2574,3432v-13,-18,-22,-30,-42,-56c2506,3341,2503,3337,2501,3333v-27,-35,-51,-68,-56,-74c2438,3250,2416,3220,2399,3197v-13,-16,-29,-37,-42,-55c2348,3129,2328,3103,2302,3069v-3,-4,-6,-8,-32,-43c2245,2993,2241,2987,2234,2978v-23,-30,-40,-53,-52,-69c2166,2888,2153,2870,2143,2857v-19,-26,-45,-60,-48,-65c2092,2789,2066,2754,2041,2721v-4,-6,-11,-15,-34,-45c1990,2653,1978,2637,1962,2615v-13,-17,-23,-30,-42,-56c1894,2525,1891,2520,1888,2517v-26,-36,-51,-68,-56,-74c1826,2434,1803,2404,1786,2381v-12,-16,-28,-38,-41,-55c1735,2313,1716,2287,1690,2253v-3,-5,-6,-8,-33,-44c1633,2177,1628,2170,1622,2162v-23,-30,-40,-53,-52,-69c1554,2071,1541,2054,1531,2041v-19,-26,-45,-61,-48,-65c1480,1973,1453,1937,1429,1905v-5,-7,-11,-15,-34,-46c1378,1837,1366,1821,1350,1799v-13,-17,-23,-30,-42,-56c1282,1708,1278,1704,1276,1701v-27,-36,-51,-68,-56,-75c1214,1618,1191,1587,1174,1565v-12,-16,-28,-38,-41,-55c1123,1497,1104,1471,1078,1436v-4,-4,-6,-7,-33,-43c1021,1361,1016,1354,1010,1345v-23,-30,-40,-52,-52,-69c942,1255,929,1238,919,1225v-20,-26,-45,-61,-49,-65c868,1157,841,1121,817,1088v-5,-6,-12,-15,-34,-45c766,1020,754,1004,737,983,724,965,715,952,695,927,669,892,666,888,664,884,637,849,613,816,608,810v-7,-9,-29,-39,-46,-62c550,732,533,711,520,693v-9,-13,-29,-39,-55,-73c462,616,460,612,433,577,409,544,404,538,397,529,375,499,358,476,345,460,329,438,316,421,307,408,287,382,261,348,258,343v-2,-3,-29,-38,-53,-71c200,266,193,257,171,227,154,204,141,188,125,166,112,149,103,136,83,110,57,76,54,71,51,68,25,32,,,,e" filled="f" strokeweight="1pt">
                  <v:stroke dashstyle="dash"/>
                  <v:path arrowok="t" o:connecttype="custom" o:connectlocs="5069,6758;4981,6641;4894,6524;4806,6408;4719,6291;4631,6175;4544,6058;4456,5941;4369,5825;4282,5708;4194,5591;4107,5475;4019,5358;3932,5242;3844,5125;3757,5008;3669,4892;3582,4775;3494,4658;3407,4542;3319,4425;3232,4309;3144,4192;3057,4075;2969,3959;2882,3842;2795,3725;2707,3609;2620,3492;2532,3376;2445,3259;2357,3142;2270,3026;2182,2909;2095,2792;2007,2676;1920,2559;1832,2443;1745,2326;1657,2209;1570,2093;1483,1976;1395,1859;1308,1743;1220,1626;1133,1510;1045,1393;958,1276;870,1160;783,1043;695,927;608,810;520,693;433,577;345,460;258,343;171,227;83,110;0,0" o:connectangles="0,0,0,0,0,0,0,0,0,0,0,0,0,0,0,0,0,0,0,0,0,0,0,0,0,0,0,0,0,0,0,0,0,0,0,0,0,0,0,0,0,0,0,0,0,0,0,0,0,0,0,0,0,0,0,0,0,0,0"/>
                </v:shape>
                <v:shape id="Freeform 474" o:spid="_x0000_s1485"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2377;width:6804;height:4536;visibility:visible;mso-wrap-style:square;v-text-anchor:top" coordsize="6804,4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" path="m,4535v10,-6,20,-13,30,-20c40,4509,50,4502,60,4495v10,-6,20,-13,30,-20c100,4469,110,4462,120,4455v10,-6,20,-13,30,-20c160,4429,170,4422,180,4415v10,-6,20,-13,30,-20c220,4389,230,4382,240,4375v10,-6,20,-13,30,-20c280,4349,290,4342,300,4335v10,-7,20,-13,30,-20c340,4308,350,4302,360,4295v10,-7,20,-13,30,-20c400,4268,410,4262,420,4255v10,-7,20,-13,30,-20c460,4228,470,4222,480,4215v10,-7,20,-13,30,-20c520,4188,530,4182,540,4175v10,-7,20,-13,30,-20c580,4148,590,4142,600,4135v10,-7,20,-13,30,-20c640,4108,650,4102,660,4095v10,-7,20,-13,30,-20c700,4068,710,4062,720,4055v10,-7,20,-13,30,-20c760,4028,770,4022,780,4015v10,-7,20,-13,30,-20c820,3988,830,3982,840,3975v10,-7,20,-13,30,-20c880,3948,890,3942,900,3935v10,-7,20,-13,30,-20c940,3908,950,3902,960,3895v10,-7,20,-13,30,-20c1000,3868,1010,3862,1020,3855v10,-7,20,-13,30,-20c1060,3828,1070,3822,1080,3815v10,-7,20,-13,30,-20c1121,3788,1131,3782,1141,3775v10,-7,20,-13,30,-20c1181,3748,1191,3742,1201,3735v10,-7,20,-13,30,-20c1241,3708,1251,3702,1261,3695v10,-7,20,-13,30,-20c1301,3668,1311,3662,1321,3655v10,-7,20,-13,30,-20c1361,3628,1371,3622,1381,3615v10,-7,20,-13,30,-20c1421,3588,1431,3581,1441,3575v10,-7,20,-14,30,-20c1481,3548,1491,3541,1501,3535v10,-7,20,-14,30,-20c1541,3508,1551,3501,1561,3495v10,-7,20,-14,30,-20c1601,3468,1611,3461,1621,3455v10,-7,20,-14,30,-20c1661,3428,1671,3421,1681,3415v10,-7,20,-14,30,-20c1721,3388,1731,3381,1741,3375v10,-7,20,-14,30,-20c1781,3348,1791,3341,1801,3335v10,-7,20,-14,30,-20c1841,3308,1851,3301,1861,3295v10,-7,20,-14,30,-20c1901,3268,1911,3261,1921,3255v10,-7,20,-14,30,-20c1961,3228,1971,3221,1981,3215v10,-7,20,-14,30,-20c2021,3188,2031,3181,2041,3175v10,-7,20,-14,30,-20c2081,3148,2091,3141,2101,3135v10,-7,20,-14,30,-20c2141,3108,2151,3101,2161,3095v10,-7,20,-14,30,-20c2201,3068,2211,3061,2221,3055v10,-7,20,-14,30,-20c2261,3028,2271,3021,2281,3015v10,-7,20,-14,30,-20c2321,2988,2331,2981,2341,2975v10,-7,20,-14,30,-20c2381,2948,2391,2941,2401,2935v10,-7,20,-14,30,-20c2441,2908,2451,2901,2461,2895v10,-7,20,-14,30,-20c2501,2868,2511,2861,2521,2855v10,-7,20,-14,30,-21c2561,2828,2571,2821,2581,2814v10,-6,20,-13,30,-20c2621,2788,2631,2781,2641,2774v10,-6,20,-13,30,-20c2681,2748,2691,2741,2701,2734v10,-6,20,-13,30,-20c2741,2708,2751,2701,2761,2694v10,-6,20,-13,30,-20c2801,2668,2811,2661,2821,2654v10,-6,20,-13,30,-20c2861,2628,2871,2621,2881,2614v10,-6,20,-13,30,-20c2921,2588,2931,2581,2941,2574v10,-6,20,-13,30,-20c2981,2548,2991,2541,3001,2534v10,-6,20,-13,30,-20c3041,2508,3051,2501,3061,2494v10,-6,20,-13,30,-20c3101,2468,3111,2461,3121,2454v10,-6,20,-13,30,-20c3161,2428,3171,2421,3181,2414v10,-6,20,-13,30,-20c3221,2388,3231,2381,3241,2374v10,-6,20,-13,30,-20c3281,2348,3291,2341,3301,2334v10,-6,20,-13,30,-20c3341,2308,3351,2301,3362,2294v10,-6,20,-13,30,-20c3402,2268,3412,2261,3422,2254v10,-6,20,-13,30,-20c3462,2228,3472,2221,3482,2214v10,-6,20,-13,30,-20c3522,2188,3532,2181,3542,2174v10,-6,20,-13,30,-20c3582,2148,3592,2141,3602,2134v10,-6,20,-13,30,-20c3642,2108,3652,2101,3662,2094v10,-7,20,-13,30,-20c3702,2067,3712,2061,3722,2054v10,-7,20,-13,30,-20c3762,2027,3772,2021,3782,2014v10,-7,20,-13,30,-20c3822,1987,3832,1981,3842,1974v10,-7,20,-13,30,-20c3882,1947,3892,1941,3902,1934v10,-7,20,-13,30,-20c3942,1907,3952,1901,3962,1894v10,-7,20,-13,30,-20c4002,1867,4012,1861,4022,1854v10,-7,20,-13,30,-20c4062,1827,4072,1821,4082,1814v10,-7,20,-13,30,-20c4122,1787,4132,1781,4142,1774v10,-7,20,-13,30,-20c4182,1747,4192,1741,4202,1734v10,-7,20,-13,30,-20c4242,1707,4252,1701,4262,1694v10,-7,20,-13,30,-20c4302,1667,4312,1661,4322,1654v10,-7,20,-13,30,-20c4362,1627,4372,1621,4382,1614v10,-7,20,-13,30,-20c4422,1587,4432,1581,4442,1574v10,-7,20,-13,30,-20c4482,1547,4492,1541,4502,1534v10,-7,20,-13,30,-20c4542,1507,4552,1501,4562,1494v10,-7,20,-13,30,-20c4602,1467,4612,1461,4622,1454v10,-7,20,-13,30,-20c4662,1427,4672,1421,4682,1414v10,-7,20,-13,30,-20c4722,1387,4732,1381,4742,1374v10,-7,20,-13,30,-20c4782,1347,4792,1340,4802,1334v10,-7,20,-14,30,-20c4842,1307,4852,1300,4862,1294v10,-7,20,-14,30,-20c4902,1267,4912,1260,4922,1254v10,-7,20,-14,30,-20c4962,1227,4972,1220,4982,1214v10,-7,20,-14,30,-20c5022,1187,5032,1180,5042,1174v10,-7,20,-14,30,-20c5082,1147,5092,1140,5102,1134v10,-7,20,-14,30,-20c5142,1107,5152,1100,5162,1094v10,-7,20,-14,30,-20c5202,1067,5212,1060,5222,1054v10,-7,20,-14,30,-20c5262,1027,5272,1020,5282,1014v10,-7,20,-14,30,-20c5322,987,5332,980,5342,974v10,-7,20,-14,30,-20c5382,947,5392,940,5402,934v10,-7,20,-14,30,-20c5442,907,5452,900,5462,894v10,-7,20,-14,30,-20c5502,867,5512,860,5522,854v10,-7,20,-14,30,-20c5562,827,5572,820,5582,814v10,-7,21,-14,31,-20c5623,787,5633,780,5643,774v10,-7,20,-14,30,-20c5683,747,5693,740,5703,734v10,-7,20,-14,30,-20c5743,707,5753,700,5763,694v10,-7,20,-14,30,-20c5803,667,5813,660,5823,654v10,-7,20,-14,30,-20c5863,627,5873,620,5883,614v10,-7,20,-14,30,-21c5923,587,5933,580,5943,573v10,-6,20,-13,30,-20c5983,547,5993,540,6003,533v10,-6,20,-13,30,-20c6043,507,6053,500,6063,493v10,-6,20,-13,30,-20c6103,467,6113,460,6123,453v10,-6,20,-13,30,-20c6163,427,6173,420,6183,413v10,-6,20,-13,30,-20c6223,387,6233,380,6243,373v10,-6,20,-13,30,-20c6283,347,6293,340,6303,333v10,-6,20,-13,30,-20c6343,307,6353,300,6363,293v10,-6,20,-13,30,-20c6403,267,6413,260,6423,253v10,-6,20,-13,30,-20c6463,227,6473,220,6483,213v10,-6,20,-13,30,-20c6523,187,6533,180,6543,173v10,-6,20,-13,30,-20c6583,147,6593,140,6603,133v10,-6,20,-13,30,-20c6643,107,6653,100,6663,93v10,-6,20,-13,30,-20c6703,67,6713,60,6723,53v10,-6,20,-13,30,-20c6763,27,6773,20,6783,13,6793,7,6803,,6803,e" filled="f" strokeweight="1pt">
                  <v:stroke dashstyle="dash"/>
                  <v:path arrowok="t" o:connecttype="custom" o:connectlocs="90,4475;210,4395;330,4315;450,4235;570,4155;690,4075;810,3995;930,3915;1050,3835;1171,3755;1291,3675;1411,3595;1531,3515;1651,3435;1771,3355;1891,3275;2011,3195;2131,3115;2251,3035;2371,2955;2491,2875;2611,2794;2731,2714;2851,2634;2971,2554;3091,2474;3211,2394;3331,2314;3452,2234;3572,2154;3692,2074;3812,1994;3932,1914;4052,1834;4172,1754;4292,1674;4412,1594;4532,1514;4652,1434;4772,1354;4892,1274;5012,1194;5132,1114;5252,1034;5372,954;5492,874;5613,794;5733,714;5853,634;5973,553;6093,473;6213,393;6333,313;6453,233;6573,153;6693,73;6803,0" o:connectangles="0,0,0,0,0,0,0,0,0,0,0,0,0,0,0,0,0,0,0,0,0,0,0,0,0,0,0,0,0,0,0,0,0,0,0,0,0,0,0,0,0,0,0,0,0,0,0,0,0,0,0,0,0,0,0,0,0"/>
                </v:shape>
                <v:shape id="Freeform 475" o:spid="_x0000_s1486"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1431;top:7290;width:6804;height:1;visibility:visible;mso-wrap-style:square;v-text-anchor:top" coordsize="68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" path="m,c10,,20,,30,,40,,50,,60,,70,,80,,90,v10,,20,,30,c130,,140,,150,v10,,20,,30,c190,,200,,210,v10,,20,,30,c250,,260,,270,v10,,20,,30,c310,,320,,330,v10,,20,,30,c370,,380,,390,v10,,20,,30,c430,,440,,450,v10,,20,,30,c490,,500,,510,v10,,20,,30,c550,,560,,570,v10,,20,,30,c610,,620,,630,v10,,20,,30,c670,,680,,690,v10,,20,,30,c730,,740,,750,v10,,20,,30,c790,,800,,810,v10,,20,,30,c850,,860,,870,v10,,20,,30,c910,,920,,930,v10,,20,,30,c970,,980,,990,v10,,20,,30,c1030,,1040,,1050,v10,,20,,30,c1090,,1100,,1110,v11,,21,,31,c1151,,1161,,1171,v10,,20,,30,c1211,,1221,,1231,v10,,20,,30,c1271,,1281,,1291,v10,,20,,30,c1331,,1341,,1351,v10,,20,,30,c1391,,1401,,1411,v10,,20,,30,c1451,,1461,,1471,v10,,20,,30,c1511,,1521,,1531,v10,,20,,30,c1571,,1581,,1591,v10,,20,,30,c1631,,1641,,1651,v10,,20,,30,c1691,,1701,,1711,v10,,20,,30,c1751,,1761,,1771,v10,,20,,30,c1811,,1821,,1831,v10,,20,,30,c1871,,1881,,1891,v10,,20,,30,c1931,,1941,,1951,v10,,20,,30,c1991,,2001,,2011,v10,,20,,30,c2051,,2061,,2071,v10,,20,,30,c2111,,2121,,2131,v10,,20,,30,c2171,,2181,,2191,v10,,20,,30,c2231,,2241,,2251,v10,,20,,30,c2291,,2301,,2311,v10,,20,,30,c2351,,2361,,2371,v10,,20,,30,c2411,,2421,,2431,v10,,20,,30,c2471,,2481,,2491,v10,,20,,30,c2531,,2541,,2551,v10,,20,,30,c2591,,2601,,2611,v10,,20,,30,c2651,,2661,,2671,v10,,20,,30,c2711,,2721,,2731,v10,,20,,30,c2771,,2781,,2791,v10,,20,,30,c2831,,2841,,2851,v10,,20,,30,c2891,,2901,,2911,v10,,20,,30,c2951,,2961,,2971,v10,,20,,30,c3011,,3021,,3031,v10,,20,,30,c3071,,3081,,3091,v10,,20,,30,c3131,,3141,,3151,v10,,20,,30,c3191,,3201,,3211,v10,,20,,30,c3251,,3261,,3271,v10,,20,,30,c3311,,3321,,3331,v10,,20,,31,c3372,,3382,,3392,v10,,20,,30,c3432,,3442,,3452,v10,,20,,30,c3492,,3502,,3512,v10,,20,,30,c3552,,3562,,3572,v10,,20,,30,c3612,,3622,,3632,v10,,20,,30,c3672,,3682,,3692,v10,,20,,30,c3732,,3742,,3752,v10,,20,,30,c3792,,3802,,3812,v10,,20,,30,c3852,,3862,,3872,v10,,20,,30,c3912,,3922,,3932,v10,,20,,30,c3972,,3982,,3992,v10,,20,,30,c4032,,4042,,4052,v10,,20,,30,c4092,,4102,,4112,v10,,20,,30,c4152,,4162,,4172,v10,,20,,30,c4212,,4222,,4232,v10,,20,,30,c4272,,4282,,4292,v10,,20,,30,c4332,,4342,,4352,v10,,20,,30,c4392,,4402,,4412,v10,,20,,30,c4452,,4462,,4472,v10,,20,,30,c4512,,4522,,4532,v10,,20,,30,c4572,,4582,,4592,v10,,20,,30,c4632,,4642,,4652,v10,,20,,30,c4692,,4702,,4712,v10,,20,,30,c4752,,4762,,4772,v10,,20,,30,c4812,,4822,,4832,v10,,20,,30,c4872,,4882,,4892,v10,,20,,30,c4932,,4942,,4952,v10,,20,,30,c4992,,5002,,5012,v10,,20,,30,c5052,,5062,,5072,v10,,20,,30,c5112,,5122,,5132,v10,,20,,30,c5172,,5182,,5192,v10,,20,,30,c5232,,5242,,5252,v10,,20,,30,c5292,,5302,,5312,v10,,20,,30,c5352,,5362,,5372,v10,,20,,30,c5412,,5422,,5432,v10,,20,,30,c5472,,5482,,5492,v10,,20,,30,c5532,,5542,,5552,v10,,20,,30,c5592,,5603,,5613,v10,,20,,30,c5653,,5663,,5673,v10,,20,,30,c5713,,5723,,5733,v10,,20,,30,c5773,,5783,,5793,v10,,20,,30,c5833,,5843,,5853,v10,,20,,30,c5893,,5903,,5913,v10,,20,,30,c5953,,5963,,5973,v10,,20,,30,c6013,,6023,,6033,v10,,20,,30,c6073,,6083,,6093,v10,,20,,30,c6133,,6143,,6153,v10,,20,,30,c6193,,6203,,6213,v10,,20,,30,c6253,,6263,,6273,v10,,20,,30,c6313,,6323,,6333,v10,,20,,30,c6373,,6383,,6393,v10,,20,,30,c6433,,6443,,6453,v10,,20,,30,c6493,,6503,,6513,v10,,20,,30,c6553,,6563,,6573,v10,,20,,30,c6613,,6623,,6633,v10,,20,,30,c6673,,6683,,6693,v10,,20,,30,c6733,,6743,,6753,v10,,20,,30,c6793,,6803,,6803,e" filled="f" strokeweight="1pt">
                  <v:stroke dashstyle="dash"/>
                  <v:path arrowok="t" o:connecttype="custom" o:connectlocs="90,0;210,0;330,0;450,0;570,0;690,0;810,0;930,0;1050,0;1171,0;1291,0;1411,0;1531,0;1651,0;1771,0;1891,0;2011,0;2131,0;2251,0;2371,0;2491,0;2611,0;2731,0;2851,0;2971,0;3091,0;3211,0;3331,0;3452,0;3572,0;3692,0;3812,0;3932,0;4052,0;4172,0;4292,0;4412,0;4532,0;4652,0;4772,0;4892,0;5012,0;5132,0;5252,0;5372,0;5492,0;5613,0;5733,0;5853,0;5973,0;6093,0;6213,0;6333,0;6453,0;6573,0;6693,0;6803,0" o:connectangles="0,0,0,0,0,0,0,0,0,0,0,0,0,0,0,0,0,0,0,0,0,0,0,0,0,0,0,0,0,0,0,0,0,0,0,0,0,0,0,0,0,0,0,0,0,0,0,0,0,0,0,0,0,0,0,0,0"/>
                </v:shape>
                <v:shape id="Freeform 476" o:spid="_x0000_s1487" alt="QGsettings010010Mediumy&lt;2x/3+2x+y&gt;4x&gt;0111MediumMedium8x+6y&lt;48y&gt;011MediumMedium-21011x1y-2101010000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1500" style="position:absolute;left:2565;top:1621;width:1;height:6804;visibility:visible;mso-wrap-style:square;v-text-anchor:top" coordsize="1,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" path="m,6803v,-10,,-20,,-30c,6763,,6753,,6743v,-10,,-20,,-30c,6703,,6693,,6683v,-10,,-20,,-30c,6643,,6633,,6623v,-10,,-20,,-30c,6583,,6573,,6563v,-10,,-20,,-30c,6523,,6513,,6503v,-10,,-20,,-30c,6463,,6453,,6443v,-10,,-20,,-30c,6403,,6393,,6383v,-10,,-20,,-30c,6343,,6333,,6323v,-10,,-20,,-30c,6283,,6273,,6263v,-10,,-20,,-30c,6223,,6213,,6203v,-10,,-20,,-30c,6163,,6153,,6143v,-10,,-20,,-30c,6103,,6093,,6083v,-10,,-20,,-30c,6043,,6033,,6023v,-10,,-20,,-30c,5983,,5973,,5963v,-10,,-20,,-30c,5923,,5913,,5903v,-10,,-20,,-30c,5863,,5853,,5843v,-10,,-20,,-30c,5803,,5793,,5783v,-10,,-20,,-30c,5743,,5733,,5723v,-10,,-20,,-30c,5683,,5673,,5663v,-10,,-20,,-30c,5623,,5613,,5603v,-11,,-21,,-31c,5562,,5552,,5542v,-10,,-20,,-30c,5502,,5492,,5482v,-10,,-20,,-30c,5442,,5432,,5422v,-10,,-20,,-30c,5382,,5372,,5362v,-10,,-20,,-30c,5322,,5312,,5302v,-10,,-20,,-30c,5262,,5252,,5242v,-10,,-20,,-30c,5202,,5192,,5182v,-10,,-20,,-30c,5142,,5132,,5122v,-10,,-20,,-30c,5082,,5072,,5062v,-10,,-20,,-30c,5022,,5012,,5002v,-10,,-20,,-30c,4962,,4952,,4942v,-10,,-20,,-30c,4902,,4892,,4882v,-10,,-20,,-30c,4842,,4832,,4822v,-10,,-20,,-30c,4782,,4772,,4762v,-10,,-20,,-30c,4722,,4712,,4702v,-10,,-20,,-30c,4662,,4652,,4642v,-10,,-20,,-30c,4602,,4592,,4582v,-10,,-20,,-30c,4542,,4532,,4522v,-10,,-20,,-30c,4482,,4472,,4462v,-10,,-20,,-30c,4422,,4412,,4402v,-10,,-20,,-30c,4362,,4352,,4342v,-10,,-20,,-30c,4302,,4292,,4282v,-10,,-20,,-30c,4242,,4232,,4222v,-10,,-20,,-30c,4182,,4172,,4162v,-10,,-20,,-30c,4122,,4112,,4102v,-10,,-20,,-30c,4062,,4052,,4042v,-10,,-20,,-30c,4002,,3992,,3982v,-10,,-20,,-30c,3942,,3932,,3922v,-10,,-20,,-30c,3882,,3872,,3862v,-10,,-20,,-30c,3822,,3812,,3802v,-10,,-20,,-30c,3762,,3752,,3742v,-10,,-20,,-30c,3702,,3692,,3682v,-10,,-20,,-30c,3642,,3632,,3622v,-10,,-20,,-30c,3582,,3572,,3562v,-10,,-20,,-30c,3522,,3512,,3502v,-10,,-20,,-30c,3462,,3452,,3442v,-10,,-20,,-30c,3402,,3392,,3382v,-10,,-20,,-31c,3341,,3331,,3321v,-10,,-20,,-30c,3281,,3271,,3261v,-10,,-20,,-30c,3221,,3211,,3201v,-10,,-20,,-30c,3161,,3151,,3141v,-10,,-20,,-30c,3101,,3091,,3081v,-10,,-20,,-30c,3041,,3031,,3021v,-10,,-20,,-30c,2981,,2971,,2961v,-10,,-20,,-30c,2921,,2911,,2901v,-10,,-20,,-30c,2861,,2851,,2841v,-10,,-20,,-30c,2801,,2791,,2781v,-10,,-20,,-30c,2741,,2731,,2721v,-10,,-20,,-30c,2681,,2671,,2661v,-10,,-20,,-30c,2621,,2611,,2601v,-10,,-20,,-30c,2561,,2551,,2541v,-10,,-20,,-30c,2501,,2491,,2481v,-10,,-20,,-30c,2441,,2431,,2421v,-10,,-20,,-30c,2381,,2371,,2361v,-10,,-20,,-30c,2321,,2311,,2301v,-10,,-20,,-30c,2261,,2251,,2241v,-10,,-20,,-30c,2201,,2191,,2181v,-10,,-20,,-30c,2141,,2131,,2121v,-10,,-20,,-30c,2081,,2071,,2061v,-10,,-20,,-30c,2021,,2011,,2001v,-10,,-20,,-30c,1961,,1951,,1941v,-10,,-20,,-30c,1901,,1891,,1881v,-10,,-20,,-30c,1841,,1831,,1821v,-10,,-20,,-30c,1781,,1771,,1761v,-10,,-20,,-30c,1721,,1711,,1701v,-10,,-20,,-30c,1661,,1651,,1641v,-10,,-20,,-30c,1601,,1591,,1581v,-10,,-20,,-30c,1541,,1531,,1521v,-10,,-20,,-30c,1481,,1471,,1461v,-10,,-20,,-30c,1421,,1411,,1401v,-10,,-20,,-30c,1361,,1351,,1341v,-10,,-20,,-30c,1301,,1291,,1281v,-10,,-20,,-30c,1241,,1231,,1221v,-10,,-20,,-30c,1181,,1171,,1161v,-10,,-20,,-30c,1121,,1110,,1100v,-10,,-20,,-30c,1060,,1050,,1040v,-10,,-20,,-30c,1000,,990,,980,,970,,960,,950,,940,,930,,920,,910,,900,,890,,880,,870,,860,,850,,840,,830,,820,,810,,800,,790,,780,,770,,760,,750,,740,,730,,720,,710,,700,,690,,680,,670,,660,,650,,640,,630,,620,,610,,600,,590,,580,,570,,560,,550,,540,,530,,520,,510,,500,,490,,480,,470,,460,,450,,440,,430,,420,,410,,400,,390,,380,,370,,360,,350,,340,,330,,320,,310,,300,,290,,280,,270,,260,,250,,240,,230,,220,,210,,200,,190,,180,,170,,160,,150,,140,,130,,120,,110,,100,,90,,80,,70,,60,,50,,40,,30,,20,,10,,,,e" filled="f" strokeweight="1pt">
                  <v:stroke dashstyle="dash"/>
                  <v:path arrowok="t" o:connecttype="custom" o:connectlocs="0,6713;0,6593;0,6473;0,6353;0,6233;0,6113;0,5993;0,5873;0,5753;0,5633;0,5512;0,5392;0,5272;0,5152;0,5032;0,4912;0,4792;0,4672;0,4552;0,4432;0,4312;0,4192;0,4072;0,3952;0,3832;0,3712;0,3592;0,3472;0,3351;0,3231;0,3111;0,2991;0,2871;0,2751;0,2631;0,2511;0,2391;0,2271;0,2151;0,2031;0,1911;0,1791;0,1671;0,1551;0,1431;0,1311;0,1191;0,1070;0,950;0,830;0,710;0,590;0,470;0,350;0,230;0,110;0,0" o:connectangles="0,0,0,0,0,0,0,0,0,0,0,0,0,0,0,0,0,0,0,0,0,0,0,0,0,0,0,0,0,0,0,0,0,0,0,0,0,0,0,0,0,0,0,0,0,0,0,0,0,0,0,0,0,0,0,0,0"/>
                </v:shape>
              </v:group>
            </w:pict>
          </mc:Fallback>
        </mc:AlternateContent>
      </w:r>
    </w:p>
    <w:p w14:paraId="30BE8031" w14:textId="77777777" w:rsidR="00424259" w:rsidRPr="00424259" w:rsidRDefault="00424259" w:rsidP="00424259">
      <w:pPr>
        <w:rPr>
          <w:lang w:val="es-ES"/>
        </w:rPr>
      </w:pPr>
    </w:p>
    <w:p w14:paraId="30BE8032" w14:textId="77777777" w:rsidR="00424259" w:rsidRPr="00424259" w:rsidRDefault="00424259" w:rsidP="00424259">
      <w:pPr>
        <w:rPr>
          <w:lang w:val="es-ES"/>
        </w:rPr>
      </w:pPr>
    </w:p>
    <w:p w14:paraId="30BE8033" w14:textId="77777777" w:rsidR="00424259" w:rsidRPr="00424259" w:rsidRDefault="00424259" w:rsidP="00424259">
      <w:pPr>
        <w:rPr>
          <w:lang w:val="es-ES"/>
        </w:rPr>
      </w:pPr>
    </w:p>
    <w:p w14:paraId="30BE8034" w14:textId="77777777" w:rsidR="00424259" w:rsidRPr="00424259" w:rsidRDefault="00424259" w:rsidP="00424259">
      <w:pPr>
        <w:rPr>
          <w:lang w:val="es-ES"/>
        </w:rPr>
      </w:pPr>
    </w:p>
    <w:p w14:paraId="30BE8035" w14:textId="77777777" w:rsidR="00424259" w:rsidRPr="00424259" w:rsidRDefault="00424259" w:rsidP="00424259">
      <w:pPr>
        <w:rPr>
          <w:lang w:val="es-ES"/>
        </w:rPr>
      </w:pPr>
    </w:p>
    <w:p w14:paraId="30BE8036" w14:textId="77777777" w:rsidR="00424259" w:rsidRPr="00424259" w:rsidRDefault="00424259" w:rsidP="00424259">
      <w:pPr>
        <w:rPr>
          <w:lang w:val="es-ES"/>
        </w:rPr>
      </w:pPr>
    </w:p>
    <w:p w14:paraId="30BE8037" w14:textId="77777777" w:rsidR="00424259" w:rsidRPr="00424259" w:rsidRDefault="00424259" w:rsidP="00424259">
      <w:pPr>
        <w:rPr>
          <w:lang w:val="es-ES"/>
        </w:rPr>
      </w:pPr>
    </w:p>
    <w:p w14:paraId="30BE8038" w14:textId="77777777" w:rsidR="00424259" w:rsidRPr="00424259" w:rsidRDefault="00424259" w:rsidP="00424259">
      <w:pPr>
        <w:rPr>
          <w:lang w:val="es-ES"/>
        </w:rPr>
      </w:pPr>
    </w:p>
    <w:p w14:paraId="30BE8039" w14:textId="77777777" w:rsidR="00424259" w:rsidRPr="00424259" w:rsidRDefault="00424259" w:rsidP="00424259">
      <w:pPr>
        <w:rPr>
          <w:lang w:val="es-ES"/>
        </w:rPr>
      </w:pPr>
    </w:p>
    <w:p w14:paraId="30BE803A" w14:textId="77777777" w:rsidR="00424259" w:rsidRPr="00424259" w:rsidRDefault="00424259" w:rsidP="00424259">
      <w:pPr>
        <w:rPr>
          <w:lang w:val="es-ES"/>
        </w:rPr>
      </w:pPr>
    </w:p>
    <w:p w14:paraId="30BE803B" w14:textId="77777777" w:rsidR="00424259" w:rsidRPr="00424259" w:rsidRDefault="00424259" w:rsidP="00424259">
      <w:pPr>
        <w:rPr>
          <w:lang w:val="es-ES"/>
        </w:rPr>
      </w:pPr>
    </w:p>
    <w:p w14:paraId="30BE803C" w14:textId="77777777" w:rsidR="00424259" w:rsidRPr="00424259" w:rsidRDefault="00424259" w:rsidP="00424259">
      <w:pPr>
        <w:rPr>
          <w:lang w:val="es-ES"/>
        </w:rPr>
      </w:pPr>
    </w:p>
    <w:p w14:paraId="30BE803D" w14:textId="77777777" w:rsidR="00424259" w:rsidRPr="00424259" w:rsidRDefault="00424259" w:rsidP="00424259">
      <w:pPr>
        <w:rPr>
          <w:lang w:val="es-ES"/>
        </w:rPr>
      </w:pPr>
    </w:p>
    <w:p w14:paraId="30BE803E" w14:textId="77777777" w:rsidR="00424259" w:rsidRPr="00424259" w:rsidRDefault="00424259" w:rsidP="00424259">
      <w:pPr>
        <w:rPr>
          <w:lang w:val="es-ES"/>
        </w:rPr>
      </w:pPr>
    </w:p>
    <w:p w14:paraId="30BE803F" w14:textId="77777777" w:rsidR="00424259" w:rsidRPr="00424259" w:rsidRDefault="00424259" w:rsidP="00424259">
      <w:pPr>
        <w:rPr>
          <w:lang w:val="es-ES"/>
        </w:rPr>
      </w:pPr>
    </w:p>
    <w:p w14:paraId="30BE8040" w14:textId="77777777" w:rsidR="00424259" w:rsidRPr="00424259" w:rsidRDefault="00424259" w:rsidP="00424259">
      <w:pPr>
        <w:rPr>
          <w:lang w:val="es-ES"/>
        </w:rPr>
      </w:pPr>
    </w:p>
    <w:p w14:paraId="30BE8041" w14:textId="77777777" w:rsidR="00424259" w:rsidRPr="00424259" w:rsidRDefault="00424259" w:rsidP="00424259">
      <w:pPr>
        <w:rPr>
          <w:lang w:val="es-ES"/>
        </w:rPr>
      </w:pPr>
    </w:p>
    <w:p w14:paraId="30BE8042" w14:textId="77777777" w:rsidR="00424259" w:rsidRPr="00424259" w:rsidRDefault="00424259" w:rsidP="00424259">
      <w:pPr>
        <w:rPr>
          <w:lang w:val="es-ES"/>
        </w:rPr>
      </w:pPr>
    </w:p>
    <w:p w14:paraId="30BE8043" w14:textId="77777777" w:rsidR="00424259" w:rsidRPr="00424259" w:rsidRDefault="00424259" w:rsidP="00424259">
      <w:pPr>
        <w:rPr>
          <w:lang w:val="es-ES"/>
        </w:rPr>
      </w:pPr>
    </w:p>
    <w:p w14:paraId="30BE8044" w14:textId="77777777" w:rsidR="00424259" w:rsidRPr="00424259" w:rsidRDefault="00424259" w:rsidP="00424259">
      <w:pPr>
        <w:rPr>
          <w:lang w:val="es-ES"/>
        </w:rPr>
      </w:pPr>
    </w:p>
    <w:p w14:paraId="30BE8045" w14:textId="77777777" w:rsidR="00424259" w:rsidRDefault="00424259" w:rsidP="00424259">
      <w:pPr>
        <w:rPr>
          <w:lang w:val="es-ES"/>
        </w:rPr>
      </w:pPr>
    </w:p>
    <w:p w14:paraId="30BE8046" w14:textId="77777777" w:rsidR="00424259" w:rsidRPr="00424259" w:rsidRDefault="00424259" w:rsidP="00424259">
      <w:pPr>
        <w:rPr>
          <w:lang w:val="es-ES"/>
        </w:rPr>
      </w:pPr>
    </w:p>
    <w:p w14:paraId="30BE8047" w14:textId="77777777" w:rsidR="00424259" w:rsidRDefault="00424259" w:rsidP="00424259">
      <w:pPr>
        <w:rPr>
          <w:lang w:val="es-ES"/>
        </w:rPr>
      </w:pPr>
    </w:p>
    <w:p w14:paraId="30BE8048" w14:textId="77777777" w:rsidR="00424259" w:rsidRDefault="00424259" w:rsidP="00424259">
      <w:pPr>
        <w:rPr>
          <w:lang w:val="es-ES"/>
        </w:rPr>
      </w:pPr>
    </w:p>
    <w:p w14:paraId="30BE806A" w14:textId="77777777" w:rsidR="00424259" w:rsidRPr="00424259" w:rsidRDefault="00424259" w:rsidP="001A0A74">
      <w:pPr>
        <w:ind w:right="-1134"/>
        <w:rPr>
          <w:rFonts w:ascii="Verdana" w:hAnsi="Verdana"/>
          <w:noProof/>
          <w:sz w:val="16"/>
          <w:szCs w:val="16"/>
        </w:rPr>
      </w:pPr>
      <w:r w:rsidRPr="004621FB">
        <w:rPr>
          <w:rFonts w:ascii="Verdana" w:hAnsi="Verdana"/>
          <w:sz w:val="16"/>
          <w:szCs w:val="16"/>
        </w:rPr>
        <w:t xml:space="preserve">Pearson Education Limited. Registered company number 872828 </w:t>
      </w:r>
      <w:r w:rsidRPr="004621FB">
        <w:rPr>
          <w:rFonts w:ascii="Verdana" w:hAnsi="Verdana"/>
          <w:sz w:val="16"/>
          <w:szCs w:val="16"/>
        </w:rPr>
        <w:br/>
        <w:t>with its registered office at 80 Strand, London, WC2R 0RL, United Kingdom</w:t>
      </w:r>
    </w:p>
    <w:sectPr w:rsidR="00424259" w:rsidRPr="00424259" w:rsidSect="00EA102C">
      <w:footerReference w:type="default" r:id="rId170"/>
      <w:pgSz w:w="16839" w:h="11907" w:orient="landscape" w:code="9"/>
      <w:pgMar w:top="1797" w:right="1440" w:bottom="1797"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BE80DE" w14:textId="77777777" w:rsidR="000C4CA1" w:rsidRDefault="000C4CA1" w:rsidP="00EA102C">
      <w:r>
        <w:separator/>
      </w:r>
    </w:p>
  </w:endnote>
  <w:endnote w:type="continuationSeparator" w:id="0">
    <w:p w14:paraId="30BE80DF" w14:textId="77777777" w:rsidR="000C4CA1" w:rsidRDefault="000C4CA1"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rebuchetMS-Bold">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E80E0" w14:textId="77777777" w:rsidR="00DF4C83" w:rsidRPr="00EA102C" w:rsidRDefault="00DF4C83" w:rsidP="00420E57">
    <w:pPr>
      <w:pStyle w:val="Footer"/>
      <w:jc w:val="right"/>
      <w:rPr>
        <w:rFonts w:ascii="Verdana" w:hAnsi="Verdana"/>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E80E1" w14:textId="77777777" w:rsidR="00DF4C83" w:rsidRPr="00EA102C" w:rsidRDefault="00DF4C83"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BE80DC" w14:textId="77777777" w:rsidR="000C4CA1" w:rsidRDefault="000C4CA1" w:rsidP="00EA102C">
      <w:r>
        <w:separator/>
      </w:r>
    </w:p>
  </w:footnote>
  <w:footnote w:type="continuationSeparator" w:id="0">
    <w:p w14:paraId="30BE80DD" w14:textId="77777777" w:rsidR="000C4CA1" w:rsidRDefault="000C4CA1"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01A23"/>
    <w:rsid w:val="00007959"/>
    <w:rsid w:val="000103C6"/>
    <w:rsid w:val="00015BDD"/>
    <w:rsid w:val="00021F0B"/>
    <w:rsid w:val="00023464"/>
    <w:rsid w:val="000316B4"/>
    <w:rsid w:val="00037608"/>
    <w:rsid w:val="00044092"/>
    <w:rsid w:val="000446B5"/>
    <w:rsid w:val="00052E37"/>
    <w:rsid w:val="00057D26"/>
    <w:rsid w:val="000603A6"/>
    <w:rsid w:val="00062744"/>
    <w:rsid w:val="000670D8"/>
    <w:rsid w:val="00071838"/>
    <w:rsid w:val="00075065"/>
    <w:rsid w:val="0007632E"/>
    <w:rsid w:val="00081804"/>
    <w:rsid w:val="000871E9"/>
    <w:rsid w:val="000A6AFB"/>
    <w:rsid w:val="000B0BCE"/>
    <w:rsid w:val="000B1710"/>
    <w:rsid w:val="000C4CA1"/>
    <w:rsid w:val="000C4F4E"/>
    <w:rsid w:val="000C576E"/>
    <w:rsid w:val="000C66E0"/>
    <w:rsid w:val="000D3D09"/>
    <w:rsid w:val="000D454B"/>
    <w:rsid w:val="000D4AE7"/>
    <w:rsid w:val="000D4F25"/>
    <w:rsid w:val="000D667B"/>
    <w:rsid w:val="000D78E9"/>
    <w:rsid w:val="000E1859"/>
    <w:rsid w:val="000E2586"/>
    <w:rsid w:val="000F3FFB"/>
    <w:rsid w:val="000F42E6"/>
    <w:rsid w:val="000F4D92"/>
    <w:rsid w:val="000F6362"/>
    <w:rsid w:val="0010005A"/>
    <w:rsid w:val="00102F40"/>
    <w:rsid w:val="00104F0E"/>
    <w:rsid w:val="001110DB"/>
    <w:rsid w:val="00112335"/>
    <w:rsid w:val="0011621A"/>
    <w:rsid w:val="00127FF0"/>
    <w:rsid w:val="00130E70"/>
    <w:rsid w:val="0013147A"/>
    <w:rsid w:val="001339DC"/>
    <w:rsid w:val="001372B1"/>
    <w:rsid w:val="0014275A"/>
    <w:rsid w:val="00145578"/>
    <w:rsid w:val="001505C2"/>
    <w:rsid w:val="00151950"/>
    <w:rsid w:val="00162D33"/>
    <w:rsid w:val="0016313C"/>
    <w:rsid w:val="00164AFE"/>
    <w:rsid w:val="0016711F"/>
    <w:rsid w:val="00170DF2"/>
    <w:rsid w:val="00176009"/>
    <w:rsid w:val="00177C96"/>
    <w:rsid w:val="0018584D"/>
    <w:rsid w:val="0019063E"/>
    <w:rsid w:val="00191600"/>
    <w:rsid w:val="001A0A74"/>
    <w:rsid w:val="001A0CA4"/>
    <w:rsid w:val="001A22FF"/>
    <w:rsid w:val="001A38C2"/>
    <w:rsid w:val="001A550F"/>
    <w:rsid w:val="001A6537"/>
    <w:rsid w:val="001C38AE"/>
    <w:rsid w:val="001C394A"/>
    <w:rsid w:val="001D6FFF"/>
    <w:rsid w:val="001D7087"/>
    <w:rsid w:val="001E39FE"/>
    <w:rsid w:val="001E4CCC"/>
    <w:rsid w:val="001E4F41"/>
    <w:rsid w:val="001F545F"/>
    <w:rsid w:val="00200EF2"/>
    <w:rsid w:val="00211326"/>
    <w:rsid w:val="00214982"/>
    <w:rsid w:val="00215F3E"/>
    <w:rsid w:val="00221014"/>
    <w:rsid w:val="00227CF5"/>
    <w:rsid w:val="002307FD"/>
    <w:rsid w:val="00234B2B"/>
    <w:rsid w:val="00236398"/>
    <w:rsid w:val="00236E48"/>
    <w:rsid w:val="0023795E"/>
    <w:rsid w:val="0024370C"/>
    <w:rsid w:val="00247346"/>
    <w:rsid w:val="00251992"/>
    <w:rsid w:val="00251C43"/>
    <w:rsid w:val="00251E1C"/>
    <w:rsid w:val="00252651"/>
    <w:rsid w:val="0026067E"/>
    <w:rsid w:val="00264A55"/>
    <w:rsid w:val="002662B2"/>
    <w:rsid w:val="00267CF8"/>
    <w:rsid w:val="00275A7F"/>
    <w:rsid w:val="00282FFF"/>
    <w:rsid w:val="00283356"/>
    <w:rsid w:val="00283D0C"/>
    <w:rsid w:val="00295221"/>
    <w:rsid w:val="00296A3B"/>
    <w:rsid w:val="002A01CB"/>
    <w:rsid w:val="002A26F9"/>
    <w:rsid w:val="002A2BAD"/>
    <w:rsid w:val="002A44FF"/>
    <w:rsid w:val="002A6E70"/>
    <w:rsid w:val="002A788B"/>
    <w:rsid w:val="002B29A5"/>
    <w:rsid w:val="002B5A55"/>
    <w:rsid w:val="002C1804"/>
    <w:rsid w:val="002C4303"/>
    <w:rsid w:val="002D13EA"/>
    <w:rsid w:val="002D4440"/>
    <w:rsid w:val="002D5D1C"/>
    <w:rsid w:val="002E0C86"/>
    <w:rsid w:val="002E0E76"/>
    <w:rsid w:val="002E1169"/>
    <w:rsid w:val="002E12FB"/>
    <w:rsid w:val="002E302B"/>
    <w:rsid w:val="002E3CAB"/>
    <w:rsid w:val="002E5E26"/>
    <w:rsid w:val="002F3A79"/>
    <w:rsid w:val="002F4F11"/>
    <w:rsid w:val="00305AB3"/>
    <w:rsid w:val="003075F3"/>
    <w:rsid w:val="0031293C"/>
    <w:rsid w:val="00317CD9"/>
    <w:rsid w:val="00320ED0"/>
    <w:rsid w:val="00327137"/>
    <w:rsid w:val="00330543"/>
    <w:rsid w:val="00331953"/>
    <w:rsid w:val="00331C59"/>
    <w:rsid w:val="00332169"/>
    <w:rsid w:val="00332DFA"/>
    <w:rsid w:val="00336895"/>
    <w:rsid w:val="0034169F"/>
    <w:rsid w:val="00341C0D"/>
    <w:rsid w:val="00341EB3"/>
    <w:rsid w:val="00342F66"/>
    <w:rsid w:val="00345E01"/>
    <w:rsid w:val="00346922"/>
    <w:rsid w:val="0035478E"/>
    <w:rsid w:val="00356BCC"/>
    <w:rsid w:val="00356F31"/>
    <w:rsid w:val="0036042E"/>
    <w:rsid w:val="0036087A"/>
    <w:rsid w:val="00364BB8"/>
    <w:rsid w:val="003718F9"/>
    <w:rsid w:val="0037299F"/>
    <w:rsid w:val="003748DC"/>
    <w:rsid w:val="00377027"/>
    <w:rsid w:val="00377F68"/>
    <w:rsid w:val="00381B0B"/>
    <w:rsid w:val="00387A73"/>
    <w:rsid w:val="00387D48"/>
    <w:rsid w:val="00392181"/>
    <w:rsid w:val="003A62CF"/>
    <w:rsid w:val="003B0D71"/>
    <w:rsid w:val="003B54C2"/>
    <w:rsid w:val="003C1B28"/>
    <w:rsid w:val="003C5294"/>
    <w:rsid w:val="003C775E"/>
    <w:rsid w:val="003D1859"/>
    <w:rsid w:val="003D24C5"/>
    <w:rsid w:val="003D2536"/>
    <w:rsid w:val="003D60C9"/>
    <w:rsid w:val="003E24F7"/>
    <w:rsid w:val="003E4B51"/>
    <w:rsid w:val="003F4FA5"/>
    <w:rsid w:val="003F59D9"/>
    <w:rsid w:val="003F6592"/>
    <w:rsid w:val="00406AA3"/>
    <w:rsid w:val="004144C6"/>
    <w:rsid w:val="004178C1"/>
    <w:rsid w:val="004178D9"/>
    <w:rsid w:val="00420E57"/>
    <w:rsid w:val="00424259"/>
    <w:rsid w:val="00424D7E"/>
    <w:rsid w:val="00427C83"/>
    <w:rsid w:val="00432AB2"/>
    <w:rsid w:val="00433C39"/>
    <w:rsid w:val="00444737"/>
    <w:rsid w:val="00451395"/>
    <w:rsid w:val="0045450B"/>
    <w:rsid w:val="00463ABA"/>
    <w:rsid w:val="0047428F"/>
    <w:rsid w:val="0047533B"/>
    <w:rsid w:val="00477C37"/>
    <w:rsid w:val="004960EF"/>
    <w:rsid w:val="004A21FA"/>
    <w:rsid w:val="004A6609"/>
    <w:rsid w:val="004B3EFD"/>
    <w:rsid w:val="004B4959"/>
    <w:rsid w:val="004B7237"/>
    <w:rsid w:val="004C26F0"/>
    <w:rsid w:val="004C2B9C"/>
    <w:rsid w:val="004C41E8"/>
    <w:rsid w:val="004C44A8"/>
    <w:rsid w:val="004C4C4E"/>
    <w:rsid w:val="004C5039"/>
    <w:rsid w:val="004C7028"/>
    <w:rsid w:val="004D14A1"/>
    <w:rsid w:val="004D1BF5"/>
    <w:rsid w:val="004D3CC7"/>
    <w:rsid w:val="004D696B"/>
    <w:rsid w:val="004D779B"/>
    <w:rsid w:val="004E1D86"/>
    <w:rsid w:val="004E4814"/>
    <w:rsid w:val="004E76AB"/>
    <w:rsid w:val="004F04BF"/>
    <w:rsid w:val="004F7805"/>
    <w:rsid w:val="004F7FC2"/>
    <w:rsid w:val="00500568"/>
    <w:rsid w:val="005023F7"/>
    <w:rsid w:val="00505845"/>
    <w:rsid w:val="0050668C"/>
    <w:rsid w:val="00506CDD"/>
    <w:rsid w:val="0051443F"/>
    <w:rsid w:val="0052718F"/>
    <w:rsid w:val="0053227F"/>
    <w:rsid w:val="00545558"/>
    <w:rsid w:val="0054677D"/>
    <w:rsid w:val="00546A50"/>
    <w:rsid w:val="00546EA4"/>
    <w:rsid w:val="00547EDB"/>
    <w:rsid w:val="00551E6D"/>
    <w:rsid w:val="005534BC"/>
    <w:rsid w:val="005535B6"/>
    <w:rsid w:val="005537AA"/>
    <w:rsid w:val="005551D2"/>
    <w:rsid w:val="00556364"/>
    <w:rsid w:val="00562773"/>
    <w:rsid w:val="00567882"/>
    <w:rsid w:val="005708C6"/>
    <w:rsid w:val="00571750"/>
    <w:rsid w:val="00571981"/>
    <w:rsid w:val="00572977"/>
    <w:rsid w:val="00574F29"/>
    <w:rsid w:val="00577109"/>
    <w:rsid w:val="00580A30"/>
    <w:rsid w:val="0058140B"/>
    <w:rsid w:val="00581897"/>
    <w:rsid w:val="00587BF5"/>
    <w:rsid w:val="00594D68"/>
    <w:rsid w:val="00596031"/>
    <w:rsid w:val="00596C34"/>
    <w:rsid w:val="005A015A"/>
    <w:rsid w:val="005A0EC3"/>
    <w:rsid w:val="005A4EE4"/>
    <w:rsid w:val="005B40DA"/>
    <w:rsid w:val="005B5423"/>
    <w:rsid w:val="005C58DF"/>
    <w:rsid w:val="005E0AAC"/>
    <w:rsid w:val="005E5CBC"/>
    <w:rsid w:val="005E6A82"/>
    <w:rsid w:val="005F4465"/>
    <w:rsid w:val="005F47CF"/>
    <w:rsid w:val="00602218"/>
    <w:rsid w:val="00603E1E"/>
    <w:rsid w:val="00605EEE"/>
    <w:rsid w:val="0061211F"/>
    <w:rsid w:val="0061307B"/>
    <w:rsid w:val="00614901"/>
    <w:rsid w:val="0061696D"/>
    <w:rsid w:val="00623498"/>
    <w:rsid w:val="00624576"/>
    <w:rsid w:val="0062778F"/>
    <w:rsid w:val="006312C2"/>
    <w:rsid w:val="00632C26"/>
    <w:rsid w:val="00645ACF"/>
    <w:rsid w:val="006473B4"/>
    <w:rsid w:val="00647432"/>
    <w:rsid w:val="00651B6B"/>
    <w:rsid w:val="00651F54"/>
    <w:rsid w:val="006644D1"/>
    <w:rsid w:val="00664FFE"/>
    <w:rsid w:val="00665FB7"/>
    <w:rsid w:val="00671B7F"/>
    <w:rsid w:val="0067730D"/>
    <w:rsid w:val="00680213"/>
    <w:rsid w:val="00696C60"/>
    <w:rsid w:val="006A1416"/>
    <w:rsid w:val="006A49B4"/>
    <w:rsid w:val="006A5F29"/>
    <w:rsid w:val="006B5E67"/>
    <w:rsid w:val="006B5F0D"/>
    <w:rsid w:val="006C7EE7"/>
    <w:rsid w:val="006D2EA1"/>
    <w:rsid w:val="006D6B0C"/>
    <w:rsid w:val="006E15E0"/>
    <w:rsid w:val="006E361F"/>
    <w:rsid w:val="006E3DC1"/>
    <w:rsid w:val="006F0517"/>
    <w:rsid w:val="006F380B"/>
    <w:rsid w:val="006F5038"/>
    <w:rsid w:val="0070429A"/>
    <w:rsid w:val="0070552A"/>
    <w:rsid w:val="00710F1A"/>
    <w:rsid w:val="00716CF7"/>
    <w:rsid w:val="0072413F"/>
    <w:rsid w:val="00726793"/>
    <w:rsid w:val="0074238C"/>
    <w:rsid w:val="0074709F"/>
    <w:rsid w:val="0074740B"/>
    <w:rsid w:val="00753B86"/>
    <w:rsid w:val="00757C26"/>
    <w:rsid w:val="00761AD6"/>
    <w:rsid w:val="00772B1D"/>
    <w:rsid w:val="00774F3E"/>
    <w:rsid w:val="00780499"/>
    <w:rsid w:val="007824F1"/>
    <w:rsid w:val="00785D8D"/>
    <w:rsid w:val="007877AA"/>
    <w:rsid w:val="00787AA1"/>
    <w:rsid w:val="00787E4F"/>
    <w:rsid w:val="00790F22"/>
    <w:rsid w:val="00790F33"/>
    <w:rsid w:val="00793337"/>
    <w:rsid w:val="00794BE6"/>
    <w:rsid w:val="00797DD6"/>
    <w:rsid w:val="007A0DD5"/>
    <w:rsid w:val="007A559D"/>
    <w:rsid w:val="007A6167"/>
    <w:rsid w:val="007B3DFF"/>
    <w:rsid w:val="007B4A53"/>
    <w:rsid w:val="007C5FFD"/>
    <w:rsid w:val="007C6C01"/>
    <w:rsid w:val="007C6E68"/>
    <w:rsid w:val="007C753E"/>
    <w:rsid w:val="007D16CC"/>
    <w:rsid w:val="007D1802"/>
    <w:rsid w:val="007D50F3"/>
    <w:rsid w:val="007E7C1A"/>
    <w:rsid w:val="007F4190"/>
    <w:rsid w:val="008158D6"/>
    <w:rsid w:val="0081687E"/>
    <w:rsid w:val="008212A3"/>
    <w:rsid w:val="008254AB"/>
    <w:rsid w:val="00826083"/>
    <w:rsid w:val="00826689"/>
    <w:rsid w:val="008275D7"/>
    <w:rsid w:val="00830509"/>
    <w:rsid w:val="00830B9F"/>
    <w:rsid w:val="0083204D"/>
    <w:rsid w:val="00833602"/>
    <w:rsid w:val="00833F22"/>
    <w:rsid w:val="00836178"/>
    <w:rsid w:val="008427AA"/>
    <w:rsid w:val="00843353"/>
    <w:rsid w:val="00843843"/>
    <w:rsid w:val="00850F3A"/>
    <w:rsid w:val="00856959"/>
    <w:rsid w:val="008604B2"/>
    <w:rsid w:val="008632B9"/>
    <w:rsid w:val="0087192F"/>
    <w:rsid w:val="00874CBC"/>
    <w:rsid w:val="008766BF"/>
    <w:rsid w:val="0088656B"/>
    <w:rsid w:val="00887822"/>
    <w:rsid w:val="00892719"/>
    <w:rsid w:val="00892CEB"/>
    <w:rsid w:val="00895E45"/>
    <w:rsid w:val="008A3AC2"/>
    <w:rsid w:val="008B03D8"/>
    <w:rsid w:val="008B46DF"/>
    <w:rsid w:val="008C3ED7"/>
    <w:rsid w:val="008C599C"/>
    <w:rsid w:val="008D28AB"/>
    <w:rsid w:val="008D51C3"/>
    <w:rsid w:val="008E4B89"/>
    <w:rsid w:val="008E4CFC"/>
    <w:rsid w:val="008F1FB0"/>
    <w:rsid w:val="008F3D74"/>
    <w:rsid w:val="008F61BE"/>
    <w:rsid w:val="008F6A12"/>
    <w:rsid w:val="009019F4"/>
    <w:rsid w:val="00903A9F"/>
    <w:rsid w:val="0090771E"/>
    <w:rsid w:val="00910D8E"/>
    <w:rsid w:val="00912CB4"/>
    <w:rsid w:val="009311CC"/>
    <w:rsid w:val="00934CB0"/>
    <w:rsid w:val="00941497"/>
    <w:rsid w:val="0094233B"/>
    <w:rsid w:val="00942403"/>
    <w:rsid w:val="00942938"/>
    <w:rsid w:val="00947D04"/>
    <w:rsid w:val="009508AD"/>
    <w:rsid w:val="00954EE8"/>
    <w:rsid w:val="00955517"/>
    <w:rsid w:val="00955AA2"/>
    <w:rsid w:val="009571CC"/>
    <w:rsid w:val="009630BC"/>
    <w:rsid w:val="00963B93"/>
    <w:rsid w:val="009677C7"/>
    <w:rsid w:val="009705D7"/>
    <w:rsid w:val="009723AD"/>
    <w:rsid w:val="009756B6"/>
    <w:rsid w:val="00976221"/>
    <w:rsid w:val="00980B7C"/>
    <w:rsid w:val="00980FF9"/>
    <w:rsid w:val="0099053A"/>
    <w:rsid w:val="00990785"/>
    <w:rsid w:val="009919D8"/>
    <w:rsid w:val="00996899"/>
    <w:rsid w:val="009A1F2B"/>
    <w:rsid w:val="009A3666"/>
    <w:rsid w:val="009B1B05"/>
    <w:rsid w:val="009B22CB"/>
    <w:rsid w:val="009B601C"/>
    <w:rsid w:val="009B679E"/>
    <w:rsid w:val="009C4735"/>
    <w:rsid w:val="009C4B2D"/>
    <w:rsid w:val="009C5887"/>
    <w:rsid w:val="009D2E77"/>
    <w:rsid w:val="009D3A54"/>
    <w:rsid w:val="009D3D45"/>
    <w:rsid w:val="009D41EE"/>
    <w:rsid w:val="009D49E9"/>
    <w:rsid w:val="009E0D67"/>
    <w:rsid w:val="009E4A0F"/>
    <w:rsid w:val="009E63F1"/>
    <w:rsid w:val="009F0998"/>
    <w:rsid w:val="009F537F"/>
    <w:rsid w:val="009F6E32"/>
    <w:rsid w:val="00A04543"/>
    <w:rsid w:val="00A051AC"/>
    <w:rsid w:val="00A10A77"/>
    <w:rsid w:val="00A10EA2"/>
    <w:rsid w:val="00A13C20"/>
    <w:rsid w:val="00A1636C"/>
    <w:rsid w:val="00A20C25"/>
    <w:rsid w:val="00A27FAB"/>
    <w:rsid w:val="00A30D69"/>
    <w:rsid w:val="00A30FF6"/>
    <w:rsid w:val="00A32CDA"/>
    <w:rsid w:val="00A32E7B"/>
    <w:rsid w:val="00A33DDD"/>
    <w:rsid w:val="00A349FA"/>
    <w:rsid w:val="00A43A8E"/>
    <w:rsid w:val="00A45338"/>
    <w:rsid w:val="00A52D27"/>
    <w:rsid w:val="00A53372"/>
    <w:rsid w:val="00A55B13"/>
    <w:rsid w:val="00A60B3D"/>
    <w:rsid w:val="00A615E9"/>
    <w:rsid w:val="00A621D1"/>
    <w:rsid w:val="00A63E71"/>
    <w:rsid w:val="00A66CF7"/>
    <w:rsid w:val="00A709B4"/>
    <w:rsid w:val="00A72983"/>
    <w:rsid w:val="00A74647"/>
    <w:rsid w:val="00A77D5A"/>
    <w:rsid w:val="00A82601"/>
    <w:rsid w:val="00A84523"/>
    <w:rsid w:val="00A920F4"/>
    <w:rsid w:val="00AA5B1E"/>
    <w:rsid w:val="00AA743E"/>
    <w:rsid w:val="00AA7A1A"/>
    <w:rsid w:val="00AB4284"/>
    <w:rsid w:val="00AB514B"/>
    <w:rsid w:val="00AB51B1"/>
    <w:rsid w:val="00AC693B"/>
    <w:rsid w:val="00AD4658"/>
    <w:rsid w:val="00AE1E7A"/>
    <w:rsid w:val="00AE6895"/>
    <w:rsid w:val="00AF11FB"/>
    <w:rsid w:val="00AF4115"/>
    <w:rsid w:val="00B024C4"/>
    <w:rsid w:val="00B04F9A"/>
    <w:rsid w:val="00B05740"/>
    <w:rsid w:val="00B06279"/>
    <w:rsid w:val="00B06E6E"/>
    <w:rsid w:val="00B079BE"/>
    <w:rsid w:val="00B133C2"/>
    <w:rsid w:val="00B13839"/>
    <w:rsid w:val="00B20839"/>
    <w:rsid w:val="00B26A3C"/>
    <w:rsid w:val="00B27BB8"/>
    <w:rsid w:val="00B32CA4"/>
    <w:rsid w:val="00B40F1F"/>
    <w:rsid w:val="00B41B8F"/>
    <w:rsid w:val="00B45401"/>
    <w:rsid w:val="00B468EC"/>
    <w:rsid w:val="00B46D22"/>
    <w:rsid w:val="00B50ED5"/>
    <w:rsid w:val="00B533EF"/>
    <w:rsid w:val="00B543E8"/>
    <w:rsid w:val="00B57573"/>
    <w:rsid w:val="00B62F90"/>
    <w:rsid w:val="00B653FF"/>
    <w:rsid w:val="00B6586B"/>
    <w:rsid w:val="00B70807"/>
    <w:rsid w:val="00B713B7"/>
    <w:rsid w:val="00B73339"/>
    <w:rsid w:val="00B73910"/>
    <w:rsid w:val="00B76BD7"/>
    <w:rsid w:val="00B80863"/>
    <w:rsid w:val="00B850C7"/>
    <w:rsid w:val="00B868F3"/>
    <w:rsid w:val="00B91754"/>
    <w:rsid w:val="00B91F11"/>
    <w:rsid w:val="00B955D8"/>
    <w:rsid w:val="00BA0AA2"/>
    <w:rsid w:val="00BA407A"/>
    <w:rsid w:val="00BA66C7"/>
    <w:rsid w:val="00BB07B5"/>
    <w:rsid w:val="00BB1251"/>
    <w:rsid w:val="00BB22E3"/>
    <w:rsid w:val="00BB70F1"/>
    <w:rsid w:val="00BC0C9D"/>
    <w:rsid w:val="00BC5DE3"/>
    <w:rsid w:val="00BD1E12"/>
    <w:rsid w:val="00BD1FA8"/>
    <w:rsid w:val="00BD333A"/>
    <w:rsid w:val="00BD39A8"/>
    <w:rsid w:val="00BD5B8A"/>
    <w:rsid w:val="00BE0DAF"/>
    <w:rsid w:val="00BE1E5B"/>
    <w:rsid w:val="00BE6734"/>
    <w:rsid w:val="00BE74C9"/>
    <w:rsid w:val="00BF58ED"/>
    <w:rsid w:val="00BF5F43"/>
    <w:rsid w:val="00C02BF2"/>
    <w:rsid w:val="00C10A09"/>
    <w:rsid w:val="00C12672"/>
    <w:rsid w:val="00C16978"/>
    <w:rsid w:val="00C17CF9"/>
    <w:rsid w:val="00C20241"/>
    <w:rsid w:val="00C262ED"/>
    <w:rsid w:val="00C33D57"/>
    <w:rsid w:val="00C4020F"/>
    <w:rsid w:val="00C411CC"/>
    <w:rsid w:val="00C4294C"/>
    <w:rsid w:val="00C43710"/>
    <w:rsid w:val="00C45195"/>
    <w:rsid w:val="00C452A7"/>
    <w:rsid w:val="00C518C3"/>
    <w:rsid w:val="00C5442E"/>
    <w:rsid w:val="00C62983"/>
    <w:rsid w:val="00C64A18"/>
    <w:rsid w:val="00C66CC8"/>
    <w:rsid w:val="00C7108D"/>
    <w:rsid w:val="00C73BED"/>
    <w:rsid w:val="00C74C40"/>
    <w:rsid w:val="00C74CCF"/>
    <w:rsid w:val="00C805FB"/>
    <w:rsid w:val="00C8074D"/>
    <w:rsid w:val="00C83936"/>
    <w:rsid w:val="00C85602"/>
    <w:rsid w:val="00C8618D"/>
    <w:rsid w:val="00C872F7"/>
    <w:rsid w:val="00C9132B"/>
    <w:rsid w:val="00C93C3F"/>
    <w:rsid w:val="00C941AD"/>
    <w:rsid w:val="00CA0D9A"/>
    <w:rsid w:val="00CA26D7"/>
    <w:rsid w:val="00CA4BB5"/>
    <w:rsid w:val="00CA61E7"/>
    <w:rsid w:val="00CB186D"/>
    <w:rsid w:val="00CC64B9"/>
    <w:rsid w:val="00CD0703"/>
    <w:rsid w:val="00CD117A"/>
    <w:rsid w:val="00CD4B6C"/>
    <w:rsid w:val="00CD74A6"/>
    <w:rsid w:val="00CE22FD"/>
    <w:rsid w:val="00CE4D0B"/>
    <w:rsid w:val="00CE5741"/>
    <w:rsid w:val="00CF1CB7"/>
    <w:rsid w:val="00CF75B2"/>
    <w:rsid w:val="00D0161F"/>
    <w:rsid w:val="00D052B8"/>
    <w:rsid w:val="00D070C4"/>
    <w:rsid w:val="00D0778F"/>
    <w:rsid w:val="00D15AAE"/>
    <w:rsid w:val="00D20D44"/>
    <w:rsid w:val="00D21037"/>
    <w:rsid w:val="00D248A4"/>
    <w:rsid w:val="00D252FB"/>
    <w:rsid w:val="00D25A71"/>
    <w:rsid w:val="00D3078B"/>
    <w:rsid w:val="00D34D4C"/>
    <w:rsid w:val="00D35001"/>
    <w:rsid w:val="00D43381"/>
    <w:rsid w:val="00D50431"/>
    <w:rsid w:val="00D51853"/>
    <w:rsid w:val="00D52458"/>
    <w:rsid w:val="00D6025B"/>
    <w:rsid w:val="00D60D19"/>
    <w:rsid w:val="00D61101"/>
    <w:rsid w:val="00D613A4"/>
    <w:rsid w:val="00D62B2A"/>
    <w:rsid w:val="00D63CC7"/>
    <w:rsid w:val="00D7279B"/>
    <w:rsid w:val="00D77186"/>
    <w:rsid w:val="00D77B78"/>
    <w:rsid w:val="00D81217"/>
    <w:rsid w:val="00D838EF"/>
    <w:rsid w:val="00D856CF"/>
    <w:rsid w:val="00D87EEC"/>
    <w:rsid w:val="00D90877"/>
    <w:rsid w:val="00D93DC3"/>
    <w:rsid w:val="00D96E75"/>
    <w:rsid w:val="00DA77C0"/>
    <w:rsid w:val="00DB2FBF"/>
    <w:rsid w:val="00DB398E"/>
    <w:rsid w:val="00DC2C62"/>
    <w:rsid w:val="00DD06E1"/>
    <w:rsid w:val="00DD0FC6"/>
    <w:rsid w:val="00DD37CC"/>
    <w:rsid w:val="00DD433D"/>
    <w:rsid w:val="00DE000A"/>
    <w:rsid w:val="00DE42C9"/>
    <w:rsid w:val="00DE56B3"/>
    <w:rsid w:val="00DE7969"/>
    <w:rsid w:val="00DF1CCF"/>
    <w:rsid w:val="00DF26D9"/>
    <w:rsid w:val="00DF4C83"/>
    <w:rsid w:val="00DF7F97"/>
    <w:rsid w:val="00E000EF"/>
    <w:rsid w:val="00E008CE"/>
    <w:rsid w:val="00E02D4E"/>
    <w:rsid w:val="00E0383E"/>
    <w:rsid w:val="00E06A8C"/>
    <w:rsid w:val="00E128A7"/>
    <w:rsid w:val="00E12AF4"/>
    <w:rsid w:val="00E13381"/>
    <w:rsid w:val="00E154A7"/>
    <w:rsid w:val="00E162AC"/>
    <w:rsid w:val="00E17EC0"/>
    <w:rsid w:val="00E275E7"/>
    <w:rsid w:val="00E44403"/>
    <w:rsid w:val="00E5613F"/>
    <w:rsid w:val="00E5648F"/>
    <w:rsid w:val="00E56736"/>
    <w:rsid w:val="00E61033"/>
    <w:rsid w:val="00E71388"/>
    <w:rsid w:val="00E76262"/>
    <w:rsid w:val="00E86C42"/>
    <w:rsid w:val="00E931C6"/>
    <w:rsid w:val="00EA102C"/>
    <w:rsid w:val="00EA16C2"/>
    <w:rsid w:val="00EA26D3"/>
    <w:rsid w:val="00EA6197"/>
    <w:rsid w:val="00EA7B1E"/>
    <w:rsid w:val="00EB6A96"/>
    <w:rsid w:val="00EC5AD5"/>
    <w:rsid w:val="00EC5B0C"/>
    <w:rsid w:val="00EC62CA"/>
    <w:rsid w:val="00ED084C"/>
    <w:rsid w:val="00ED2A1F"/>
    <w:rsid w:val="00ED4389"/>
    <w:rsid w:val="00ED4C28"/>
    <w:rsid w:val="00EE2C2B"/>
    <w:rsid w:val="00EE33C7"/>
    <w:rsid w:val="00EE7D81"/>
    <w:rsid w:val="00EF055A"/>
    <w:rsid w:val="00EF081B"/>
    <w:rsid w:val="00EF31EB"/>
    <w:rsid w:val="00EF5119"/>
    <w:rsid w:val="00F001B8"/>
    <w:rsid w:val="00F02622"/>
    <w:rsid w:val="00F107E7"/>
    <w:rsid w:val="00F14C78"/>
    <w:rsid w:val="00F223F2"/>
    <w:rsid w:val="00F239A5"/>
    <w:rsid w:val="00F23A45"/>
    <w:rsid w:val="00F25CD6"/>
    <w:rsid w:val="00F263A8"/>
    <w:rsid w:val="00F315B6"/>
    <w:rsid w:val="00F40309"/>
    <w:rsid w:val="00F40786"/>
    <w:rsid w:val="00F41D8F"/>
    <w:rsid w:val="00F4492C"/>
    <w:rsid w:val="00F45403"/>
    <w:rsid w:val="00F52FAC"/>
    <w:rsid w:val="00F55F5E"/>
    <w:rsid w:val="00F56480"/>
    <w:rsid w:val="00F5655A"/>
    <w:rsid w:val="00F63CA0"/>
    <w:rsid w:val="00F6773C"/>
    <w:rsid w:val="00F7304A"/>
    <w:rsid w:val="00F732E9"/>
    <w:rsid w:val="00F757E8"/>
    <w:rsid w:val="00F87442"/>
    <w:rsid w:val="00F87E21"/>
    <w:rsid w:val="00F944A5"/>
    <w:rsid w:val="00F96522"/>
    <w:rsid w:val="00F97166"/>
    <w:rsid w:val="00FA0CE6"/>
    <w:rsid w:val="00FA7533"/>
    <w:rsid w:val="00FB6CF3"/>
    <w:rsid w:val="00FB6D5E"/>
    <w:rsid w:val="00FC0054"/>
    <w:rsid w:val="00FC386D"/>
    <w:rsid w:val="00FD207A"/>
    <w:rsid w:val="00FF5A1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30BE7A70"/>
  <w15:docId w15:val="{A00C075F-D33F-4F86-94BF-39360C037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uiPriority w:val="99"/>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uiPriority w:val="99"/>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 w:type="character" w:styleId="PlaceholderText">
    <w:name w:val="Placeholder Text"/>
    <w:basedOn w:val="DefaultParagraphFont"/>
    <w:uiPriority w:val="99"/>
    <w:semiHidden/>
    <w:rsid w:val="000A6A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5.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64.bin"/><Relationship Id="rId138" Type="http://schemas.openxmlformats.org/officeDocument/2006/relationships/image" Target="media/image60.wmf"/><Relationship Id="rId154" Type="http://schemas.openxmlformats.org/officeDocument/2006/relationships/oleObject" Target="embeddings/oleObject77.bin"/><Relationship Id="rId159" Type="http://schemas.openxmlformats.org/officeDocument/2006/relationships/image" Target="media/image68.wmf"/><Relationship Id="rId170" Type="http://schemas.openxmlformats.org/officeDocument/2006/relationships/footer" Target="footer2.xml"/><Relationship Id="rId16" Type="http://schemas.openxmlformats.org/officeDocument/2006/relationships/image" Target="media/image3.wmf"/><Relationship Id="rId107" Type="http://schemas.openxmlformats.org/officeDocument/2006/relationships/image" Target="media/image46.wmf"/><Relationship Id="rId11" Type="http://schemas.openxmlformats.org/officeDocument/2006/relationships/hyperlink" Target="http://www.edexcel.com/contactus" TargetMode="Externa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55.wmf"/><Relationship Id="rId144" Type="http://schemas.openxmlformats.org/officeDocument/2006/relationships/oleObject" Target="embeddings/oleObject70.bin"/><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oleObject" Target="embeddings/oleObject80.bin"/><Relationship Id="rId165" Type="http://schemas.openxmlformats.org/officeDocument/2006/relationships/image" Target="media/image71.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6.wmf"/><Relationship Id="rId69" Type="http://schemas.openxmlformats.org/officeDocument/2006/relationships/image" Target="media/image28.wmf"/><Relationship Id="rId113" Type="http://schemas.openxmlformats.org/officeDocument/2006/relationships/oleObject" Target="embeddings/oleObject53.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oleObject" Target="embeddings/oleObject75.bin"/><Relationship Id="rId155" Type="http://schemas.openxmlformats.org/officeDocument/2006/relationships/image" Target="media/image66.wmf"/><Relationship Id="rId171" Type="http://schemas.openxmlformats.org/officeDocument/2006/relationships/fontTable" Target="fontTable.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1.wmf"/><Relationship Id="rId70" Type="http://schemas.openxmlformats.org/officeDocument/2006/relationships/oleObject" Target="embeddings/oleObject30.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image" Target="media/image69.wmf"/><Relationship Id="rId166"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9.bin"/><Relationship Id="rId114" Type="http://schemas.openxmlformats.org/officeDocument/2006/relationships/image" Target="media/image49.wmf"/><Relationship Id="rId119" Type="http://schemas.openxmlformats.org/officeDocument/2006/relationships/oleObject" Target="embeddings/oleObject56.bin"/><Relationship Id="rId127" Type="http://schemas.openxmlformats.org/officeDocument/2006/relationships/oleObject" Target="embeddings/oleObject61.bin"/><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oleObject" Target="embeddings/oleObject27.bin"/><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image" Target="media/image33.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30" Type="http://schemas.openxmlformats.org/officeDocument/2006/relationships/image" Target="media/image56.wmf"/><Relationship Id="rId135"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oleObject" Target="embeddings/oleObject73.bin"/><Relationship Id="rId151" Type="http://schemas.openxmlformats.org/officeDocument/2006/relationships/image" Target="media/image64.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yperlink" Target="http://www.edexcel.com" TargetMode="External"/><Relationship Id="rId172"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image" Target="media/image52.wmf"/><Relationship Id="rId125" Type="http://schemas.openxmlformats.org/officeDocument/2006/relationships/oleObject" Target="embeddings/oleObject60.bin"/><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59.wmf"/><Relationship Id="rId157" Type="http://schemas.openxmlformats.org/officeDocument/2006/relationships/image" Target="media/image67.wmf"/><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76.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0.wmf"/><Relationship Id="rId137" Type="http://schemas.openxmlformats.org/officeDocument/2006/relationships/oleObject" Target="embeddings/oleObject66.bin"/><Relationship Id="rId158" Type="http://schemas.openxmlformats.org/officeDocument/2006/relationships/oleObject" Target="embeddings/oleObject79.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57.wmf"/><Relationship Id="rId153"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203407-150B-4E16-B029-1D37A2E1C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9</Pages>
  <Words>2647</Words>
  <Characters>14045</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Home</Company>
  <LinksUpToDate>false</LinksUpToDate>
  <CharactersWithSpaces>1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subject/>
  <dc:creator>Johnson</dc:creator>
  <cp:keywords/>
  <dc:description/>
  <cp:lastModifiedBy>Charles Adegboro</cp:lastModifiedBy>
  <cp:revision>8</cp:revision>
  <cp:lastPrinted>2011-11-06T15:59:00Z</cp:lastPrinted>
  <dcterms:created xsi:type="dcterms:W3CDTF">2018-06-27T14:02:00Z</dcterms:created>
  <dcterms:modified xsi:type="dcterms:W3CDTF">2022-04-04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